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9"/>
  </p:notesMasterIdLst>
  <p:handoutMasterIdLst>
    <p:handoutMasterId r:id="rId70"/>
  </p:handoutMasterIdLst>
  <p:sldIdLst>
    <p:sldId id="2226" r:id="rId2"/>
    <p:sldId id="2535" r:id="rId3"/>
    <p:sldId id="2536" r:id="rId4"/>
    <p:sldId id="2527" r:id="rId5"/>
    <p:sldId id="2567" r:id="rId6"/>
    <p:sldId id="2592" r:id="rId7"/>
    <p:sldId id="2575" r:id="rId8"/>
    <p:sldId id="2576" r:id="rId9"/>
    <p:sldId id="2578" r:id="rId10"/>
    <p:sldId id="2531" r:id="rId11"/>
    <p:sldId id="2571" r:id="rId12"/>
    <p:sldId id="2559" r:id="rId13"/>
    <p:sldId id="2599" r:id="rId14"/>
    <p:sldId id="2568" r:id="rId15"/>
    <p:sldId id="2577" r:id="rId16"/>
    <p:sldId id="2579" r:id="rId17"/>
    <p:sldId id="2560" r:id="rId18"/>
    <p:sldId id="2586" r:id="rId19"/>
    <p:sldId id="2532" r:id="rId20"/>
    <p:sldId id="2597" r:id="rId21"/>
    <p:sldId id="2541" r:id="rId22"/>
    <p:sldId id="2533" r:id="rId23"/>
    <p:sldId id="2551" r:id="rId24"/>
    <p:sldId id="2546" r:id="rId25"/>
    <p:sldId id="2587" r:id="rId26"/>
    <p:sldId id="2588" r:id="rId27"/>
    <p:sldId id="2589" r:id="rId28"/>
    <p:sldId id="2590" r:id="rId29"/>
    <p:sldId id="2591" r:id="rId30"/>
    <p:sldId id="2600" r:id="rId31"/>
    <p:sldId id="2601" r:id="rId32"/>
    <p:sldId id="2602" r:id="rId33"/>
    <p:sldId id="2639" r:id="rId34"/>
    <p:sldId id="2619" r:id="rId35"/>
    <p:sldId id="2605" r:id="rId36"/>
    <p:sldId id="2606" r:id="rId37"/>
    <p:sldId id="2607" r:id="rId38"/>
    <p:sldId id="2604" r:id="rId39"/>
    <p:sldId id="2603" r:id="rId40"/>
    <p:sldId id="2618" r:id="rId41"/>
    <p:sldId id="2620" r:id="rId42"/>
    <p:sldId id="2616" r:id="rId43"/>
    <p:sldId id="2617" r:id="rId44"/>
    <p:sldId id="2608" r:id="rId45"/>
    <p:sldId id="2609" r:id="rId46"/>
    <p:sldId id="2611" r:id="rId47"/>
    <p:sldId id="2612" r:id="rId48"/>
    <p:sldId id="2613" r:id="rId49"/>
    <p:sldId id="2614" r:id="rId50"/>
    <p:sldId id="2615" r:id="rId51"/>
    <p:sldId id="2634" r:id="rId52"/>
    <p:sldId id="2635" r:id="rId53"/>
    <p:sldId id="2636" r:id="rId54"/>
    <p:sldId id="2637" r:id="rId55"/>
    <p:sldId id="2621" r:id="rId56"/>
    <p:sldId id="2622" r:id="rId57"/>
    <p:sldId id="2623" r:id="rId58"/>
    <p:sldId id="2624" r:id="rId59"/>
    <p:sldId id="2625" r:id="rId60"/>
    <p:sldId id="2626" r:id="rId61"/>
    <p:sldId id="2627" r:id="rId62"/>
    <p:sldId id="2628" r:id="rId63"/>
    <p:sldId id="2629" r:id="rId64"/>
    <p:sldId id="2630" r:id="rId65"/>
    <p:sldId id="2638" r:id="rId66"/>
    <p:sldId id="2632" r:id="rId67"/>
    <p:sldId id="2633" r:id="rId68"/>
  </p:sldIdLst>
  <p:sldSz cx="24377650" cy="13716000"/>
  <p:notesSz cx="6858000" cy="9144000"/>
  <p:defaultTextStyle>
    <a:defPPr>
      <a:defRPr lang="en-US"/>
    </a:defPPr>
    <a:lvl1pPr marL="0" algn="l" defTabSz="1828165" rtl="0" eaLnBrk="1" latinLnBrk="0" hangingPunct="1">
      <a:defRPr sz="3600" kern="1200">
        <a:solidFill>
          <a:schemeClr val="tx1"/>
        </a:solidFill>
        <a:latin typeface="+mn-lt"/>
        <a:ea typeface="+mn-ea"/>
        <a:cs typeface="+mn-cs"/>
      </a:defRPr>
    </a:lvl1pPr>
    <a:lvl2pPr marL="914400" algn="l" defTabSz="1828165" rtl="0" eaLnBrk="1" latinLnBrk="0" hangingPunct="1">
      <a:defRPr sz="3600" kern="1200">
        <a:solidFill>
          <a:schemeClr val="tx1"/>
        </a:solidFill>
        <a:latin typeface="+mn-lt"/>
        <a:ea typeface="+mn-ea"/>
        <a:cs typeface="+mn-cs"/>
      </a:defRPr>
    </a:lvl2pPr>
    <a:lvl3pPr marL="1828165" algn="l" defTabSz="1828165" rtl="0" eaLnBrk="1" latinLnBrk="0" hangingPunct="1">
      <a:defRPr sz="3600" kern="1200">
        <a:solidFill>
          <a:schemeClr val="tx1"/>
        </a:solidFill>
        <a:latin typeface="+mn-lt"/>
        <a:ea typeface="+mn-ea"/>
        <a:cs typeface="+mn-cs"/>
      </a:defRPr>
    </a:lvl3pPr>
    <a:lvl4pPr marL="2742565" algn="l" defTabSz="1828165" rtl="0" eaLnBrk="1" latinLnBrk="0" hangingPunct="1">
      <a:defRPr sz="3600" kern="1200">
        <a:solidFill>
          <a:schemeClr val="tx1"/>
        </a:solidFill>
        <a:latin typeface="+mn-lt"/>
        <a:ea typeface="+mn-ea"/>
        <a:cs typeface="+mn-cs"/>
      </a:defRPr>
    </a:lvl4pPr>
    <a:lvl5pPr marL="3656965" algn="l" defTabSz="1828165" rtl="0" eaLnBrk="1" latinLnBrk="0" hangingPunct="1">
      <a:defRPr sz="3600" kern="1200">
        <a:solidFill>
          <a:schemeClr val="tx1"/>
        </a:solidFill>
        <a:latin typeface="+mn-lt"/>
        <a:ea typeface="+mn-ea"/>
        <a:cs typeface="+mn-cs"/>
      </a:defRPr>
    </a:lvl5pPr>
    <a:lvl6pPr marL="4571365" algn="l" defTabSz="1828165" rtl="0" eaLnBrk="1" latinLnBrk="0" hangingPunct="1">
      <a:defRPr sz="3600" kern="1200">
        <a:solidFill>
          <a:schemeClr val="tx1"/>
        </a:solidFill>
        <a:latin typeface="+mn-lt"/>
        <a:ea typeface="+mn-ea"/>
        <a:cs typeface="+mn-cs"/>
      </a:defRPr>
    </a:lvl6pPr>
    <a:lvl7pPr marL="5485130" algn="l" defTabSz="1828165" rtl="0" eaLnBrk="1" latinLnBrk="0" hangingPunct="1">
      <a:defRPr sz="3600" kern="1200">
        <a:solidFill>
          <a:schemeClr val="tx1"/>
        </a:solidFill>
        <a:latin typeface="+mn-lt"/>
        <a:ea typeface="+mn-ea"/>
        <a:cs typeface="+mn-cs"/>
      </a:defRPr>
    </a:lvl7pPr>
    <a:lvl8pPr marL="6399530" algn="l" defTabSz="1828165" rtl="0" eaLnBrk="1" latinLnBrk="0" hangingPunct="1">
      <a:defRPr sz="3600" kern="1200">
        <a:solidFill>
          <a:schemeClr val="tx1"/>
        </a:solidFill>
        <a:latin typeface="+mn-lt"/>
        <a:ea typeface="+mn-ea"/>
        <a:cs typeface="+mn-cs"/>
      </a:defRPr>
    </a:lvl8pPr>
    <a:lvl9pPr marL="7313930" algn="l" defTabSz="1828165" rtl="0" eaLnBrk="1" latinLnBrk="0" hangingPunct="1">
      <a:defRPr sz="3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p15:clr>
            <a:srgbClr val="A4A3A4"/>
          </p15:clr>
        </p15:guide>
        <p15:guide id="2" pos="806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000000"/>
    <a:srgbClr val="0070C0"/>
    <a:srgbClr val="88714E"/>
    <a:srgbClr val="E6E6E6"/>
    <a:srgbClr val="7F7F7F"/>
    <a:srgbClr val="0D0D0D"/>
    <a:srgbClr val="BFBFBF"/>
    <a:srgbClr val="474B4F"/>
    <a:srgbClr val="A6A6A6"/>
    <a:srgbClr val="FAF8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6" autoAdjust="0"/>
    <p:restoredTop sz="96012" autoAdjust="0"/>
  </p:normalViewPr>
  <p:slideViewPr>
    <p:cSldViewPr snapToGrid="0" snapToObjects="1">
      <p:cViewPr varScale="1">
        <p:scale>
          <a:sx n="42" d="100"/>
          <a:sy n="42" d="100"/>
        </p:scale>
        <p:origin x="126" y="276"/>
      </p:cViewPr>
      <p:guideLst>
        <p:guide orient="horz" pos="4320"/>
        <p:guide pos="8062"/>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5.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BA4E44-FAA2-4F4B-9C60-5DE75D250F92}" type="datetimeFigureOut">
              <a:rPr lang="zh-CN" altLang="en-US" smtClean="0"/>
              <a:t>2018/12/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4B7080-B0D4-4346-877B-24EE712FFD1A}" type="slidenum">
              <a:rPr lang="zh-CN" altLang="en-US" smtClean="0"/>
              <a:t>‹#›</a:t>
            </a:fld>
            <a:endParaRPr lang="zh-CN" altLang="en-US"/>
          </a:p>
        </p:txBody>
      </p:sp>
    </p:spTree>
    <p:extLst>
      <p:ext uri="{BB962C8B-B14F-4D97-AF65-F5344CB8AC3E}">
        <p14:creationId xmlns:p14="http://schemas.microsoft.com/office/powerpoint/2010/main" val="289522143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Calibri Light"/>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Calibri Light"/>
              </a:defRPr>
            </a:lvl1pPr>
          </a:lstStyle>
          <a:p>
            <a:fld id="{EFC10EE1-B198-C942-8235-326C972CBB30}" type="datetimeFigureOut">
              <a:rPr lang="en-US" smtClean="0"/>
              <a:t>12/10/2018</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Calibri Light"/>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Calibri Light"/>
              </a:defRPr>
            </a:lvl1pPr>
          </a:lstStyle>
          <a:p>
            <a:fld id="{006BE02D-20C0-F840-AFAC-BEA99C74FDC2}" type="slidenum">
              <a:rPr lang="en-US" smtClean="0"/>
              <a:t>‹#›</a:t>
            </a:fld>
            <a:endParaRPr lang="en-US" dirty="0"/>
          </a:p>
        </p:txBody>
      </p:sp>
    </p:spTree>
    <p:extLst>
      <p:ext uri="{BB962C8B-B14F-4D97-AF65-F5344CB8AC3E}">
        <p14:creationId xmlns:p14="http://schemas.microsoft.com/office/powerpoint/2010/main" val="1174547623"/>
      </p:ext>
    </p:extLst>
  </p:cSld>
  <p:clrMap bg1="lt1" tx1="dk1" bg2="lt2" tx2="dk2" accent1="accent1" accent2="accent2" accent3="accent3" accent4="accent4" accent5="accent5" accent6="accent6" hlink="hlink" folHlink="folHlink"/>
  <p:hf hdr="0" ftr="0" dt="0"/>
  <p:notesStyle>
    <a:lvl1pPr marL="0" algn="l" defTabSz="913765" rtl="0" eaLnBrk="1" latinLnBrk="0" hangingPunct="1">
      <a:defRPr sz="2400" kern="1200">
        <a:solidFill>
          <a:schemeClr val="tx1"/>
        </a:solidFill>
        <a:latin typeface="Calibri Light"/>
        <a:ea typeface="+mn-ea"/>
        <a:cs typeface="+mn-cs"/>
      </a:defRPr>
    </a:lvl1pPr>
    <a:lvl2pPr marL="914400" algn="l" defTabSz="913765" rtl="0" eaLnBrk="1" latinLnBrk="0" hangingPunct="1">
      <a:defRPr sz="2400" kern="1200">
        <a:solidFill>
          <a:schemeClr val="tx1"/>
        </a:solidFill>
        <a:latin typeface="Calibri Light"/>
        <a:ea typeface="+mn-ea"/>
        <a:cs typeface="+mn-cs"/>
      </a:defRPr>
    </a:lvl2pPr>
    <a:lvl3pPr marL="1828165" algn="l" defTabSz="913765" rtl="0" eaLnBrk="1" latinLnBrk="0" hangingPunct="1">
      <a:defRPr sz="2400" kern="1200">
        <a:solidFill>
          <a:schemeClr val="tx1"/>
        </a:solidFill>
        <a:latin typeface="Calibri Light"/>
        <a:ea typeface="+mn-ea"/>
        <a:cs typeface="+mn-cs"/>
      </a:defRPr>
    </a:lvl3pPr>
    <a:lvl4pPr marL="2742565" algn="l" defTabSz="913765" rtl="0" eaLnBrk="1" latinLnBrk="0" hangingPunct="1">
      <a:defRPr sz="2400" kern="1200">
        <a:solidFill>
          <a:schemeClr val="tx1"/>
        </a:solidFill>
        <a:latin typeface="Calibri Light"/>
        <a:ea typeface="+mn-ea"/>
        <a:cs typeface="+mn-cs"/>
      </a:defRPr>
    </a:lvl4pPr>
    <a:lvl5pPr marL="3656965" algn="l" defTabSz="913765" rtl="0" eaLnBrk="1" latinLnBrk="0" hangingPunct="1">
      <a:defRPr sz="2400" kern="1200">
        <a:solidFill>
          <a:schemeClr val="tx1"/>
        </a:solidFill>
        <a:latin typeface="Calibri Light"/>
        <a:ea typeface="+mn-ea"/>
        <a:cs typeface="+mn-cs"/>
      </a:defRPr>
    </a:lvl5pPr>
    <a:lvl6pPr marL="4571365" algn="l" defTabSz="913765" rtl="0" eaLnBrk="1" latinLnBrk="0" hangingPunct="1">
      <a:defRPr sz="2400" kern="1200">
        <a:solidFill>
          <a:schemeClr val="tx1"/>
        </a:solidFill>
        <a:latin typeface="+mn-lt"/>
        <a:ea typeface="+mn-ea"/>
        <a:cs typeface="+mn-cs"/>
      </a:defRPr>
    </a:lvl6pPr>
    <a:lvl7pPr marL="5485130" algn="l" defTabSz="913765" rtl="0" eaLnBrk="1" latinLnBrk="0" hangingPunct="1">
      <a:defRPr sz="2400" kern="1200">
        <a:solidFill>
          <a:schemeClr val="tx1"/>
        </a:solidFill>
        <a:latin typeface="+mn-lt"/>
        <a:ea typeface="+mn-ea"/>
        <a:cs typeface="+mn-cs"/>
      </a:defRPr>
    </a:lvl7pPr>
    <a:lvl8pPr marL="6399530" algn="l" defTabSz="913765" rtl="0" eaLnBrk="1" latinLnBrk="0" hangingPunct="1">
      <a:defRPr sz="2400" kern="1200">
        <a:solidFill>
          <a:schemeClr val="tx1"/>
        </a:solidFill>
        <a:latin typeface="+mn-lt"/>
        <a:ea typeface="+mn-ea"/>
        <a:cs typeface="+mn-cs"/>
      </a:defRPr>
    </a:lvl8pPr>
    <a:lvl9pPr marL="7313930" algn="l" defTabSz="913765" rtl="0" eaLnBrk="1" latinLnBrk="0" hangingPunct="1">
      <a:defRPr sz="2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a:t>
            </a:fld>
            <a:endParaRPr lang="en-US" dirty="0"/>
          </a:p>
        </p:txBody>
      </p:sp>
    </p:spTree>
    <p:extLst>
      <p:ext uri="{BB962C8B-B14F-4D97-AF65-F5344CB8AC3E}">
        <p14:creationId xmlns:p14="http://schemas.microsoft.com/office/powerpoint/2010/main" val="2637322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0</a:t>
            </a:fld>
            <a:endParaRPr lang="en-US" dirty="0"/>
          </a:p>
        </p:txBody>
      </p:sp>
    </p:spTree>
    <p:extLst>
      <p:ext uri="{BB962C8B-B14F-4D97-AF65-F5344CB8AC3E}">
        <p14:creationId xmlns:p14="http://schemas.microsoft.com/office/powerpoint/2010/main" val="2114695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1</a:t>
            </a:fld>
            <a:endParaRPr lang="en-US" dirty="0"/>
          </a:p>
        </p:txBody>
      </p:sp>
    </p:spTree>
    <p:extLst>
      <p:ext uri="{BB962C8B-B14F-4D97-AF65-F5344CB8AC3E}">
        <p14:creationId xmlns:p14="http://schemas.microsoft.com/office/powerpoint/2010/main" val="13638970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2</a:t>
            </a:fld>
            <a:endParaRPr lang="en-US" dirty="0"/>
          </a:p>
        </p:txBody>
      </p:sp>
    </p:spTree>
    <p:extLst>
      <p:ext uri="{BB962C8B-B14F-4D97-AF65-F5344CB8AC3E}">
        <p14:creationId xmlns:p14="http://schemas.microsoft.com/office/powerpoint/2010/main" val="41620369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3</a:t>
            </a:fld>
            <a:endParaRPr lang="en-US" dirty="0"/>
          </a:p>
        </p:txBody>
      </p:sp>
    </p:spTree>
    <p:extLst>
      <p:ext uri="{BB962C8B-B14F-4D97-AF65-F5344CB8AC3E}">
        <p14:creationId xmlns:p14="http://schemas.microsoft.com/office/powerpoint/2010/main" val="35803737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4</a:t>
            </a:fld>
            <a:endParaRPr lang="en-US" dirty="0"/>
          </a:p>
        </p:txBody>
      </p:sp>
    </p:spTree>
    <p:extLst>
      <p:ext uri="{BB962C8B-B14F-4D97-AF65-F5344CB8AC3E}">
        <p14:creationId xmlns:p14="http://schemas.microsoft.com/office/powerpoint/2010/main" val="3411058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5</a:t>
            </a:fld>
            <a:endParaRPr lang="en-US" dirty="0"/>
          </a:p>
        </p:txBody>
      </p:sp>
    </p:spTree>
    <p:extLst>
      <p:ext uri="{BB962C8B-B14F-4D97-AF65-F5344CB8AC3E}">
        <p14:creationId xmlns:p14="http://schemas.microsoft.com/office/powerpoint/2010/main" val="5676016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6</a:t>
            </a:fld>
            <a:endParaRPr lang="en-US" dirty="0"/>
          </a:p>
        </p:txBody>
      </p:sp>
    </p:spTree>
    <p:extLst>
      <p:ext uri="{BB962C8B-B14F-4D97-AF65-F5344CB8AC3E}">
        <p14:creationId xmlns:p14="http://schemas.microsoft.com/office/powerpoint/2010/main" val="4136836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7</a:t>
            </a:fld>
            <a:endParaRPr lang="en-US" dirty="0"/>
          </a:p>
        </p:txBody>
      </p:sp>
    </p:spTree>
    <p:extLst>
      <p:ext uri="{BB962C8B-B14F-4D97-AF65-F5344CB8AC3E}">
        <p14:creationId xmlns:p14="http://schemas.microsoft.com/office/powerpoint/2010/main" val="567311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8</a:t>
            </a:fld>
            <a:endParaRPr lang="en-US" dirty="0"/>
          </a:p>
        </p:txBody>
      </p:sp>
    </p:spTree>
    <p:extLst>
      <p:ext uri="{BB962C8B-B14F-4D97-AF65-F5344CB8AC3E}">
        <p14:creationId xmlns:p14="http://schemas.microsoft.com/office/powerpoint/2010/main" val="1890935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19</a:t>
            </a:fld>
            <a:endParaRPr lang="en-US" dirty="0"/>
          </a:p>
        </p:txBody>
      </p:sp>
    </p:spTree>
    <p:extLst>
      <p:ext uri="{BB962C8B-B14F-4D97-AF65-F5344CB8AC3E}">
        <p14:creationId xmlns:p14="http://schemas.microsoft.com/office/powerpoint/2010/main" val="15862360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a:t>
            </a:fld>
            <a:endParaRPr lang="en-US" dirty="0"/>
          </a:p>
        </p:txBody>
      </p:sp>
    </p:spTree>
    <p:extLst>
      <p:ext uri="{BB962C8B-B14F-4D97-AF65-F5344CB8AC3E}">
        <p14:creationId xmlns:p14="http://schemas.microsoft.com/office/powerpoint/2010/main" val="28573269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0</a:t>
            </a:fld>
            <a:endParaRPr lang="en-US" dirty="0"/>
          </a:p>
        </p:txBody>
      </p:sp>
    </p:spTree>
    <p:extLst>
      <p:ext uri="{BB962C8B-B14F-4D97-AF65-F5344CB8AC3E}">
        <p14:creationId xmlns:p14="http://schemas.microsoft.com/office/powerpoint/2010/main" val="3858234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1</a:t>
            </a:fld>
            <a:endParaRPr lang="en-US" dirty="0"/>
          </a:p>
        </p:txBody>
      </p:sp>
    </p:spTree>
    <p:extLst>
      <p:ext uri="{BB962C8B-B14F-4D97-AF65-F5344CB8AC3E}">
        <p14:creationId xmlns:p14="http://schemas.microsoft.com/office/powerpoint/2010/main" val="2457888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2</a:t>
            </a:fld>
            <a:endParaRPr lang="en-US" dirty="0"/>
          </a:p>
        </p:txBody>
      </p:sp>
    </p:spTree>
    <p:extLst>
      <p:ext uri="{BB962C8B-B14F-4D97-AF65-F5344CB8AC3E}">
        <p14:creationId xmlns:p14="http://schemas.microsoft.com/office/powerpoint/2010/main" val="9669408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3</a:t>
            </a:fld>
            <a:endParaRPr lang="en-US" dirty="0"/>
          </a:p>
        </p:txBody>
      </p:sp>
    </p:spTree>
    <p:extLst>
      <p:ext uri="{BB962C8B-B14F-4D97-AF65-F5344CB8AC3E}">
        <p14:creationId xmlns:p14="http://schemas.microsoft.com/office/powerpoint/2010/main" val="2528415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4</a:t>
            </a:fld>
            <a:endParaRPr lang="en-US" dirty="0"/>
          </a:p>
        </p:txBody>
      </p:sp>
    </p:spTree>
    <p:extLst>
      <p:ext uri="{BB962C8B-B14F-4D97-AF65-F5344CB8AC3E}">
        <p14:creationId xmlns:p14="http://schemas.microsoft.com/office/powerpoint/2010/main" val="4324220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5</a:t>
            </a:fld>
            <a:endParaRPr lang="en-US" dirty="0"/>
          </a:p>
        </p:txBody>
      </p:sp>
    </p:spTree>
    <p:extLst>
      <p:ext uri="{BB962C8B-B14F-4D97-AF65-F5344CB8AC3E}">
        <p14:creationId xmlns:p14="http://schemas.microsoft.com/office/powerpoint/2010/main" val="3194175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6</a:t>
            </a:fld>
            <a:endParaRPr lang="en-US" dirty="0"/>
          </a:p>
        </p:txBody>
      </p:sp>
    </p:spTree>
    <p:extLst>
      <p:ext uri="{BB962C8B-B14F-4D97-AF65-F5344CB8AC3E}">
        <p14:creationId xmlns:p14="http://schemas.microsoft.com/office/powerpoint/2010/main" val="7041945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7</a:t>
            </a:fld>
            <a:endParaRPr lang="en-US" dirty="0"/>
          </a:p>
        </p:txBody>
      </p:sp>
    </p:spTree>
    <p:extLst>
      <p:ext uri="{BB962C8B-B14F-4D97-AF65-F5344CB8AC3E}">
        <p14:creationId xmlns:p14="http://schemas.microsoft.com/office/powerpoint/2010/main" val="28442383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8</a:t>
            </a:fld>
            <a:endParaRPr lang="en-US" dirty="0"/>
          </a:p>
        </p:txBody>
      </p:sp>
    </p:spTree>
    <p:extLst>
      <p:ext uri="{BB962C8B-B14F-4D97-AF65-F5344CB8AC3E}">
        <p14:creationId xmlns:p14="http://schemas.microsoft.com/office/powerpoint/2010/main" val="38889917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29</a:t>
            </a:fld>
            <a:endParaRPr lang="en-US" dirty="0"/>
          </a:p>
        </p:txBody>
      </p:sp>
    </p:spTree>
    <p:extLst>
      <p:ext uri="{BB962C8B-B14F-4D97-AF65-F5344CB8AC3E}">
        <p14:creationId xmlns:p14="http://schemas.microsoft.com/office/powerpoint/2010/main" val="23133294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a:t>
            </a:fld>
            <a:endParaRPr lang="en-US" dirty="0"/>
          </a:p>
        </p:txBody>
      </p:sp>
    </p:spTree>
    <p:extLst>
      <p:ext uri="{BB962C8B-B14F-4D97-AF65-F5344CB8AC3E}">
        <p14:creationId xmlns:p14="http://schemas.microsoft.com/office/powerpoint/2010/main" val="3287670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0</a:t>
            </a:fld>
            <a:endParaRPr lang="en-US" dirty="0"/>
          </a:p>
        </p:txBody>
      </p:sp>
    </p:spTree>
    <p:extLst>
      <p:ext uri="{BB962C8B-B14F-4D97-AF65-F5344CB8AC3E}">
        <p14:creationId xmlns:p14="http://schemas.microsoft.com/office/powerpoint/2010/main" val="8260096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1</a:t>
            </a:fld>
            <a:endParaRPr lang="en-US" dirty="0"/>
          </a:p>
        </p:txBody>
      </p:sp>
    </p:spTree>
    <p:extLst>
      <p:ext uri="{BB962C8B-B14F-4D97-AF65-F5344CB8AC3E}">
        <p14:creationId xmlns:p14="http://schemas.microsoft.com/office/powerpoint/2010/main" val="14596122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2</a:t>
            </a:fld>
            <a:endParaRPr lang="en-US" dirty="0"/>
          </a:p>
        </p:txBody>
      </p:sp>
    </p:spTree>
    <p:extLst>
      <p:ext uri="{BB962C8B-B14F-4D97-AF65-F5344CB8AC3E}">
        <p14:creationId xmlns:p14="http://schemas.microsoft.com/office/powerpoint/2010/main" val="11732488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3</a:t>
            </a:fld>
            <a:endParaRPr lang="en-US" dirty="0"/>
          </a:p>
        </p:txBody>
      </p:sp>
    </p:spTree>
    <p:extLst>
      <p:ext uri="{BB962C8B-B14F-4D97-AF65-F5344CB8AC3E}">
        <p14:creationId xmlns:p14="http://schemas.microsoft.com/office/powerpoint/2010/main" val="12537140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4</a:t>
            </a:fld>
            <a:endParaRPr lang="en-US" dirty="0"/>
          </a:p>
        </p:txBody>
      </p:sp>
    </p:spTree>
    <p:extLst>
      <p:ext uri="{BB962C8B-B14F-4D97-AF65-F5344CB8AC3E}">
        <p14:creationId xmlns:p14="http://schemas.microsoft.com/office/powerpoint/2010/main" val="26692582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5</a:t>
            </a:fld>
            <a:endParaRPr lang="en-US" dirty="0"/>
          </a:p>
        </p:txBody>
      </p:sp>
    </p:spTree>
    <p:extLst>
      <p:ext uri="{BB962C8B-B14F-4D97-AF65-F5344CB8AC3E}">
        <p14:creationId xmlns:p14="http://schemas.microsoft.com/office/powerpoint/2010/main" val="3649537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6</a:t>
            </a:fld>
            <a:endParaRPr lang="en-US" dirty="0"/>
          </a:p>
        </p:txBody>
      </p:sp>
    </p:spTree>
    <p:extLst>
      <p:ext uri="{BB962C8B-B14F-4D97-AF65-F5344CB8AC3E}">
        <p14:creationId xmlns:p14="http://schemas.microsoft.com/office/powerpoint/2010/main" val="18830490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7</a:t>
            </a:fld>
            <a:endParaRPr lang="en-US" dirty="0"/>
          </a:p>
        </p:txBody>
      </p:sp>
    </p:spTree>
    <p:extLst>
      <p:ext uri="{BB962C8B-B14F-4D97-AF65-F5344CB8AC3E}">
        <p14:creationId xmlns:p14="http://schemas.microsoft.com/office/powerpoint/2010/main" val="31209780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8</a:t>
            </a:fld>
            <a:endParaRPr lang="en-US" dirty="0"/>
          </a:p>
        </p:txBody>
      </p:sp>
    </p:spTree>
    <p:extLst>
      <p:ext uri="{BB962C8B-B14F-4D97-AF65-F5344CB8AC3E}">
        <p14:creationId xmlns:p14="http://schemas.microsoft.com/office/powerpoint/2010/main" val="5473932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39</a:t>
            </a:fld>
            <a:endParaRPr lang="en-US" dirty="0"/>
          </a:p>
        </p:txBody>
      </p:sp>
    </p:spTree>
    <p:extLst>
      <p:ext uri="{BB962C8B-B14F-4D97-AF65-F5344CB8AC3E}">
        <p14:creationId xmlns:p14="http://schemas.microsoft.com/office/powerpoint/2010/main" val="3665533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a:t>
            </a:fld>
            <a:endParaRPr lang="en-US" dirty="0"/>
          </a:p>
        </p:txBody>
      </p:sp>
    </p:spTree>
    <p:extLst>
      <p:ext uri="{BB962C8B-B14F-4D97-AF65-F5344CB8AC3E}">
        <p14:creationId xmlns:p14="http://schemas.microsoft.com/office/powerpoint/2010/main" val="20526373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0</a:t>
            </a:fld>
            <a:endParaRPr lang="en-US" dirty="0"/>
          </a:p>
        </p:txBody>
      </p:sp>
    </p:spTree>
    <p:extLst>
      <p:ext uri="{BB962C8B-B14F-4D97-AF65-F5344CB8AC3E}">
        <p14:creationId xmlns:p14="http://schemas.microsoft.com/office/powerpoint/2010/main" val="34729188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33070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2</a:t>
            </a:fld>
            <a:endParaRPr lang="en-US" dirty="0"/>
          </a:p>
        </p:txBody>
      </p:sp>
    </p:spTree>
    <p:extLst>
      <p:ext uri="{BB962C8B-B14F-4D97-AF65-F5344CB8AC3E}">
        <p14:creationId xmlns:p14="http://schemas.microsoft.com/office/powerpoint/2010/main" val="28548779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3</a:t>
            </a:fld>
            <a:endParaRPr lang="en-US" dirty="0"/>
          </a:p>
        </p:txBody>
      </p:sp>
    </p:spTree>
    <p:extLst>
      <p:ext uri="{BB962C8B-B14F-4D97-AF65-F5344CB8AC3E}">
        <p14:creationId xmlns:p14="http://schemas.microsoft.com/office/powerpoint/2010/main" val="9246573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solidFill>
                  <a:prstClr val="black"/>
                </a:solidFill>
              </a:rPr>
              <a:pPr/>
              <a:t>44</a:t>
            </a:fld>
            <a:endParaRPr lang="en-US" dirty="0">
              <a:solidFill>
                <a:prstClr val="black"/>
              </a:solidFill>
            </a:endParaRPr>
          </a:p>
        </p:txBody>
      </p:sp>
    </p:spTree>
    <p:extLst>
      <p:ext uri="{BB962C8B-B14F-4D97-AF65-F5344CB8AC3E}">
        <p14:creationId xmlns:p14="http://schemas.microsoft.com/office/powerpoint/2010/main" val="37928579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solidFill>
                  <a:prstClr val="black"/>
                </a:solidFill>
              </a:rPr>
              <a:pPr/>
              <a:t>45</a:t>
            </a:fld>
            <a:endParaRPr lang="en-US" dirty="0">
              <a:solidFill>
                <a:prstClr val="black"/>
              </a:solidFill>
            </a:endParaRPr>
          </a:p>
        </p:txBody>
      </p:sp>
    </p:spTree>
    <p:extLst>
      <p:ext uri="{BB962C8B-B14F-4D97-AF65-F5344CB8AC3E}">
        <p14:creationId xmlns:p14="http://schemas.microsoft.com/office/powerpoint/2010/main" val="20340291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solidFill>
                  <a:prstClr val="black"/>
                </a:solidFill>
              </a:rPr>
              <a:pPr/>
              <a:t>46</a:t>
            </a:fld>
            <a:endParaRPr lang="en-US" dirty="0">
              <a:solidFill>
                <a:prstClr val="black"/>
              </a:solidFill>
            </a:endParaRPr>
          </a:p>
        </p:txBody>
      </p:sp>
    </p:spTree>
    <p:extLst>
      <p:ext uri="{BB962C8B-B14F-4D97-AF65-F5344CB8AC3E}">
        <p14:creationId xmlns:p14="http://schemas.microsoft.com/office/powerpoint/2010/main" val="19573001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7</a:t>
            </a:fld>
            <a:endParaRPr lang="en-US" dirty="0"/>
          </a:p>
        </p:txBody>
      </p:sp>
    </p:spTree>
    <p:extLst>
      <p:ext uri="{BB962C8B-B14F-4D97-AF65-F5344CB8AC3E}">
        <p14:creationId xmlns:p14="http://schemas.microsoft.com/office/powerpoint/2010/main" val="9582542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8</a:t>
            </a:fld>
            <a:endParaRPr lang="en-US" dirty="0"/>
          </a:p>
        </p:txBody>
      </p:sp>
    </p:spTree>
    <p:extLst>
      <p:ext uri="{BB962C8B-B14F-4D97-AF65-F5344CB8AC3E}">
        <p14:creationId xmlns:p14="http://schemas.microsoft.com/office/powerpoint/2010/main" val="29630040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49</a:t>
            </a:fld>
            <a:endParaRPr lang="en-US" dirty="0"/>
          </a:p>
        </p:txBody>
      </p:sp>
    </p:spTree>
    <p:extLst>
      <p:ext uri="{BB962C8B-B14F-4D97-AF65-F5344CB8AC3E}">
        <p14:creationId xmlns:p14="http://schemas.microsoft.com/office/powerpoint/2010/main" val="4067639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a:t>
            </a:fld>
            <a:endParaRPr lang="en-US" dirty="0"/>
          </a:p>
        </p:txBody>
      </p:sp>
    </p:spTree>
    <p:extLst>
      <p:ext uri="{BB962C8B-B14F-4D97-AF65-F5344CB8AC3E}">
        <p14:creationId xmlns:p14="http://schemas.microsoft.com/office/powerpoint/2010/main" val="7383815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0</a:t>
            </a:fld>
            <a:endParaRPr lang="en-US" dirty="0"/>
          </a:p>
        </p:txBody>
      </p:sp>
    </p:spTree>
    <p:extLst>
      <p:ext uri="{BB962C8B-B14F-4D97-AF65-F5344CB8AC3E}">
        <p14:creationId xmlns:p14="http://schemas.microsoft.com/office/powerpoint/2010/main" val="14805277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1</a:t>
            </a:fld>
            <a:endParaRPr lang="en-US" dirty="0"/>
          </a:p>
        </p:txBody>
      </p:sp>
    </p:spTree>
    <p:extLst>
      <p:ext uri="{BB962C8B-B14F-4D97-AF65-F5344CB8AC3E}">
        <p14:creationId xmlns:p14="http://schemas.microsoft.com/office/powerpoint/2010/main" val="17420013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2</a:t>
            </a:fld>
            <a:endParaRPr lang="en-US" dirty="0"/>
          </a:p>
        </p:txBody>
      </p:sp>
    </p:spTree>
    <p:extLst>
      <p:ext uri="{BB962C8B-B14F-4D97-AF65-F5344CB8AC3E}">
        <p14:creationId xmlns:p14="http://schemas.microsoft.com/office/powerpoint/2010/main" val="6024293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3</a:t>
            </a:fld>
            <a:endParaRPr lang="en-US" dirty="0"/>
          </a:p>
        </p:txBody>
      </p:sp>
    </p:spTree>
    <p:extLst>
      <p:ext uri="{BB962C8B-B14F-4D97-AF65-F5344CB8AC3E}">
        <p14:creationId xmlns:p14="http://schemas.microsoft.com/office/powerpoint/2010/main" val="17952240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54</a:t>
            </a:fld>
            <a:endParaRPr lang="en-US" dirty="0"/>
          </a:p>
        </p:txBody>
      </p:sp>
    </p:spTree>
    <p:extLst>
      <p:ext uri="{BB962C8B-B14F-4D97-AF65-F5344CB8AC3E}">
        <p14:creationId xmlns:p14="http://schemas.microsoft.com/office/powerpoint/2010/main" val="41708002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029566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167099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683990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0573842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53792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6</a:t>
            </a:fld>
            <a:endParaRPr lang="en-US" dirty="0"/>
          </a:p>
        </p:txBody>
      </p:sp>
    </p:spTree>
    <p:extLst>
      <p:ext uri="{BB962C8B-B14F-4D97-AF65-F5344CB8AC3E}">
        <p14:creationId xmlns:p14="http://schemas.microsoft.com/office/powerpoint/2010/main" val="691103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396150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752051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2712155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50198402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520557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65</a:t>
            </a:fld>
            <a:endParaRPr lang="en-US" dirty="0"/>
          </a:p>
        </p:txBody>
      </p:sp>
    </p:spTree>
    <p:extLst>
      <p:ext uri="{BB962C8B-B14F-4D97-AF65-F5344CB8AC3E}">
        <p14:creationId xmlns:p14="http://schemas.microsoft.com/office/powerpoint/2010/main" val="20468660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527891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08607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7</a:t>
            </a:fld>
            <a:endParaRPr lang="en-US" dirty="0"/>
          </a:p>
        </p:txBody>
      </p:sp>
    </p:spTree>
    <p:extLst>
      <p:ext uri="{BB962C8B-B14F-4D97-AF65-F5344CB8AC3E}">
        <p14:creationId xmlns:p14="http://schemas.microsoft.com/office/powerpoint/2010/main" val="247641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8</a:t>
            </a:fld>
            <a:endParaRPr lang="en-US" dirty="0"/>
          </a:p>
        </p:txBody>
      </p:sp>
    </p:spTree>
    <p:extLst>
      <p:ext uri="{BB962C8B-B14F-4D97-AF65-F5344CB8AC3E}">
        <p14:creationId xmlns:p14="http://schemas.microsoft.com/office/powerpoint/2010/main" val="20769461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6BE02D-20C0-F840-AFAC-BEA99C74FDC2}" type="slidenum">
              <a:rPr lang="en-US" smtClean="0"/>
              <a:t>9</a:t>
            </a:fld>
            <a:endParaRPr lang="en-US" dirty="0"/>
          </a:p>
        </p:txBody>
      </p:sp>
    </p:spTree>
    <p:extLst>
      <p:ext uri="{BB962C8B-B14F-4D97-AF65-F5344CB8AC3E}">
        <p14:creationId xmlns:p14="http://schemas.microsoft.com/office/powerpoint/2010/main" val="132060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2_Blank">
    <p:spTree>
      <p:nvGrpSpPr>
        <p:cNvPr id="1" name=""/>
        <p:cNvGrpSpPr/>
        <p:nvPr/>
      </p:nvGrpSpPr>
      <p:grpSpPr>
        <a:xfrm>
          <a:off x="0" y="0"/>
          <a:ext cx="0" cy="0"/>
          <a:chOff x="0" y="0"/>
          <a:chExt cx="0" cy="0"/>
        </a:xfrm>
      </p:grpSpPr>
      <p:sp>
        <p:nvSpPr>
          <p:cNvPr id="2" name="Rectangle 1"/>
          <p:cNvSpPr/>
          <p:nvPr userDrawn="1"/>
        </p:nvSpPr>
        <p:spPr>
          <a:xfrm>
            <a:off x="0" y="0"/>
            <a:ext cx="4876800" cy="309154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12_Blank">
    <p:spTree>
      <p:nvGrpSpPr>
        <p:cNvPr id="1" name=""/>
        <p:cNvGrpSpPr/>
        <p:nvPr/>
      </p:nvGrpSpPr>
      <p:grpSpPr>
        <a:xfrm>
          <a:off x="0" y="0"/>
          <a:ext cx="0" cy="0"/>
          <a:chOff x="0" y="0"/>
          <a:chExt cx="0" cy="0"/>
        </a:xfrm>
      </p:grpSpPr>
      <p:sp>
        <p:nvSpPr>
          <p:cNvPr id="9" name="Picture Placeholder 2"/>
          <p:cNvSpPr>
            <a:spLocks noGrp="1"/>
          </p:cNvSpPr>
          <p:nvPr>
            <p:ph type="pic" sz="quarter" idx="10"/>
          </p:nvPr>
        </p:nvSpPr>
        <p:spPr>
          <a:xfrm>
            <a:off x="1711325" y="1187834"/>
            <a:ext cx="9411820" cy="12528166"/>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8_Blank">
    <p:spTree>
      <p:nvGrpSpPr>
        <p:cNvPr id="1" name=""/>
        <p:cNvGrpSpPr/>
        <p:nvPr/>
      </p:nvGrpSpPr>
      <p:grpSpPr>
        <a:xfrm>
          <a:off x="0" y="0"/>
          <a:ext cx="0" cy="0"/>
          <a:chOff x="0" y="0"/>
          <a:chExt cx="0" cy="0"/>
        </a:xfrm>
      </p:grpSpPr>
      <p:sp>
        <p:nvSpPr>
          <p:cNvPr id="12" name="Picture Placeholder 2"/>
          <p:cNvSpPr>
            <a:spLocks noGrp="1"/>
          </p:cNvSpPr>
          <p:nvPr>
            <p:ph type="pic" sz="quarter" idx="10"/>
          </p:nvPr>
        </p:nvSpPr>
        <p:spPr>
          <a:xfrm>
            <a:off x="437322" y="3776870"/>
            <a:ext cx="8786191" cy="8786191"/>
          </a:xfrm>
        </p:spPr>
        <p:txBody>
          <a:bodyPr>
            <a:normAutofit/>
          </a:bodyPr>
          <a:lstStyle>
            <a:lvl1pPr>
              <a:defRPr sz="2800"/>
            </a:lvl1pPr>
          </a:lstStyle>
          <a:p>
            <a:endParaRPr lang="en-US"/>
          </a:p>
        </p:txBody>
      </p:sp>
      <p:sp>
        <p:nvSpPr>
          <p:cNvPr id="13" name="Picture Placeholder 2"/>
          <p:cNvSpPr>
            <a:spLocks noGrp="1"/>
          </p:cNvSpPr>
          <p:nvPr>
            <p:ph type="pic" sz="quarter" idx="11"/>
          </p:nvPr>
        </p:nvSpPr>
        <p:spPr>
          <a:xfrm>
            <a:off x="9667185" y="-92214"/>
            <a:ext cx="7587145" cy="6453258"/>
          </a:xfrm>
        </p:spPr>
        <p:txBody>
          <a:bodyPr>
            <a:normAutofit/>
          </a:bodyPr>
          <a:lstStyle>
            <a:lvl1pPr>
              <a:defRPr sz="2800"/>
            </a:lvl1pPr>
          </a:lstStyle>
          <a:p>
            <a:endParaRPr lang="en-US"/>
          </a:p>
        </p:txBody>
      </p:sp>
      <p:sp>
        <p:nvSpPr>
          <p:cNvPr id="14" name="Picture Placeholder 2"/>
          <p:cNvSpPr>
            <a:spLocks noGrp="1"/>
          </p:cNvSpPr>
          <p:nvPr>
            <p:ph type="pic" sz="quarter" idx="13"/>
          </p:nvPr>
        </p:nvSpPr>
        <p:spPr>
          <a:xfrm>
            <a:off x="15117279" y="7342256"/>
            <a:ext cx="7587145" cy="6373744"/>
          </a:xfrm>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0_Blank">
    <p:spTree>
      <p:nvGrpSpPr>
        <p:cNvPr id="1" name=""/>
        <p:cNvGrpSpPr/>
        <p:nvPr/>
      </p:nvGrpSpPr>
      <p:grpSpPr>
        <a:xfrm>
          <a:off x="0" y="0"/>
          <a:ext cx="0" cy="0"/>
          <a:chOff x="0" y="0"/>
          <a:chExt cx="0" cy="0"/>
        </a:xfrm>
      </p:grpSpPr>
      <p:sp>
        <p:nvSpPr>
          <p:cNvPr id="10" name="Picture Placeholder 2"/>
          <p:cNvSpPr>
            <a:spLocks noGrp="1"/>
          </p:cNvSpPr>
          <p:nvPr>
            <p:ph type="pic" sz="quarter" idx="11"/>
          </p:nvPr>
        </p:nvSpPr>
        <p:spPr>
          <a:xfrm>
            <a:off x="0" y="0"/>
            <a:ext cx="24377650" cy="7523018"/>
          </a:xfrm>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51_Placeholder">
    <p:spTree>
      <p:nvGrpSpPr>
        <p:cNvPr id="1" name=""/>
        <p:cNvGrpSpPr/>
        <p:nvPr/>
      </p:nvGrpSpPr>
      <p:grpSpPr>
        <a:xfrm>
          <a:off x="0" y="0"/>
          <a:ext cx="0" cy="0"/>
          <a:chOff x="0" y="0"/>
          <a:chExt cx="0" cy="0"/>
        </a:xfrm>
      </p:grpSpPr>
      <p:sp>
        <p:nvSpPr>
          <p:cNvPr id="7" name="Picture Placeholder 2"/>
          <p:cNvSpPr>
            <a:spLocks noGrp="1"/>
          </p:cNvSpPr>
          <p:nvPr>
            <p:ph type="pic" sz="quarter" idx="24"/>
          </p:nvPr>
        </p:nvSpPr>
        <p:spPr>
          <a:xfrm>
            <a:off x="0" y="0"/>
            <a:ext cx="11874826" cy="13746480"/>
          </a:xfrm>
          <a:solidFill>
            <a:schemeClr val="bg1">
              <a:lumMod val="95000"/>
            </a:schemeClr>
          </a:solidFill>
        </p:spPr>
        <p:txBody>
          <a:bodyPr>
            <a:normAutofit/>
          </a:bodyPr>
          <a:lstStyle>
            <a:lvl1pPr>
              <a:defRPr sz="2800"/>
            </a:lvl1pPr>
          </a:lstStyle>
          <a:p>
            <a:endParaRPr lang="en-US"/>
          </a:p>
        </p:txBody>
      </p:sp>
      <p:sp>
        <p:nvSpPr>
          <p:cNvPr id="9" name="Picture Placeholder 2"/>
          <p:cNvSpPr>
            <a:spLocks noGrp="1"/>
          </p:cNvSpPr>
          <p:nvPr>
            <p:ph type="pic" sz="quarter" idx="25"/>
          </p:nvPr>
        </p:nvSpPr>
        <p:spPr>
          <a:xfrm>
            <a:off x="12502824" y="15240"/>
            <a:ext cx="11874826" cy="1370076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54_Placeholder">
    <p:spTree>
      <p:nvGrpSpPr>
        <p:cNvPr id="1" name=""/>
        <p:cNvGrpSpPr/>
        <p:nvPr/>
      </p:nvGrpSpPr>
      <p:grpSpPr>
        <a:xfrm>
          <a:off x="0" y="0"/>
          <a:ext cx="0" cy="0"/>
          <a:chOff x="0" y="0"/>
          <a:chExt cx="0" cy="0"/>
        </a:xfrm>
      </p:grpSpPr>
      <p:sp>
        <p:nvSpPr>
          <p:cNvPr id="3" name="Picture Placeholder 2"/>
          <p:cNvSpPr>
            <a:spLocks noGrp="1"/>
          </p:cNvSpPr>
          <p:nvPr>
            <p:ph type="pic" sz="quarter" idx="24"/>
          </p:nvPr>
        </p:nvSpPr>
        <p:spPr>
          <a:xfrm>
            <a:off x="0" y="0"/>
            <a:ext cx="11874826" cy="1374648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52_Placeholder">
    <p:spTree>
      <p:nvGrpSpPr>
        <p:cNvPr id="1" name=""/>
        <p:cNvGrpSpPr/>
        <p:nvPr/>
      </p:nvGrpSpPr>
      <p:grpSpPr>
        <a:xfrm>
          <a:off x="0" y="0"/>
          <a:ext cx="0" cy="0"/>
          <a:chOff x="0" y="0"/>
          <a:chExt cx="0" cy="0"/>
        </a:xfrm>
      </p:grpSpPr>
      <p:sp>
        <p:nvSpPr>
          <p:cNvPr id="18" name="Picture Placeholder 2"/>
          <p:cNvSpPr>
            <a:spLocks noGrp="1"/>
          </p:cNvSpPr>
          <p:nvPr>
            <p:ph type="pic" sz="quarter" idx="24"/>
          </p:nvPr>
        </p:nvSpPr>
        <p:spPr>
          <a:xfrm>
            <a:off x="0" y="0"/>
            <a:ext cx="5796578" cy="8450317"/>
          </a:xfrm>
          <a:solidFill>
            <a:schemeClr val="bg1">
              <a:lumMod val="95000"/>
            </a:schemeClr>
          </a:solidFill>
        </p:spPr>
        <p:txBody>
          <a:bodyPr>
            <a:normAutofit/>
          </a:bodyPr>
          <a:lstStyle>
            <a:lvl1pPr>
              <a:defRPr sz="2800"/>
            </a:lvl1pPr>
          </a:lstStyle>
          <a:p>
            <a:endParaRPr lang="en-US"/>
          </a:p>
        </p:txBody>
      </p:sp>
      <p:sp>
        <p:nvSpPr>
          <p:cNvPr id="19" name="Picture Placeholder 2"/>
          <p:cNvSpPr>
            <a:spLocks noGrp="1"/>
          </p:cNvSpPr>
          <p:nvPr>
            <p:ph type="pic" sz="quarter" idx="25"/>
          </p:nvPr>
        </p:nvSpPr>
        <p:spPr>
          <a:xfrm>
            <a:off x="6193691" y="0"/>
            <a:ext cx="5796578" cy="8450317"/>
          </a:xfrm>
          <a:solidFill>
            <a:schemeClr val="bg1">
              <a:lumMod val="95000"/>
            </a:schemeClr>
          </a:solidFill>
        </p:spPr>
        <p:txBody>
          <a:bodyPr>
            <a:normAutofit/>
          </a:bodyPr>
          <a:lstStyle>
            <a:lvl1pPr>
              <a:defRPr sz="2800"/>
            </a:lvl1pPr>
          </a:lstStyle>
          <a:p>
            <a:endParaRPr lang="en-US"/>
          </a:p>
        </p:txBody>
      </p:sp>
      <p:sp>
        <p:nvSpPr>
          <p:cNvPr id="20" name="Picture Placeholder 2"/>
          <p:cNvSpPr>
            <a:spLocks noGrp="1"/>
          </p:cNvSpPr>
          <p:nvPr>
            <p:ph type="pic" sz="quarter" idx="26"/>
          </p:nvPr>
        </p:nvSpPr>
        <p:spPr>
          <a:xfrm>
            <a:off x="12387380" y="0"/>
            <a:ext cx="5796578" cy="8450317"/>
          </a:xfrm>
          <a:solidFill>
            <a:schemeClr val="bg1">
              <a:lumMod val="95000"/>
            </a:schemeClr>
          </a:solidFill>
        </p:spPr>
        <p:txBody>
          <a:bodyPr>
            <a:normAutofit/>
          </a:bodyPr>
          <a:lstStyle>
            <a:lvl1pPr>
              <a:defRPr sz="2800"/>
            </a:lvl1pPr>
          </a:lstStyle>
          <a:p>
            <a:endParaRPr lang="en-US"/>
          </a:p>
        </p:txBody>
      </p:sp>
      <p:sp>
        <p:nvSpPr>
          <p:cNvPr id="21" name="Picture Placeholder 2"/>
          <p:cNvSpPr>
            <a:spLocks noGrp="1"/>
          </p:cNvSpPr>
          <p:nvPr>
            <p:ph type="pic" sz="quarter" idx="27"/>
          </p:nvPr>
        </p:nvSpPr>
        <p:spPr>
          <a:xfrm>
            <a:off x="18581071" y="0"/>
            <a:ext cx="5796578" cy="8450317"/>
          </a:xfrm>
          <a:solidFill>
            <a:schemeClr val="bg1">
              <a:lumMod val="95000"/>
            </a:schemeClr>
          </a:solidFill>
        </p:spPr>
        <p:txBody>
          <a:bodyPr>
            <a:normAutofit/>
          </a:bodyPr>
          <a:lstStyle>
            <a:lvl1pPr>
              <a:defRPr sz="2800"/>
            </a:lvl1pPr>
          </a:lstStyle>
          <a:p>
            <a:endParaRPr lang="en-US"/>
          </a:p>
        </p:txBody>
      </p:sp>
      <p:sp>
        <p:nvSpPr>
          <p:cNvPr id="22" name="Picture Placeholder 2"/>
          <p:cNvSpPr>
            <a:spLocks noGrp="1"/>
          </p:cNvSpPr>
          <p:nvPr>
            <p:ph type="pic" sz="quarter" idx="28"/>
          </p:nvPr>
        </p:nvSpPr>
        <p:spPr>
          <a:xfrm>
            <a:off x="-1" y="8924335"/>
            <a:ext cx="11990270" cy="4791666"/>
          </a:xfrm>
          <a:solidFill>
            <a:schemeClr val="bg1">
              <a:lumMod val="95000"/>
            </a:schemeClr>
          </a:solidFill>
        </p:spPr>
        <p:txBody>
          <a:bodyPr>
            <a:normAutofit/>
          </a:bodyPr>
          <a:lstStyle>
            <a:lvl1pPr>
              <a:defRPr sz="2800"/>
            </a:lvl1pPr>
          </a:lstStyle>
          <a:p>
            <a:endParaRPr lang="en-US"/>
          </a:p>
        </p:txBody>
      </p:sp>
      <p:sp>
        <p:nvSpPr>
          <p:cNvPr id="23" name="Picture Placeholder 2"/>
          <p:cNvSpPr>
            <a:spLocks noGrp="1"/>
          </p:cNvSpPr>
          <p:nvPr>
            <p:ph type="pic" sz="quarter" idx="29"/>
          </p:nvPr>
        </p:nvSpPr>
        <p:spPr>
          <a:xfrm>
            <a:off x="12387380" y="8924334"/>
            <a:ext cx="11990270" cy="4791666"/>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50_Placeholder">
    <p:spTree>
      <p:nvGrpSpPr>
        <p:cNvPr id="1" name=""/>
        <p:cNvGrpSpPr/>
        <p:nvPr/>
      </p:nvGrpSpPr>
      <p:grpSpPr>
        <a:xfrm>
          <a:off x="0" y="0"/>
          <a:ext cx="0" cy="0"/>
          <a:chOff x="0" y="0"/>
          <a:chExt cx="0" cy="0"/>
        </a:xfrm>
      </p:grpSpPr>
      <p:sp>
        <p:nvSpPr>
          <p:cNvPr id="15" name="Picture Placeholder 2"/>
          <p:cNvSpPr>
            <a:spLocks noGrp="1"/>
          </p:cNvSpPr>
          <p:nvPr>
            <p:ph type="pic" sz="quarter" idx="25"/>
          </p:nvPr>
        </p:nvSpPr>
        <p:spPr>
          <a:xfrm>
            <a:off x="0" y="0"/>
            <a:ext cx="24377650" cy="6858000"/>
          </a:xfrm>
          <a:solidFill>
            <a:schemeClr val="bg1">
              <a:lumMod val="95000"/>
            </a:schemeClr>
          </a:solidFill>
        </p:spPr>
        <p:txBody>
          <a:bodyPr>
            <a:normAutofit/>
          </a:bodyPr>
          <a:lstStyle>
            <a:lvl1pPr>
              <a:defRPr sz="2800"/>
            </a:lvl1pPr>
          </a:lstStyle>
          <a:p>
            <a:endParaRPr lang="en-US"/>
          </a:p>
        </p:txBody>
      </p:sp>
      <p:sp>
        <p:nvSpPr>
          <p:cNvPr id="16" name="Picture Placeholder 2"/>
          <p:cNvSpPr>
            <a:spLocks noGrp="1"/>
          </p:cNvSpPr>
          <p:nvPr>
            <p:ph type="pic" sz="quarter" idx="26"/>
          </p:nvPr>
        </p:nvSpPr>
        <p:spPr>
          <a:xfrm>
            <a:off x="0" y="9015566"/>
            <a:ext cx="4703604" cy="4700434"/>
          </a:xfrm>
          <a:solidFill>
            <a:schemeClr val="bg1">
              <a:lumMod val="95000"/>
            </a:schemeClr>
          </a:solidFill>
        </p:spPr>
        <p:txBody>
          <a:bodyPr>
            <a:normAutofit/>
          </a:bodyPr>
          <a:lstStyle>
            <a:lvl1pPr>
              <a:defRPr sz="2800"/>
            </a:lvl1pPr>
          </a:lstStyle>
          <a:p>
            <a:endParaRPr lang="en-US"/>
          </a:p>
        </p:txBody>
      </p:sp>
      <p:sp>
        <p:nvSpPr>
          <p:cNvPr id="17" name="Picture Placeholder 2"/>
          <p:cNvSpPr>
            <a:spLocks noGrp="1"/>
          </p:cNvSpPr>
          <p:nvPr>
            <p:ph type="pic" sz="quarter" idx="27"/>
          </p:nvPr>
        </p:nvSpPr>
        <p:spPr>
          <a:xfrm>
            <a:off x="4918512" y="9015566"/>
            <a:ext cx="4703604" cy="4700434"/>
          </a:xfrm>
          <a:solidFill>
            <a:schemeClr val="bg1">
              <a:lumMod val="95000"/>
            </a:schemeClr>
          </a:solidFill>
        </p:spPr>
        <p:txBody>
          <a:bodyPr>
            <a:normAutofit/>
          </a:bodyPr>
          <a:lstStyle>
            <a:lvl1pPr>
              <a:defRPr sz="2800"/>
            </a:lvl1pPr>
          </a:lstStyle>
          <a:p>
            <a:endParaRPr lang="en-US"/>
          </a:p>
        </p:txBody>
      </p:sp>
      <p:sp>
        <p:nvSpPr>
          <p:cNvPr id="18" name="Picture Placeholder 2"/>
          <p:cNvSpPr>
            <a:spLocks noGrp="1"/>
          </p:cNvSpPr>
          <p:nvPr>
            <p:ph type="pic" sz="quarter" idx="28"/>
          </p:nvPr>
        </p:nvSpPr>
        <p:spPr>
          <a:xfrm>
            <a:off x="9837023" y="9015566"/>
            <a:ext cx="4703604" cy="4700434"/>
          </a:xfrm>
          <a:solidFill>
            <a:schemeClr val="bg1">
              <a:lumMod val="95000"/>
            </a:schemeClr>
          </a:solidFill>
        </p:spPr>
        <p:txBody>
          <a:bodyPr>
            <a:normAutofit/>
          </a:bodyPr>
          <a:lstStyle>
            <a:lvl1pPr>
              <a:defRPr sz="2800"/>
            </a:lvl1pPr>
          </a:lstStyle>
          <a:p>
            <a:endParaRPr lang="en-US"/>
          </a:p>
        </p:txBody>
      </p:sp>
      <p:sp>
        <p:nvSpPr>
          <p:cNvPr id="19" name="Picture Placeholder 2"/>
          <p:cNvSpPr>
            <a:spLocks noGrp="1"/>
          </p:cNvSpPr>
          <p:nvPr>
            <p:ph type="pic" sz="quarter" idx="29"/>
          </p:nvPr>
        </p:nvSpPr>
        <p:spPr>
          <a:xfrm>
            <a:off x="14755535" y="9015566"/>
            <a:ext cx="4703604" cy="4700434"/>
          </a:xfrm>
          <a:solidFill>
            <a:schemeClr val="bg1">
              <a:lumMod val="95000"/>
            </a:schemeClr>
          </a:solidFill>
        </p:spPr>
        <p:txBody>
          <a:bodyPr>
            <a:normAutofit/>
          </a:bodyPr>
          <a:lstStyle>
            <a:lvl1pPr>
              <a:defRPr sz="2800"/>
            </a:lvl1pPr>
          </a:lstStyle>
          <a:p>
            <a:endParaRPr lang="en-US" dirty="0"/>
          </a:p>
        </p:txBody>
      </p:sp>
      <p:sp>
        <p:nvSpPr>
          <p:cNvPr id="20" name="Picture Placeholder 2"/>
          <p:cNvSpPr>
            <a:spLocks noGrp="1"/>
          </p:cNvSpPr>
          <p:nvPr>
            <p:ph type="pic" sz="quarter" idx="30"/>
          </p:nvPr>
        </p:nvSpPr>
        <p:spPr>
          <a:xfrm>
            <a:off x="19674046" y="9015566"/>
            <a:ext cx="4703604" cy="4700434"/>
          </a:xfrm>
          <a:solidFill>
            <a:schemeClr val="bg1">
              <a:lumMod val="95000"/>
            </a:schemeClr>
          </a:solidFill>
        </p:spPr>
        <p:txBody>
          <a:bodyPr>
            <a:normAutofit/>
          </a:bodyPr>
          <a:lstStyle>
            <a:lvl1pPr>
              <a:defRPr sz="2800"/>
            </a:lvl1pPr>
          </a:lstStyle>
          <a:p>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31_Placeholder">
    <p:spTree>
      <p:nvGrpSpPr>
        <p:cNvPr id="1" name=""/>
        <p:cNvGrpSpPr/>
        <p:nvPr/>
      </p:nvGrpSpPr>
      <p:grpSpPr>
        <a:xfrm>
          <a:off x="0" y="0"/>
          <a:ext cx="0" cy="0"/>
          <a:chOff x="0" y="0"/>
          <a:chExt cx="0" cy="0"/>
        </a:xfrm>
      </p:grpSpPr>
      <p:sp>
        <p:nvSpPr>
          <p:cNvPr id="14" name="Picture Placeholder 2"/>
          <p:cNvSpPr>
            <a:spLocks noGrp="1"/>
          </p:cNvSpPr>
          <p:nvPr>
            <p:ph type="pic" sz="quarter" idx="24"/>
          </p:nvPr>
        </p:nvSpPr>
        <p:spPr>
          <a:xfrm>
            <a:off x="0" y="0"/>
            <a:ext cx="16396138" cy="1371600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33_Placeholder">
    <p:spTree>
      <p:nvGrpSpPr>
        <p:cNvPr id="1" name=""/>
        <p:cNvGrpSpPr/>
        <p:nvPr/>
      </p:nvGrpSpPr>
      <p:grpSpPr>
        <a:xfrm>
          <a:off x="0" y="0"/>
          <a:ext cx="0" cy="0"/>
          <a:chOff x="0" y="0"/>
          <a:chExt cx="0" cy="0"/>
        </a:xfrm>
      </p:grpSpPr>
      <p:sp>
        <p:nvSpPr>
          <p:cNvPr id="18" name="Picture Placeholder 2"/>
          <p:cNvSpPr>
            <a:spLocks noGrp="1"/>
          </p:cNvSpPr>
          <p:nvPr>
            <p:ph type="pic" sz="quarter" idx="24"/>
          </p:nvPr>
        </p:nvSpPr>
        <p:spPr>
          <a:xfrm>
            <a:off x="1981200" y="5158739"/>
            <a:ext cx="6461760" cy="4023361"/>
          </a:xfrm>
          <a:solidFill>
            <a:schemeClr val="bg1">
              <a:lumMod val="95000"/>
            </a:schemeClr>
          </a:solidFill>
        </p:spPr>
        <p:txBody>
          <a:bodyPr>
            <a:normAutofit/>
          </a:bodyPr>
          <a:lstStyle>
            <a:lvl1pPr>
              <a:defRPr sz="2800"/>
            </a:lvl1pPr>
          </a:lstStyle>
          <a:p>
            <a:endParaRPr lang="en-US"/>
          </a:p>
        </p:txBody>
      </p:sp>
      <p:sp>
        <p:nvSpPr>
          <p:cNvPr id="19" name="Picture Placeholder 2"/>
          <p:cNvSpPr>
            <a:spLocks noGrp="1"/>
          </p:cNvSpPr>
          <p:nvPr>
            <p:ph type="pic" sz="quarter" idx="25"/>
          </p:nvPr>
        </p:nvSpPr>
        <p:spPr>
          <a:xfrm>
            <a:off x="9027855" y="5158739"/>
            <a:ext cx="6461760" cy="4023361"/>
          </a:xfrm>
          <a:solidFill>
            <a:schemeClr val="bg1">
              <a:lumMod val="95000"/>
            </a:schemeClr>
          </a:solidFill>
        </p:spPr>
        <p:txBody>
          <a:bodyPr>
            <a:normAutofit/>
          </a:bodyPr>
          <a:lstStyle>
            <a:lvl1pPr>
              <a:defRPr sz="2800"/>
            </a:lvl1pPr>
          </a:lstStyle>
          <a:p>
            <a:endParaRPr lang="en-US"/>
          </a:p>
        </p:txBody>
      </p:sp>
      <p:sp>
        <p:nvSpPr>
          <p:cNvPr id="20" name="Picture Placeholder 2"/>
          <p:cNvSpPr>
            <a:spLocks noGrp="1"/>
          </p:cNvSpPr>
          <p:nvPr>
            <p:ph type="pic" sz="quarter" idx="26"/>
          </p:nvPr>
        </p:nvSpPr>
        <p:spPr>
          <a:xfrm>
            <a:off x="16074510" y="5158739"/>
            <a:ext cx="6461760" cy="4023361"/>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1_Big Image Placeholder">
    <p:spTree>
      <p:nvGrpSpPr>
        <p:cNvPr id="1" name=""/>
        <p:cNvGrpSpPr/>
        <p:nvPr/>
      </p:nvGrpSpPr>
      <p:grpSpPr>
        <a:xfrm>
          <a:off x="0" y="0"/>
          <a:ext cx="0" cy="0"/>
          <a:chOff x="0" y="0"/>
          <a:chExt cx="0" cy="0"/>
        </a:xfrm>
      </p:grpSpPr>
      <p:sp>
        <p:nvSpPr>
          <p:cNvPr id="4" name="Picture Placeholder 2"/>
          <p:cNvSpPr>
            <a:spLocks noGrp="1"/>
          </p:cNvSpPr>
          <p:nvPr>
            <p:ph type="pic" sz="quarter" idx="20"/>
          </p:nvPr>
        </p:nvSpPr>
        <p:spPr>
          <a:xfrm>
            <a:off x="3886670" y="2066657"/>
            <a:ext cx="5018049" cy="8906256"/>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0"/>
            <a:ext cx="24377650" cy="13715999"/>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15_Big Image Placeholder">
    <p:spTree>
      <p:nvGrpSpPr>
        <p:cNvPr id="1" name=""/>
        <p:cNvGrpSpPr/>
        <p:nvPr/>
      </p:nvGrpSpPr>
      <p:grpSpPr>
        <a:xfrm>
          <a:off x="0" y="0"/>
          <a:ext cx="0" cy="0"/>
          <a:chOff x="0" y="0"/>
          <a:chExt cx="0" cy="0"/>
        </a:xfrm>
      </p:grpSpPr>
      <p:sp>
        <p:nvSpPr>
          <p:cNvPr id="4" name="Picture Placeholder 2"/>
          <p:cNvSpPr>
            <a:spLocks noGrp="1"/>
          </p:cNvSpPr>
          <p:nvPr>
            <p:ph type="pic" sz="quarter" idx="20"/>
          </p:nvPr>
        </p:nvSpPr>
        <p:spPr>
          <a:xfrm>
            <a:off x="15598076" y="3314699"/>
            <a:ext cx="6126480" cy="7756072"/>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6_Big Image Placeholder">
    <p:spTree>
      <p:nvGrpSpPr>
        <p:cNvPr id="1" name=""/>
        <p:cNvGrpSpPr/>
        <p:nvPr/>
      </p:nvGrpSpPr>
      <p:grpSpPr>
        <a:xfrm>
          <a:off x="0" y="0"/>
          <a:ext cx="0" cy="0"/>
          <a:chOff x="0" y="0"/>
          <a:chExt cx="0" cy="0"/>
        </a:xfrm>
      </p:grpSpPr>
      <p:sp>
        <p:nvSpPr>
          <p:cNvPr id="4" name="Picture Placeholder 2"/>
          <p:cNvSpPr>
            <a:spLocks noGrp="1"/>
          </p:cNvSpPr>
          <p:nvPr>
            <p:ph type="pic" sz="quarter" idx="20"/>
          </p:nvPr>
        </p:nvSpPr>
        <p:spPr>
          <a:xfrm>
            <a:off x="1770135" y="3888613"/>
            <a:ext cx="9105900" cy="5138928"/>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19_Big Image Placeholder">
    <p:spTree>
      <p:nvGrpSpPr>
        <p:cNvPr id="1" name=""/>
        <p:cNvGrpSpPr/>
        <p:nvPr/>
      </p:nvGrpSpPr>
      <p:grpSpPr>
        <a:xfrm>
          <a:off x="0" y="0"/>
          <a:ext cx="0" cy="0"/>
          <a:chOff x="0" y="0"/>
          <a:chExt cx="0" cy="0"/>
        </a:xfrm>
      </p:grpSpPr>
      <p:sp>
        <p:nvSpPr>
          <p:cNvPr id="5" name="Picture Placeholder 2"/>
          <p:cNvSpPr>
            <a:spLocks noGrp="1"/>
          </p:cNvSpPr>
          <p:nvPr>
            <p:ph type="pic" sz="quarter" idx="21"/>
          </p:nvPr>
        </p:nvSpPr>
        <p:spPr>
          <a:xfrm>
            <a:off x="14320158" y="7119782"/>
            <a:ext cx="7106756" cy="4501833"/>
          </a:xfrm>
          <a:solidFill>
            <a:schemeClr val="bg1">
              <a:lumMod val="95000"/>
            </a:schemeClr>
          </a:solidFill>
        </p:spPr>
        <p:txBody>
          <a:bodyPr>
            <a:normAutofit/>
          </a:bodyPr>
          <a:lstStyle>
            <a:lvl1pPr>
              <a:defRPr sz="2800"/>
            </a:lvl1pPr>
          </a:lstStyle>
          <a:p>
            <a:endParaRPr lang="en-US"/>
          </a:p>
        </p:txBody>
      </p:sp>
      <p:sp>
        <p:nvSpPr>
          <p:cNvPr id="6" name="Picture Placeholder 2"/>
          <p:cNvSpPr>
            <a:spLocks noGrp="1"/>
          </p:cNvSpPr>
          <p:nvPr>
            <p:ph type="pic" sz="quarter" idx="20"/>
          </p:nvPr>
        </p:nvSpPr>
        <p:spPr>
          <a:xfrm>
            <a:off x="2960496" y="7119782"/>
            <a:ext cx="7106756" cy="4501833"/>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21_Big Image Placeholder">
    <p:spTree>
      <p:nvGrpSpPr>
        <p:cNvPr id="1" name=""/>
        <p:cNvGrpSpPr/>
        <p:nvPr/>
      </p:nvGrpSpPr>
      <p:grpSpPr>
        <a:xfrm>
          <a:off x="0" y="0"/>
          <a:ext cx="0" cy="0"/>
          <a:chOff x="0" y="0"/>
          <a:chExt cx="0" cy="0"/>
        </a:xfrm>
      </p:grpSpPr>
      <p:sp>
        <p:nvSpPr>
          <p:cNvPr id="8" name="Picture Placeholder 2"/>
          <p:cNvSpPr>
            <a:spLocks noGrp="1"/>
          </p:cNvSpPr>
          <p:nvPr>
            <p:ph type="pic" sz="quarter" idx="20"/>
          </p:nvPr>
        </p:nvSpPr>
        <p:spPr>
          <a:xfrm>
            <a:off x="2165684" y="3633537"/>
            <a:ext cx="7094766" cy="10082463"/>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12_Big Image Placeholder">
    <p:spTree>
      <p:nvGrpSpPr>
        <p:cNvPr id="1" name=""/>
        <p:cNvGrpSpPr/>
        <p:nvPr/>
      </p:nvGrpSpPr>
      <p:grpSpPr>
        <a:xfrm>
          <a:off x="0" y="0"/>
          <a:ext cx="0" cy="0"/>
          <a:chOff x="0" y="0"/>
          <a:chExt cx="0" cy="0"/>
        </a:xfrm>
      </p:grpSpPr>
      <p:sp>
        <p:nvSpPr>
          <p:cNvPr id="5" name="Picture Placeholder 2"/>
          <p:cNvSpPr>
            <a:spLocks noGrp="1"/>
          </p:cNvSpPr>
          <p:nvPr>
            <p:ph type="pic" sz="quarter" idx="21"/>
          </p:nvPr>
        </p:nvSpPr>
        <p:spPr>
          <a:xfrm>
            <a:off x="17433269" y="2618563"/>
            <a:ext cx="4681728" cy="8366262"/>
          </a:xfrm>
          <a:solidFill>
            <a:schemeClr val="bg1">
              <a:lumMod val="95000"/>
            </a:schemeClr>
          </a:solidFill>
        </p:spPr>
        <p:txBody>
          <a:bodyPr>
            <a:normAutofit/>
          </a:bodyPr>
          <a:lstStyle>
            <a:lvl1pPr>
              <a:defRPr sz="2800"/>
            </a:lvl1pPr>
          </a:lstStyle>
          <a:p>
            <a:endParaRPr lang="en-US"/>
          </a:p>
        </p:txBody>
      </p:sp>
      <p:sp>
        <p:nvSpPr>
          <p:cNvPr id="12" name="Picture Placeholder 2"/>
          <p:cNvSpPr>
            <a:spLocks noGrp="1"/>
          </p:cNvSpPr>
          <p:nvPr>
            <p:ph type="pic" sz="quarter" idx="20"/>
          </p:nvPr>
        </p:nvSpPr>
        <p:spPr>
          <a:xfrm>
            <a:off x="13369929" y="2618563"/>
            <a:ext cx="4681728" cy="8366262"/>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47_Placeholder">
    <p:spTree>
      <p:nvGrpSpPr>
        <p:cNvPr id="1" name=""/>
        <p:cNvGrpSpPr/>
        <p:nvPr/>
      </p:nvGrpSpPr>
      <p:grpSpPr>
        <a:xfrm>
          <a:off x="0" y="0"/>
          <a:ext cx="0" cy="0"/>
          <a:chOff x="0" y="0"/>
          <a:chExt cx="0" cy="0"/>
        </a:xfrm>
      </p:grpSpPr>
      <p:sp>
        <p:nvSpPr>
          <p:cNvPr id="5" name="Picture Placeholder 2"/>
          <p:cNvSpPr>
            <a:spLocks noGrp="1"/>
          </p:cNvSpPr>
          <p:nvPr>
            <p:ph type="pic" sz="quarter" idx="26"/>
          </p:nvPr>
        </p:nvSpPr>
        <p:spPr>
          <a:xfrm>
            <a:off x="0" y="8382000"/>
            <a:ext cx="24377649" cy="4457642"/>
          </a:xfrm>
          <a:solidFill>
            <a:schemeClr val="bg1">
              <a:lumMod val="95000"/>
            </a:schemeClr>
          </a:solidFill>
        </p:spPr>
        <p:txBody>
          <a:bodyPr>
            <a:normAutofit/>
          </a:bodyPr>
          <a:lstStyle>
            <a:lvl1pPr>
              <a:defRPr sz="20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Placeholder-minus">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5288768" y="2560321"/>
            <a:ext cx="5669280" cy="859536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Placeholder-minus">
    <p:spTree>
      <p:nvGrpSpPr>
        <p:cNvPr id="1" name=""/>
        <p:cNvGrpSpPr/>
        <p:nvPr/>
      </p:nvGrpSpPr>
      <p:grpSpPr>
        <a:xfrm>
          <a:off x="0" y="0"/>
          <a:ext cx="0" cy="0"/>
          <a:chOff x="0" y="0"/>
          <a:chExt cx="0" cy="0"/>
        </a:xfrm>
      </p:grpSpPr>
      <p:sp>
        <p:nvSpPr>
          <p:cNvPr id="6" name="Picture Placeholder 2"/>
          <p:cNvSpPr>
            <a:spLocks noGrp="1"/>
          </p:cNvSpPr>
          <p:nvPr>
            <p:ph type="pic" sz="quarter" idx="11"/>
          </p:nvPr>
        </p:nvSpPr>
        <p:spPr>
          <a:xfrm>
            <a:off x="17040127" y="6905371"/>
            <a:ext cx="4345051" cy="4297680"/>
          </a:xfrm>
          <a:solidFill>
            <a:schemeClr val="bg1">
              <a:lumMod val="95000"/>
            </a:schemeClr>
          </a:solidFill>
        </p:spPr>
        <p:txBody>
          <a:bodyPr>
            <a:normAutofit/>
          </a:bodyPr>
          <a:lstStyle>
            <a:lvl1pPr>
              <a:defRPr sz="2800"/>
            </a:lvl1pPr>
          </a:lstStyle>
          <a:p>
            <a:endParaRPr lang="en-US"/>
          </a:p>
        </p:txBody>
      </p:sp>
      <p:sp>
        <p:nvSpPr>
          <p:cNvPr id="3" name="Picture Placeholder 2"/>
          <p:cNvSpPr>
            <a:spLocks noGrp="1"/>
          </p:cNvSpPr>
          <p:nvPr>
            <p:ph type="pic" sz="quarter" idx="10"/>
          </p:nvPr>
        </p:nvSpPr>
        <p:spPr>
          <a:xfrm>
            <a:off x="12150724" y="6905371"/>
            <a:ext cx="4345051" cy="429768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2_Placeholder-minus">
    <p:spTree>
      <p:nvGrpSpPr>
        <p:cNvPr id="1" name=""/>
        <p:cNvGrpSpPr/>
        <p:nvPr/>
      </p:nvGrpSpPr>
      <p:grpSpPr>
        <a:xfrm>
          <a:off x="0" y="0"/>
          <a:ext cx="0" cy="0"/>
          <a:chOff x="0" y="0"/>
          <a:chExt cx="0" cy="0"/>
        </a:xfrm>
      </p:grpSpPr>
      <p:sp>
        <p:nvSpPr>
          <p:cNvPr id="5" name="Picture Placeholder 2"/>
          <p:cNvSpPr>
            <a:spLocks noGrp="1"/>
          </p:cNvSpPr>
          <p:nvPr>
            <p:ph type="pic" sz="quarter" idx="10"/>
          </p:nvPr>
        </p:nvSpPr>
        <p:spPr>
          <a:xfrm>
            <a:off x="10704176" y="3297336"/>
            <a:ext cx="10553700" cy="9051110"/>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3_Placeholder-minus">
    <p:spTree>
      <p:nvGrpSpPr>
        <p:cNvPr id="1" name=""/>
        <p:cNvGrpSpPr/>
        <p:nvPr/>
      </p:nvGrpSpPr>
      <p:grpSpPr>
        <a:xfrm>
          <a:off x="0" y="0"/>
          <a:ext cx="0" cy="0"/>
          <a:chOff x="0" y="0"/>
          <a:chExt cx="0" cy="0"/>
        </a:xfrm>
      </p:grpSpPr>
      <p:sp>
        <p:nvSpPr>
          <p:cNvPr id="5" name="Picture Placeholder 2"/>
          <p:cNvSpPr>
            <a:spLocks noGrp="1"/>
          </p:cNvSpPr>
          <p:nvPr>
            <p:ph type="pic" sz="quarter" idx="10"/>
          </p:nvPr>
        </p:nvSpPr>
        <p:spPr>
          <a:xfrm>
            <a:off x="2203569" y="2340864"/>
            <a:ext cx="10524877" cy="9034272"/>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Placeholder-minus">
    <p:spTree>
      <p:nvGrpSpPr>
        <p:cNvPr id="1" name=""/>
        <p:cNvGrpSpPr/>
        <p:nvPr/>
      </p:nvGrpSpPr>
      <p:grpSpPr>
        <a:xfrm>
          <a:off x="0" y="0"/>
          <a:ext cx="0" cy="0"/>
          <a:chOff x="0" y="0"/>
          <a:chExt cx="0" cy="0"/>
        </a:xfrm>
      </p:grpSpPr>
      <p:sp>
        <p:nvSpPr>
          <p:cNvPr id="5" name="Picture Placeholder 2"/>
          <p:cNvSpPr>
            <a:spLocks noGrp="1"/>
          </p:cNvSpPr>
          <p:nvPr>
            <p:ph type="pic" sz="quarter" idx="10"/>
          </p:nvPr>
        </p:nvSpPr>
        <p:spPr>
          <a:xfrm>
            <a:off x="12188825" y="0"/>
            <a:ext cx="12188825" cy="13710849"/>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4_Blank">
    <p:spTree>
      <p:nvGrpSpPr>
        <p:cNvPr id="1" name=""/>
        <p:cNvGrpSpPr/>
        <p:nvPr/>
      </p:nvGrpSpPr>
      <p:grpSpPr>
        <a:xfrm>
          <a:off x="0" y="0"/>
          <a:ext cx="0" cy="0"/>
          <a:chOff x="0" y="0"/>
          <a:chExt cx="0" cy="0"/>
        </a:xfrm>
      </p:grpSpPr>
      <p:sp>
        <p:nvSpPr>
          <p:cNvPr id="6" name="Picture Placeholder 2"/>
          <p:cNvSpPr>
            <a:spLocks noGrp="1"/>
          </p:cNvSpPr>
          <p:nvPr>
            <p:ph type="pic" sz="quarter" idx="11"/>
          </p:nvPr>
        </p:nvSpPr>
        <p:spPr>
          <a:xfrm>
            <a:off x="1673225" y="2220686"/>
            <a:ext cx="8753554" cy="11495314"/>
          </a:xfrm>
        </p:spPr>
        <p:txBody>
          <a:bodyPr>
            <a:normAutofit/>
          </a:bodyPr>
          <a:lstStyle>
            <a:lvl1pPr>
              <a:defRPr sz="2800"/>
            </a:lvl1pPr>
          </a:lstStyle>
          <a:p>
            <a:endParaRPr lang="en-US"/>
          </a:p>
        </p:txBody>
      </p:sp>
      <p:sp>
        <p:nvSpPr>
          <p:cNvPr id="3" name="Picture Placeholder 2"/>
          <p:cNvSpPr>
            <a:spLocks noGrp="1"/>
          </p:cNvSpPr>
          <p:nvPr>
            <p:ph type="pic" sz="quarter" idx="10"/>
          </p:nvPr>
        </p:nvSpPr>
        <p:spPr>
          <a:xfrm>
            <a:off x="7620000" y="566057"/>
            <a:ext cx="13489668" cy="6291943"/>
          </a:xfrm>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1_Blank">
    <p:spTree>
      <p:nvGrpSpPr>
        <p:cNvPr id="1" name=""/>
        <p:cNvGrpSpPr/>
        <p:nvPr/>
      </p:nvGrpSpPr>
      <p:grpSpPr>
        <a:xfrm>
          <a:off x="0" y="0"/>
          <a:ext cx="0" cy="0"/>
          <a:chOff x="0" y="0"/>
          <a:chExt cx="0" cy="0"/>
        </a:xfrm>
      </p:grpSpPr>
      <p:sp>
        <p:nvSpPr>
          <p:cNvPr id="9" name="Picture Placeholder 2"/>
          <p:cNvSpPr>
            <a:spLocks noGrp="1"/>
          </p:cNvSpPr>
          <p:nvPr>
            <p:ph type="pic" sz="quarter" idx="10"/>
          </p:nvPr>
        </p:nvSpPr>
        <p:spPr>
          <a:xfrm>
            <a:off x="12426664" y="0"/>
            <a:ext cx="5669280" cy="8513787"/>
          </a:xfrm>
          <a:solidFill>
            <a:schemeClr val="bg1">
              <a:lumMod val="95000"/>
            </a:schemeClr>
          </a:solidFill>
        </p:spPr>
        <p:txBody>
          <a:bodyPr>
            <a:normAutofit/>
          </a:bodyPr>
          <a:lstStyle>
            <a:lvl1pPr>
              <a:defRPr sz="2800"/>
            </a:lvl1pPr>
          </a:lstStyle>
          <a:p>
            <a:endParaRPr lang="en-US"/>
          </a:p>
        </p:txBody>
      </p:sp>
      <p:sp>
        <p:nvSpPr>
          <p:cNvPr id="10" name="Picture Placeholder 2"/>
          <p:cNvSpPr>
            <a:spLocks noGrp="1"/>
          </p:cNvSpPr>
          <p:nvPr>
            <p:ph type="pic" sz="quarter" idx="11"/>
          </p:nvPr>
        </p:nvSpPr>
        <p:spPr>
          <a:xfrm>
            <a:off x="18708370" y="2066309"/>
            <a:ext cx="5743745" cy="8513787"/>
          </a:xfrm>
          <a:solidFill>
            <a:schemeClr val="bg1">
              <a:lumMod val="95000"/>
            </a:schemeClr>
          </a:solidFill>
        </p:spPr>
        <p:txBody>
          <a:bodyPr>
            <a:normAutofit/>
          </a:bodyPr>
          <a:lstStyle>
            <a:lvl1pPr>
              <a:defRPr sz="2800"/>
            </a:lvl1pPr>
          </a:lstStyle>
          <a:p>
            <a:endParaRPr lang="en-US"/>
          </a:p>
        </p:txBody>
      </p:sp>
      <p:sp>
        <p:nvSpPr>
          <p:cNvPr id="11" name="Picture Placeholder 2"/>
          <p:cNvSpPr>
            <a:spLocks noGrp="1"/>
          </p:cNvSpPr>
          <p:nvPr>
            <p:ph type="pic" sz="quarter" idx="12"/>
          </p:nvPr>
        </p:nvSpPr>
        <p:spPr>
          <a:xfrm>
            <a:off x="9556745" y="9108147"/>
            <a:ext cx="8613664" cy="3025471"/>
          </a:xfrm>
          <a:solidFill>
            <a:schemeClr val="bg1">
              <a:lumMod val="95000"/>
            </a:schemeClr>
          </a:solidFill>
        </p:spPr>
        <p:txBody>
          <a:bodyPr>
            <a:normAutofit/>
          </a:bodyPr>
          <a:lstStyle>
            <a:lvl1pPr>
              <a:defRPr sz="2800"/>
            </a:lvl1p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675964" y="3651250"/>
            <a:ext cx="21025723" cy="8702676"/>
          </a:xfrm>
          <a:prstGeom prst="rect">
            <a:avLst/>
          </a:prstGeom>
        </p:spPr>
        <p:txBody>
          <a:bodyPr vert="horz" lIns="182843" tIns="91422" rIns="182843" bIns="91422"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itle Placeholder 3"/>
          <p:cNvSpPr>
            <a:spLocks noGrp="1"/>
          </p:cNvSpPr>
          <p:nvPr>
            <p:ph type="title"/>
          </p:nvPr>
        </p:nvSpPr>
        <p:spPr>
          <a:xfrm>
            <a:off x="1676400" y="730250"/>
            <a:ext cx="21024850" cy="2651125"/>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10" name="TextBox 9"/>
          <p:cNvSpPr txBox="1"/>
          <p:nvPr userDrawn="1"/>
        </p:nvSpPr>
        <p:spPr>
          <a:xfrm>
            <a:off x="22462802" y="690390"/>
            <a:ext cx="1021680" cy="615517"/>
          </a:xfrm>
          <a:prstGeom prst="rect">
            <a:avLst/>
          </a:prstGeom>
          <a:noFill/>
        </p:spPr>
        <p:txBody>
          <a:bodyPr wrap="none" lIns="182843" tIns="91422" rIns="182843" bIns="91422" rtlCol="0">
            <a:spAutoFit/>
          </a:bodyPr>
          <a:lstStyle/>
          <a:p>
            <a:pPr algn="ctr"/>
            <a:fld id="{260E2A6B-A809-4840-BF14-8648BC0BDF87}" type="slidenum">
              <a:rPr lang="id-ID" sz="2800" b="0" i="0" smtClean="0">
                <a:solidFill>
                  <a:schemeClr val="tx2"/>
                </a:solidFill>
                <a:latin typeface="Montserrat Light" panose="00000400000000000000" charset="0"/>
                <a:ea typeface="Montserrat Light" panose="00000400000000000000" charset="0"/>
                <a:cs typeface="Montserrat Light" panose="00000400000000000000" charset="0"/>
              </a:rPr>
              <a:t>‹#›</a:t>
            </a:fld>
            <a:r>
              <a:rPr lang="id-ID" sz="2800" b="0" i="0" dirty="0" smtClean="0">
                <a:solidFill>
                  <a:schemeClr val="tx2"/>
                </a:solidFill>
                <a:latin typeface="Montserrat Light" panose="00000400000000000000" charset="0"/>
                <a:ea typeface="Montserrat Light" panose="00000400000000000000" charset="0"/>
                <a:cs typeface="Montserrat Light" panose="00000400000000000000" charset="0"/>
              </a:rPr>
              <a:t>  </a:t>
            </a:r>
            <a:endParaRPr lang="id-ID" sz="2800" b="0" i="0" dirty="0">
              <a:solidFill>
                <a:schemeClr val="tx2"/>
              </a:solidFill>
              <a:latin typeface="Montserrat Light" panose="00000400000000000000" charset="0"/>
              <a:ea typeface="Montserrat Light" panose="00000400000000000000" charset="0"/>
              <a:cs typeface="Montserrat Light" panose="00000400000000000000"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 id="2147483666" r:id="rId17"/>
    <p:sldLayoutId id="2147483667" r:id="rId18"/>
    <p:sldLayoutId id="2147483668" r:id="rId19"/>
    <p:sldLayoutId id="2147483669" r:id="rId20"/>
    <p:sldLayoutId id="2147483670" r:id="rId21"/>
    <p:sldLayoutId id="2147483671" r:id="rId22"/>
    <p:sldLayoutId id="2147483672" r:id="rId23"/>
    <p:sldLayoutId id="2147483673" r:id="rId24"/>
    <p:sldLayoutId id="2147483674" r:id="rId25"/>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defTabSz="1828165" rtl="0" eaLnBrk="1" latinLnBrk="0" hangingPunct="1">
        <a:lnSpc>
          <a:spcPct val="90000"/>
        </a:lnSpc>
        <a:spcBef>
          <a:spcPct val="0"/>
        </a:spcBef>
        <a:buNone/>
        <a:defRPr lang="en-US" sz="6000" kern="1200">
          <a:solidFill>
            <a:schemeClr val="tx1"/>
          </a:solidFill>
          <a:latin typeface="Montserrat Hairline" charset="0"/>
          <a:ea typeface="Montserrat Hairline" charset="0"/>
          <a:cs typeface="Montserrat Hairline" charset="0"/>
        </a:defRPr>
      </a:lvl1pPr>
    </p:titleStyle>
    <p:bodyStyle>
      <a:lvl1pPr marL="0" indent="0" algn="l" defTabSz="1828165"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Montserrat Hairline" charset="0"/>
          <a:ea typeface="Montserrat Hairline" charset="0"/>
          <a:cs typeface="Montserrat Hairline" charset="0"/>
        </a:defRPr>
      </a:lvl1pPr>
      <a:lvl2pPr marL="914400" indent="0" algn="l" defTabSz="1828165"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Montserrat Hairline" charset="0"/>
          <a:ea typeface="Montserrat Hairline" charset="0"/>
          <a:cs typeface="Montserrat Hairline" charset="0"/>
        </a:defRPr>
      </a:lvl2pPr>
      <a:lvl3pPr marL="1828165" indent="0" algn="l" defTabSz="1828165"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Montserrat Hairline" charset="0"/>
          <a:ea typeface="Montserrat Hairline" charset="0"/>
          <a:cs typeface="Montserrat Hairline" charset="0"/>
        </a:defRPr>
      </a:lvl3pPr>
      <a:lvl4pPr marL="2742565" indent="0" algn="l" defTabSz="1828165"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Montserrat Hairline" charset="0"/>
          <a:ea typeface="Montserrat Hairline" charset="0"/>
          <a:cs typeface="Montserrat Hairline" charset="0"/>
        </a:defRPr>
      </a:lvl4pPr>
      <a:lvl5pPr marL="3656965" indent="0" algn="l" defTabSz="1828165"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Montserrat Hairline" charset="0"/>
          <a:ea typeface="Montserrat Hairline" charset="0"/>
          <a:cs typeface="Montserrat Hairline" charset="0"/>
        </a:defRPr>
      </a:lvl5pPr>
      <a:lvl6pPr marL="5027930" indent="-457200" algn="l" defTabSz="1828165"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330" indent="-457200" algn="l" defTabSz="1828165"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730" indent="-457200" algn="l" defTabSz="1828165"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1130" indent="-457200" algn="l" defTabSz="1828165"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165" rtl="0" eaLnBrk="1" latinLnBrk="0" hangingPunct="1">
        <a:defRPr sz="3600" kern="1200">
          <a:solidFill>
            <a:schemeClr val="tx1"/>
          </a:solidFill>
          <a:latin typeface="+mn-lt"/>
          <a:ea typeface="+mn-ea"/>
          <a:cs typeface="+mn-cs"/>
        </a:defRPr>
      </a:lvl1pPr>
      <a:lvl2pPr marL="914400" algn="l" defTabSz="1828165" rtl="0" eaLnBrk="1" latinLnBrk="0" hangingPunct="1">
        <a:defRPr sz="3600" kern="1200">
          <a:solidFill>
            <a:schemeClr val="tx1"/>
          </a:solidFill>
          <a:latin typeface="+mn-lt"/>
          <a:ea typeface="+mn-ea"/>
          <a:cs typeface="+mn-cs"/>
        </a:defRPr>
      </a:lvl2pPr>
      <a:lvl3pPr marL="1828165" algn="l" defTabSz="1828165" rtl="0" eaLnBrk="1" latinLnBrk="0" hangingPunct="1">
        <a:defRPr sz="3600" kern="1200">
          <a:solidFill>
            <a:schemeClr val="tx1"/>
          </a:solidFill>
          <a:latin typeface="+mn-lt"/>
          <a:ea typeface="+mn-ea"/>
          <a:cs typeface="+mn-cs"/>
        </a:defRPr>
      </a:lvl3pPr>
      <a:lvl4pPr marL="2742565" algn="l" defTabSz="1828165" rtl="0" eaLnBrk="1" latinLnBrk="0" hangingPunct="1">
        <a:defRPr sz="3600" kern="1200">
          <a:solidFill>
            <a:schemeClr val="tx1"/>
          </a:solidFill>
          <a:latin typeface="+mn-lt"/>
          <a:ea typeface="+mn-ea"/>
          <a:cs typeface="+mn-cs"/>
        </a:defRPr>
      </a:lvl4pPr>
      <a:lvl5pPr marL="3656965" algn="l" defTabSz="1828165" rtl="0" eaLnBrk="1" latinLnBrk="0" hangingPunct="1">
        <a:defRPr sz="3600" kern="1200">
          <a:solidFill>
            <a:schemeClr val="tx1"/>
          </a:solidFill>
          <a:latin typeface="+mn-lt"/>
          <a:ea typeface="+mn-ea"/>
          <a:cs typeface="+mn-cs"/>
        </a:defRPr>
      </a:lvl5pPr>
      <a:lvl6pPr marL="4571365" algn="l" defTabSz="1828165" rtl="0" eaLnBrk="1" latinLnBrk="0" hangingPunct="1">
        <a:defRPr sz="3600" kern="1200">
          <a:solidFill>
            <a:schemeClr val="tx1"/>
          </a:solidFill>
          <a:latin typeface="+mn-lt"/>
          <a:ea typeface="+mn-ea"/>
          <a:cs typeface="+mn-cs"/>
        </a:defRPr>
      </a:lvl6pPr>
      <a:lvl7pPr marL="5485130" algn="l" defTabSz="1828165" rtl="0" eaLnBrk="1" latinLnBrk="0" hangingPunct="1">
        <a:defRPr sz="3600" kern="1200">
          <a:solidFill>
            <a:schemeClr val="tx1"/>
          </a:solidFill>
          <a:latin typeface="+mn-lt"/>
          <a:ea typeface="+mn-ea"/>
          <a:cs typeface="+mn-cs"/>
        </a:defRPr>
      </a:lvl7pPr>
      <a:lvl8pPr marL="6399530" algn="l" defTabSz="1828165" rtl="0" eaLnBrk="1" latinLnBrk="0" hangingPunct="1">
        <a:defRPr sz="3600" kern="1200">
          <a:solidFill>
            <a:schemeClr val="tx1"/>
          </a:solidFill>
          <a:latin typeface="+mn-lt"/>
          <a:ea typeface="+mn-ea"/>
          <a:cs typeface="+mn-cs"/>
        </a:defRPr>
      </a:lvl8pPr>
      <a:lvl9pPr marL="7313930" algn="l" defTabSz="1828165"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1.xml"/><Relationship Id="rId7" Type="http://schemas.openxmlformats.org/officeDocument/2006/relationships/image" Target="../media/image11.wmf"/><Relationship Id="rId12"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5.emf"/><Relationship Id="rId10" Type="http://schemas.openxmlformats.org/officeDocument/2006/relationships/image" Target="../media/image16.emf"/><Relationship Id="rId4" Type="http://schemas.openxmlformats.org/officeDocument/2006/relationships/image" Target="../media/image14.emf"/><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image" Target="../media/image20.wmf"/><Relationship Id="rId12" Type="http://schemas.openxmlformats.org/officeDocument/2006/relationships/oleObject" Target="../embeddings/oleObject8.bin"/><Relationship Id="rId17" Type="http://schemas.openxmlformats.org/officeDocument/2006/relationships/image" Target="../media/image25.wmf"/><Relationship Id="rId2" Type="http://schemas.openxmlformats.org/officeDocument/2006/relationships/slideLayout" Target="../slideLayouts/slideLayout1.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 Id="rId1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5.xml"/><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jp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9.jpe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49.emf"/><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5.wmf"/><Relationship Id="rId18" Type="http://schemas.openxmlformats.org/officeDocument/2006/relationships/image" Target="NULL"/><Relationship Id="rId26" Type="http://schemas.openxmlformats.org/officeDocument/2006/relationships/image" Target="NULL"/><Relationship Id="rId3" Type="http://schemas.openxmlformats.org/officeDocument/2006/relationships/notesSlide" Target="../notesSlides/notesSlide33.xml"/><Relationship Id="rId21" Type="http://schemas.openxmlformats.org/officeDocument/2006/relationships/image" Target="NULL"/><Relationship Id="rId7" Type="http://schemas.openxmlformats.org/officeDocument/2006/relationships/image" Target="../media/image53.wmf"/><Relationship Id="rId12" Type="http://schemas.openxmlformats.org/officeDocument/2006/relationships/oleObject" Target="../embeddings/oleObject25.bin"/><Relationship Id="rId17" Type="http://schemas.openxmlformats.org/officeDocument/2006/relationships/image" Target="NULL"/><Relationship Id="rId25" Type="http://schemas.openxmlformats.org/officeDocument/2006/relationships/image" Target="NULL"/><Relationship Id="rId2" Type="http://schemas.openxmlformats.org/officeDocument/2006/relationships/slideLayout" Target="../slideLayouts/slideLayout1.xml"/><Relationship Id="rId16" Type="http://schemas.openxmlformats.org/officeDocument/2006/relationships/image" Target="NULL"/><Relationship Id="rId20" Type="http://schemas.openxmlformats.org/officeDocument/2006/relationships/image" Target="NULL"/><Relationship Id="rId29" Type="http://schemas.openxmlformats.org/officeDocument/2006/relationships/image" Target="NUL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54.wmf"/><Relationship Id="rId24" Type="http://schemas.openxmlformats.org/officeDocument/2006/relationships/image" Target="NULL"/><Relationship Id="rId5" Type="http://schemas.openxmlformats.org/officeDocument/2006/relationships/image" Target="../media/image52.wmf"/><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10" Type="http://schemas.openxmlformats.org/officeDocument/2006/relationships/oleObject" Target="../embeddings/oleObject24.bin"/><Relationship Id="rId19" Type="http://schemas.openxmlformats.org/officeDocument/2006/relationships/image" Target="NULL"/><Relationship Id="rId4" Type="http://schemas.openxmlformats.org/officeDocument/2006/relationships/oleObject" Target="../embeddings/oleObject21.bin"/><Relationship Id="rId9" Type="http://schemas.openxmlformats.org/officeDocument/2006/relationships/image" Target="../media/image12.wmf"/><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3.wmf"/><Relationship Id="rId3" Type="http://schemas.openxmlformats.org/officeDocument/2006/relationships/notesSlide" Target="../notesSlides/notesSlide35.xml"/><Relationship Id="rId7" Type="http://schemas.openxmlformats.org/officeDocument/2006/relationships/image" Target="../media/image20.wmf"/><Relationship Id="rId12" Type="http://schemas.openxmlformats.org/officeDocument/2006/relationships/oleObject" Target="../embeddings/oleObject30.bin"/><Relationship Id="rId17" Type="http://schemas.openxmlformats.org/officeDocument/2006/relationships/image" Target="../media/image25.wmf"/><Relationship Id="rId2" Type="http://schemas.openxmlformats.org/officeDocument/2006/relationships/slideLayout" Target="../slideLayouts/slideLayout1.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1.wmf"/><Relationship Id="rId1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6.xml"/><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7.xml"/><Relationship Id="rId7"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32.wmf"/><Relationship Id="rId5" Type="http://schemas.openxmlformats.org/officeDocument/2006/relationships/image" Target="../media/image2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1.wmf"/></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image" Target="../media/image6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s>
</file>

<file path=ppt/slides/_rels/slide4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67.png"/><Relationship Id="rId4" Type="http://schemas.openxmlformats.org/officeDocument/2006/relationships/image" Target="../media/image66.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2.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0"/>
            <a:ext cx="24354949" cy="13699659"/>
          </a:xfrm>
          <a:prstGeom prst="rect">
            <a:avLst/>
          </a:prstGeom>
        </p:spPr>
      </p:pic>
      <p:sp>
        <p:nvSpPr>
          <p:cNvPr id="9" name="Rectangle 10"/>
          <p:cNvSpPr/>
          <p:nvPr/>
        </p:nvSpPr>
        <p:spPr>
          <a:xfrm>
            <a:off x="0" y="0"/>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sp>
        <p:nvSpPr>
          <p:cNvPr id="11" name="Rectangle 3"/>
          <p:cNvSpPr>
            <a:spLocks noChangeArrowheads="1"/>
          </p:cNvSpPr>
          <p:nvPr/>
        </p:nvSpPr>
        <p:spPr bwMode="auto">
          <a:xfrm>
            <a:off x="366763" y="471948"/>
            <a:ext cx="23567922" cy="12772103"/>
          </a:xfrm>
          <a:prstGeom prst="rect">
            <a:avLst/>
          </a:prstGeom>
          <a:noFill/>
          <a:ln w="12700">
            <a:solidFill>
              <a:srgbClr val="88714E"/>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 name="Rectangle 5"/>
          <p:cNvSpPr/>
          <p:nvPr/>
        </p:nvSpPr>
        <p:spPr>
          <a:xfrm>
            <a:off x="6330124" y="3320435"/>
            <a:ext cx="12026453" cy="126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6330124" y="3820299"/>
            <a:ext cx="12415076" cy="3154710"/>
          </a:xfrm>
          <a:prstGeom prst="rect">
            <a:avLst/>
          </a:prstGeom>
          <a:noFill/>
        </p:spPr>
        <p:txBody>
          <a:bodyPr wrap="square" rtlCol="0">
            <a:spAutoFit/>
          </a:bodyPr>
          <a:lstStyle/>
          <a:p>
            <a:pPr algn="ctr"/>
            <a:r>
              <a:rPr lang="zh-CN" altLang="en-US" sz="8800" b="1" spc="3000" dirty="0" smtClean="0">
                <a:solidFill>
                  <a:schemeClr val="bg1"/>
                </a:solidFill>
                <a:latin typeface="Montserrat" panose="00000500000000000000" charset="0"/>
                <a:ea typeface="Montserrat" panose="00000500000000000000" charset="0"/>
                <a:cs typeface="Montserrat" panose="00000500000000000000" charset="0"/>
              </a:rPr>
              <a:t>建模</a:t>
            </a:r>
            <a:r>
              <a:rPr lang="en-US" altLang="zh-CN" sz="19900" b="1" spc="3000" dirty="0" smtClean="0">
                <a:solidFill>
                  <a:schemeClr val="bg1"/>
                </a:solidFill>
                <a:latin typeface="Montserrat" panose="00000500000000000000" charset="0"/>
                <a:ea typeface="Montserrat" panose="00000500000000000000" charset="0"/>
                <a:cs typeface="Montserrat" panose="00000500000000000000" charset="0"/>
              </a:rPr>
              <a:t>100</a:t>
            </a:r>
            <a:r>
              <a:rPr lang="zh-CN" altLang="en-US" sz="8800" b="1" spc="3000" dirty="0" smtClean="0">
                <a:solidFill>
                  <a:schemeClr val="bg1"/>
                </a:solidFill>
                <a:latin typeface="Montserrat" panose="00000500000000000000" charset="0"/>
                <a:ea typeface="Montserrat" panose="00000500000000000000" charset="0"/>
                <a:cs typeface="Montserrat" panose="00000500000000000000" charset="0"/>
              </a:rPr>
              <a:t>小时</a:t>
            </a:r>
            <a:endParaRPr lang="en-US" sz="8800" b="1" spc="3000" dirty="0" smtClean="0">
              <a:solidFill>
                <a:schemeClr val="bg1"/>
              </a:solidFill>
              <a:latin typeface="Montserrat" panose="00000500000000000000" charset="0"/>
              <a:ea typeface="Montserrat" panose="00000500000000000000" charset="0"/>
              <a:cs typeface="Montserrat" panose="00000500000000000000" charset="0"/>
            </a:endParaRPr>
          </a:p>
        </p:txBody>
      </p:sp>
      <p:sp>
        <p:nvSpPr>
          <p:cNvPr id="13" name="TextBox 12"/>
          <p:cNvSpPr txBox="1"/>
          <p:nvPr/>
        </p:nvSpPr>
        <p:spPr>
          <a:xfrm>
            <a:off x="6330124" y="7348510"/>
            <a:ext cx="12026454" cy="1031218"/>
          </a:xfrm>
          <a:prstGeom prst="rect">
            <a:avLst/>
          </a:prstGeom>
          <a:noFill/>
        </p:spPr>
        <p:txBody>
          <a:bodyPr wrap="square" rtlCol="0">
            <a:noAutofit/>
          </a:bodyPr>
          <a:lstStyle/>
          <a:p>
            <a:pPr algn="ctr"/>
            <a:r>
              <a:rPr lang="zh-CN" altLang="en-US" sz="54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第</a:t>
            </a:r>
            <a:r>
              <a:rPr lang="en-US" altLang="zh-CN" sz="54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15</a:t>
            </a:r>
            <a:r>
              <a:rPr lang="zh-CN" altLang="en-US" sz="54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届“华为杯”全国研究生数学建模竞赛分享</a:t>
            </a:r>
            <a:endParaRPr lang="en-US" sz="54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endParaRPr>
          </a:p>
        </p:txBody>
      </p:sp>
      <p:grpSp>
        <p:nvGrpSpPr>
          <p:cNvPr id="3" name="组合 2"/>
          <p:cNvGrpSpPr/>
          <p:nvPr/>
        </p:nvGrpSpPr>
        <p:grpSpPr>
          <a:xfrm>
            <a:off x="6330124" y="9115590"/>
            <a:ext cx="12026453" cy="894160"/>
            <a:chOff x="6330124" y="8407665"/>
            <a:chExt cx="12026453" cy="894160"/>
          </a:xfrm>
        </p:grpSpPr>
        <p:sp>
          <p:nvSpPr>
            <p:cNvPr id="8" name="TextBox 12"/>
            <p:cNvSpPr txBox="1"/>
            <p:nvPr/>
          </p:nvSpPr>
          <p:spPr>
            <a:xfrm>
              <a:off x="9709214" y="8407665"/>
              <a:ext cx="5111248" cy="894160"/>
            </a:xfrm>
            <a:prstGeom prst="rect">
              <a:avLst/>
            </a:prstGeom>
            <a:noFill/>
          </p:spPr>
          <p:txBody>
            <a:bodyPr wrap="square" rtlCol="0">
              <a:noAutofit/>
            </a:bodyPr>
            <a:lstStyle/>
            <a:p>
              <a:pPr algn="ctr"/>
              <a:r>
                <a:rPr lang="zh-CN" altLang="en-US" sz="4800"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南京大学  </a:t>
              </a:r>
              <a:r>
                <a:rPr lang="en-US" altLang="zh-CN" sz="4800"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SIT-ZERO</a:t>
              </a:r>
              <a:endParaRPr lang="en-US" altLang="zh-CN" sz="4800" spc="600" baseline="-25000" dirty="0">
                <a:solidFill>
                  <a:schemeClr val="bg1"/>
                </a:solidFill>
                <a:latin typeface="微软雅黑" panose="020B0503020204020204" pitchFamily="34" charset="-122"/>
                <a:ea typeface="微软雅黑" panose="020B0503020204020204" pitchFamily="34" charset="-122"/>
                <a:cs typeface="Montserrat Hairline" charset="0"/>
              </a:endParaRPr>
            </a:p>
            <a:p>
              <a:pPr algn="ctr"/>
              <a:r>
                <a:rPr lang="zh-CN" altLang="en-US" sz="48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rPr>
                <a:t>  </a:t>
              </a:r>
              <a:endParaRPr lang="en-US" sz="4800" b="1" spc="600" baseline="-25000" dirty="0" smtClean="0">
                <a:solidFill>
                  <a:schemeClr val="bg1"/>
                </a:solidFill>
                <a:latin typeface="微软雅黑" panose="020B0503020204020204" pitchFamily="34" charset="-122"/>
                <a:ea typeface="微软雅黑" panose="020B0503020204020204" pitchFamily="34" charset="-122"/>
                <a:cs typeface="Montserrat Hairline" charset="0"/>
              </a:endParaRPr>
            </a:p>
          </p:txBody>
        </p:sp>
        <p:sp>
          <p:nvSpPr>
            <p:cNvPr id="14" name="Rectangle 5"/>
            <p:cNvSpPr/>
            <p:nvPr/>
          </p:nvSpPr>
          <p:spPr>
            <a:xfrm>
              <a:off x="6330124" y="8791563"/>
              <a:ext cx="3012327" cy="126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微软雅黑" panose="020B0503020204020204" pitchFamily="34" charset="-122"/>
                <a:ea typeface="微软雅黑" panose="020B0503020204020204" pitchFamily="34" charset="-122"/>
              </a:endParaRPr>
            </a:p>
          </p:txBody>
        </p:sp>
        <p:sp>
          <p:nvSpPr>
            <p:cNvPr id="15" name="Rectangle 5"/>
            <p:cNvSpPr/>
            <p:nvPr/>
          </p:nvSpPr>
          <p:spPr>
            <a:xfrm>
              <a:off x="15225486" y="8791563"/>
              <a:ext cx="3131091" cy="126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微软雅黑" panose="020B0503020204020204" pitchFamily="34" charset="-122"/>
                <a:ea typeface="微软雅黑" panose="020B0503020204020204" pitchFamily="34" charset="-122"/>
              </a:endParaRPr>
            </a:p>
          </p:txBody>
        </p:sp>
      </p:grpSp>
      <p:sp>
        <p:nvSpPr>
          <p:cNvPr id="16" name="Freeform 14"/>
          <p:cNvSpPr>
            <a:spLocks noChangeArrowheads="1"/>
          </p:cNvSpPr>
          <p:nvPr/>
        </p:nvSpPr>
        <p:spPr bwMode="auto">
          <a:xfrm>
            <a:off x="10280677" y="1013527"/>
            <a:ext cx="3740094" cy="1707331"/>
          </a:xfrm>
          <a:custGeom>
            <a:avLst/>
            <a:gdLst>
              <a:gd name="T0" fmla="*/ 0 w 1463"/>
              <a:gd name="T1" fmla="*/ 730 h 730"/>
              <a:gd name="T2" fmla="*/ 733 w 1463"/>
              <a:gd name="T3" fmla="*/ 0 h 730"/>
              <a:gd name="T4" fmla="*/ 1463 w 1463"/>
              <a:gd name="T5" fmla="*/ 730 h 730"/>
            </a:gdLst>
            <a:ahLst/>
            <a:cxnLst>
              <a:cxn ang="0">
                <a:pos x="T0" y="T1"/>
              </a:cxn>
              <a:cxn ang="0">
                <a:pos x="T2" y="T3"/>
              </a:cxn>
              <a:cxn ang="0">
                <a:pos x="T4" y="T5"/>
              </a:cxn>
            </a:cxnLst>
            <a:rect l="0" t="0" r="r" b="b"/>
            <a:pathLst>
              <a:path w="1463" h="730">
                <a:moveTo>
                  <a:pt x="0" y="730"/>
                </a:moveTo>
                <a:lnTo>
                  <a:pt x="733" y="0"/>
                </a:lnTo>
                <a:lnTo>
                  <a:pt x="1463" y="730"/>
                </a:lnTo>
              </a:path>
            </a:pathLst>
          </a:custGeom>
          <a:noFill/>
          <a:ln w="19050">
            <a:solidFill>
              <a:srgbClr val="3333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 name="Freeform 14"/>
          <p:cNvSpPr>
            <a:spLocks noChangeArrowheads="1"/>
          </p:cNvSpPr>
          <p:nvPr/>
        </p:nvSpPr>
        <p:spPr bwMode="auto">
          <a:xfrm rot="10800000">
            <a:off x="10052077" y="10481698"/>
            <a:ext cx="3740094" cy="1707331"/>
          </a:xfrm>
          <a:custGeom>
            <a:avLst/>
            <a:gdLst>
              <a:gd name="T0" fmla="*/ 0 w 1463"/>
              <a:gd name="T1" fmla="*/ 730 h 730"/>
              <a:gd name="T2" fmla="*/ 733 w 1463"/>
              <a:gd name="T3" fmla="*/ 0 h 730"/>
              <a:gd name="T4" fmla="*/ 1463 w 1463"/>
              <a:gd name="T5" fmla="*/ 730 h 730"/>
            </a:gdLst>
            <a:ahLst/>
            <a:cxnLst>
              <a:cxn ang="0">
                <a:pos x="T0" y="T1"/>
              </a:cxn>
              <a:cxn ang="0">
                <a:pos x="T2" y="T3"/>
              </a:cxn>
              <a:cxn ang="0">
                <a:pos x="T4" y="T5"/>
              </a:cxn>
            </a:cxnLst>
            <a:rect l="0" t="0" r="r" b="b"/>
            <a:pathLst>
              <a:path w="1463" h="730">
                <a:moveTo>
                  <a:pt x="0" y="730"/>
                </a:moveTo>
                <a:lnTo>
                  <a:pt x="733" y="0"/>
                </a:lnTo>
                <a:lnTo>
                  <a:pt x="1463" y="730"/>
                </a:lnTo>
              </a:path>
            </a:pathLst>
          </a:custGeom>
          <a:noFill/>
          <a:ln w="19050">
            <a:solidFill>
              <a:srgbClr val="3333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8"/>
          <p:cNvSpPr/>
          <p:nvPr/>
        </p:nvSpPr>
        <p:spPr>
          <a:xfrm>
            <a:off x="3564900" y="6499033"/>
            <a:ext cx="17141835" cy="6592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Lato Light" charset="0"/>
            </a:endParaRPr>
          </a:p>
        </p:txBody>
      </p:sp>
      <p:sp>
        <p:nvSpPr>
          <p:cNvPr id="16" name="TextBox 9"/>
          <p:cNvSpPr txBox="1"/>
          <p:nvPr/>
        </p:nvSpPr>
        <p:spPr>
          <a:xfrm>
            <a:off x="2388737" y="8082126"/>
            <a:ext cx="19560208" cy="1446550"/>
          </a:xfrm>
          <a:prstGeom prst="rect">
            <a:avLst/>
          </a:prstGeom>
          <a:noFill/>
        </p:spPr>
        <p:txBody>
          <a:bodyPr wrap="square" rtlCol="0">
            <a:spAutoFit/>
          </a:bodyPr>
          <a:lstStyle/>
          <a:p>
            <a:pPr algn="ctr"/>
            <a:r>
              <a:rPr lang="zh-CN" alt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rPr>
              <a:t>模</a:t>
            </a:r>
            <a:r>
              <a:rPr lang="zh-CN" alt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型建立与完善</a:t>
            </a:r>
            <a:endPar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7" name="TextBox 9"/>
          <p:cNvSpPr txBox="1"/>
          <p:nvPr/>
        </p:nvSpPr>
        <p:spPr>
          <a:xfrm>
            <a:off x="2605305" y="4261010"/>
            <a:ext cx="19560208" cy="1446550"/>
          </a:xfrm>
          <a:prstGeom prst="rect">
            <a:avLst/>
          </a:prstGeom>
          <a:noFill/>
        </p:spPr>
        <p:txBody>
          <a:bodyPr wrap="square" rtlCol="0">
            <a:spAutoFit/>
          </a:bodyPr>
          <a:lstStyle/>
          <a:p>
            <a:pPr algn="ct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3 &lt; t &lt; 74</a:t>
            </a:r>
          </a:p>
        </p:txBody>
      </p:sp>
      <p:sp>
        <p:nvSpPr>
          <p:cNvPr id="6" name="Rectangle 79"/>
          <p:cNvSpPr/>
          <p:nvPr/>
        </p:nvSpPr>
        <p:spPr>
          <a:xfrm>
            <a:off x="4353338" y="6518445"/>
            <a:ext cx="12357321" cy="649513"/>
          </a:xfrm>
          <a:prstGeom prst="rect">
            <a:avLst/>
          </a:prstGeom>
          <a:solidFill>
            <a:schemeClr val="tx2">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
        <p:nvSpPr>
          <p:cNvPr id="7" name="Rectangle 79"/>
          <p:cNvSpPr/>
          <p:nvPr/>
        </p:nvSpPr>
        <p:spPr>
          <a:xfrm>
            <a:off x="3564900" y="6499033"/>
            <a:ext cx="788439" cy="6689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Tree>
    <p:extLst>
      <p:ext uri="{BB962C8B-B14F-4D97-AF65-F5344CB8AC3E}">
        <p14:creationId xmlns:p14="http://schemas.microsoft.com/office/powerpoint/2010/main" val="3640053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8454785" y="769417"/>
            <a:ext cx="7502054"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描述与变量转换</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2073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pic>
        <p:nvPicPr>
          <p:cNvPr id="34" name="图片 33"/>
          <p:cNvPicPr>
            <a:picLocks noChangeAspect="1"/>
          </p:cNvPicPr>
          <p:nvPr/>
        </p:nvPicPr>
        <p:blipFill>
          <a:blip r:embed="rId4"/>
          <a:stretch>
            <a:fillRect/>
          </a:stretch>
        </p:blipFill>
        <p:spPr>
          <a:xfrm>
            <a:off x="4357160" y="2971800"/>
            <a:ext cx="14825784" cy="5010150"/>
          </a:xfrm>
          <a:prstGeom prst="rect">
            <a:avLst/>
          </a:prstGeom>
        </p:spPr>
      </p:pic>
      <p:pic>
        <p:nvPicPr>
          <p:cNvPr id="35" name="图片 34"/>
          <p:cNvPicPr>
            <a:picLocks noChangeAspect="1"/>
          </p:cNvPicPr>
          <p:nvPr/>
        </p:nvPicPr>
        <p:blipFill>
          <a:blip r:embed="rId5"/>
          <a:stretch>
            <a:fillRect/>
          </a:stretch>
        </p:blipFill>
        <p:spPr>
          <a:xfrm>
            <a:off x="8103880" y="3914040"/>
            <a:ext cx="8194394" cy="2231794"/>
          </a:xfrm>
          <a:prstGeom prst="rect">
            <a:avLst/>
          </a:prstGeom>
        </p:spPr>
      </p:pic>
      <p:graphicFrame>
        <p:nvGraphicFramePr>
          <p:cNvPr id="96" name="对象 95"/>
          <p:cNvGraphicFramePr>
            <a:graphicFrameLocks noChangeAspect="1"/>
          </p:cNvGraphicFramePr>
          <p:nvPr>
            <p:extLst>
              <p:ext uri="{D42A27DB-BD31-4B8C-83A1-F6EECF244321}">
                <p14:modId xmlns:p14="http://schemas.microsoft.com/office/powerpoint/2010/main" val="1556028232"/>
              </p:ext>
            </p:extLst>
          </p:nvPr>
        </p:nvGraphicFramePr>
        <p:xfrm>
          <a:off x="12905894" y="7061649"/>
          <a:ext cx="2144711" cy="801968"/>
        </p:xfrm>
        <a:graphic>
          <a:graphicData uri="http://schemas.openxmlformats.org/presentationml/2006/ole">
            <mc:AlternateContent xmlns:mc="http://schemas.openxmlformats.org/markup-compatibility/2006">
              <mc:Choice xmlns:v="urn:schemas-microsoft-com:vml" Requires="v">
                <p:oleObj spid="_x0000_s5754" name="Equation" r:id="rId6" imgW="660240" imgH="241200" progId="Equation.DSMT4">
                  <p:embed/>
                </p:oleObj>
              </mc:Choice>
              <mc:Fallback>
                <p:oleObj name="Equation" r:id="rId6" imgW="660240" imgH="241200" progId="Equation.DSMT4">
                  <p:embed/>
                  <p:pic>
                    <p:nvPicPr>
                      <p:cNvPr id="55" name="对象 54"/>
                      <p:cNvPicPr>
                        <a:picLocks noChangeAspect="1" noChangeArrowheads="1"/>
                      </p:cNvPicPr>
                      <p:nvPr/>
                    </p:nvPicPr>
                    <p:blipFill>
                      <a:blip r:embed="rId7"/>
                      <a:srcRect/>
                      <a:stretch>
                        <a:fillRect/>
                      </a:stretch>
                    </p:blipFill>
                    <p:spPr bwMode="auto">
                      <a:xfrm>
                        <a:off x="12905894" y="7061649"/>
                        <a:ext cx="2144711" cy="801968"/>
                      </a:xfrm>
                      <a:prstGeom prst="rect">
                        <a:avLst/>
                      </a:prstGeom>
                      <a:noFill/>
                    </p:spPr>
                  </p:pic>
                </p:oleObj>
              </mc:Fallback>
            </mc:AlternateContent>
          </a:graphicData>
        </a:graphic>
      </p:graphicFrame>
      <p:graphicFrame>
        <p:nvGraphicFramePr>
          <p:cNvPr id="97" name="对象 96"/>
          <p:cNvGraphicFramePr>
            <a:graphicFrameLocks noChangeAspect="1"/>
          </p:cNvGraphicFramePr>
          <p:nvPr>
            <p:extLst>
              <p:ext uri="{D42A27DB-BD31-4B8C-83A1-F6EECF244321}">
                <p14:modId xmlns:p14="http://schemas.microsoft.com/office/powerpoint/2010/main" val="3830381996"/>
              </p:ext>
            </p:extLst>
          </p:nvPr>
        </p:nvGraphicFramePr>
        <p:xfrm>
          <a:off x="18938336" y="6953828"/>
          <a:ext cx="688683" cy="860854"/>
        </p:xfrm>
        <a:graphic>
          <a:graphicData uri="http://schemas.openxmlformats.org/presentationml/2006/ole">
            <mc:AlternateContent xmlns:mc="http://schemas.openxmlformats.org/markup-compatibility/2006">
              <mc:Choice xmlns:v="urn:schemas-microsoft-com:vml" Requires="v">
                <p:oleObj spid="_x0000_s5755" name="Equation" r:id="rId8" imgW="190417" imgH="241195" progId="Equation.DSMT4">
                  <p:embed/>
                </p:oleObj>
              </mc:Choice>
              <mc:Fallback>
                <p:oleObj name="Equation" r:id="rId8" imgW="190417" imgH="241195" progId="Equation.DSMT4">
                  <p:embed/>
                  <p:pic>
                    <p:nvPicPr>
                      <p:cNvPr id="57" name="对象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38336" y="6953828"/>
                        <a:ext cx="688683" cy="860854"/>
                      </a:xfrm>
                      <a:prstGeom prst="rect">
                        <a:avLst/>
                      </a:prstGeom>
                      <a:noFill/>
                      <a:extLst/>
                    </p:spPr>
                  </p:pic>
                </p:oleObj>
              </mc:Fallback>
            </mc:AlternateContent>
          </a:graphicData>
        </a:graphic>
      </p:graphicFrame>
      <p:grpSp>
        <p:nvGrpSpPr>
          <p:cNvPr id="40" name="组合 39"/>
          <p:cNvGrpSpPr/>
          <p:nvPr/>
        </p:nvGrpSpPr>
        <p:grpSpPr>
          <a:xfrm>
            <a:off x="6979356" y="8277434"/>
            <a:ext cx="10452909" cy="4798526"/>
            <a:chOff x="6979356" y="8277434"/>
            <a:chExt cx="10452909" cy="4798526"/>
          </a:xfrm>
        </p:grpSpPr>
        <p:grpSp>
          <p:nvGrpSpPr>
            <p:cNvPr id="38" name="组合 37"/>
            <p:cNvGrpSpPr/>
            <p:nvPr/>
          </p:nvGrpSpPr>
          <p:grpSpPr>
            <a:xfrm>
              <a:off x="6979356" y="8277434"/>
              <a:ext cx="10452909" cy="4694946"/>
              <a:chOff x="6558741" y="8191500"/>
              <a:chExt cx="11437071" cy="5136985"/>
            </a:xfrm>
          </p:grpSpPr>
          <p:pic>
            <p:nvPicPr>
              <p:cNvPr id="36" name="图片 35"/>
              <p:cNvPicPr>
                <a:picLocks noChangeAspect="1"/>
              </p:cNvPicPr>
              <p:nvPr/>
            </p:nvPicPr>
            <p:blipFill>
              <a:blip r:embed="rId10"/>
              <a:stretch>
                <a:fillRect/>
              </a:stretch>
            </p:blipFill>
            <p:spPr>
              <a:xfrm>
                <a:off x="6558741" y="8191500"/>
                <a:ext cx="11437071" cy="4152900"/>
              </a:xfrm>
              <a:prstGeom prst="rect">
                <a:avLst/>
              </a:prstGeom>
            </p:spPr>
          </p:pic>
          <p:sp>
            <p:nvSpPr>
              <p:cNvPr id="37" name="矩形 36"/>
              <p:cNvSpPr/>
              <p:nvPr/>
            </p:nvSpPr>
            <p:spPr>
              <a:xfrm>
                <a:off x="10961494" y="12553950"/>
                <a:ext cx="2783836" cy="774535"/>
              </a:xfrm>
              <a:prstGeom prst="rect">
                <a:avLst/>
              </a:prstGeom>
            </p:spPr>
            <p:txBody>
              <a:bodyPr wrap="none">
                <a:spAutoFit/>
              </a:bodyPr>
              <a:lstStyle/>
              <a:p>
                <a:r>
                  <a:rPr lang="zh-CN" altLang="en-US" sz="4000" b="1" spc="600" dirty="0" smtClean="0">
                    <a:solidFill>
                      <a:schemeClr val="tx2"/>
                    </a:solidFill>
                    <a:latin typeface="微软雅黑" panose="020B0503020204020204" pitchFamily="34" charset="-122"/>
                    <a:ea typeface="微软雅黑" panose="020B0503020204020204" pitchFamily="34" charset="-122"/>
                  </a:rPr>
                  <a:t>换乘路线</a:t>
                </a:r>
                <a:endParaRPr lang="zh-CN" altLang="en-US" sz="4000" b="1" spc="600" dirty="0">
                  <a:solidFill>
                    <a:schemeClr val="tx2"/>
                  </a:solidFill>
                  <a:latin typeface="微软雅黑" panose="020B0503020204020204" pitchFamily="34" charset="-122"/>
                  <a:ea typeface="微软雅黑" panose="020B0503020204020204" pitchFamily="34" charset="-122"/>
                </a:endParaRPr>
              </a:p>
            </p:txBody>
          </p:sp>
        </p:grpSp>
        <p:graphicFrame>
          <p:nvGraphicFramePr>
            <p:cNvPr id="98" name="对象 97"/>
            <p:cNvGraphicFramePr>
              <a:graphicFrameLocks noChangeAspect="1"/>
            </p:cNvGraphicFramePr>
            <p:nvPr>
              <p:extLst>
                <p:ext uri="{D42A27DB-BD31-4B8C-83A1-F6EECF244321}">
                  <p14:modId xmlns:p14="http://schemas.microsoft.com/office/powerpoint/2010/main" val="340551817"/>
                </p:ext>
              </p:extLst>
            </p:nvPr>
          </p:nvGraphicFramePr>
          <p:xfrm>
            <a:off x="13634231" y="12204509"/>
            <a:ext cx="1382735" cy="871451"/>
          </p:xfrm>
          <a:graphic>
            <a:graphicData uri="http://schemas.openxmlformats.org/presentationml/2006/ole">
              <mc:AlternateContent xmlns:mc="http://schemas.openxmlformats.org/markup-compatibility/2006">
                <mc:Choice xmlns:v="urn:schemas-microsoft-com:vml" Requires="v">
                  <p:oleObj spid="_x0000_s5756" name="Equation" r:id="rId11" imgW="419040" imgH="241200" progId="Equation.DSMT4">
                    <p:embed/>
                  </p:oleObj>
                </mc:Choice>
                <mc:Fallback>
                  <p:oleObj name="Equation" r:id="rId11" imgW="419040" imgH="241200" progId="Equation.DSMT4">
                    <p:embed/>
                    <p:pic>
                      <p:nvPicPr>
                        <p:cNvPr id="58" name="对象 57"/>
                        <p:cNvPicPr>
                          <a:picLocks noChangeAspect="1" noChangeArrowheads="1"/>
                        </p:cNvPicPr>
                        <p:nvPr/>
                      </p:nvPicPr>
                      <p:blipFill>
                        <a:blip r:embed="rId12"/>
                        <a:srcRect/>
                        <a:stretch>
                          <a:fillRect/>
                        </a:stretch>
                      </p:blipFill>
                      <p:spPr bwMode="auto">
                        <a:xfrm>
                          <a:off x="13634231" y="12204509"/>
                          <a:ext cx="1382735" cy="871451"/>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261372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fade">
                                      <p:cBhvr>
                                        <p:cTn id="16" dur="1000"/>
                                        <p:tgtEl>
                                          <p:spTgt spid="96"/>
                                        </p:tgtEl>
                                      </p:cBhvr>
                                    </p:animEffect>
                                    <p:anim calcmode="lin" valueType="num">
                                      <p:cBhvr>
                                        <p:cTn id="17" dur="1000" fill="hold"/>
                                        <p:tgtEl>
                                          <p:spTgt spid="96"/>
                                        </p:tgtEl>
                                        <p:attrNameLst>
                                          <p:attrName>ppt_x</p:attrName>
                                        </p:attrNameLst>
                                      </p:cBhvr>
                                      <p:tavLst>
                                        <p:tav tm="0">
                                          <p:val>
                                            <p:strVal val="#ppt_x"/>
                                          </p:val>
                                        </p:tav>
                                        <p:tav tm="100000">
                                          <p:val>
                                            <p:strVal val="#ppt_x"/>
                                          </p:val>
                                        </p:tav>
                                      </p:tavLst>
                                    </p:anim>
                                    <p:anim calcmode="lin" valueType="num">
                                      <p:cBhvr>
                                        <p:cTn id="18" dur="1000" fill="hold"/>
                                        <p:tgtEl>
                                          <p:spTgt spid="96"/>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fade">
                                      <p:cBhvr>
                                        <p:cTn id="22" dur="1000"/>
                                        <p:tgtEl>
                                          <p:spTgt spid="97"/>
                                        </p:tgtEl>
                                      </p:cBhvr>
                                    </p:animEffect>
                                    <p:anim calcmode="lin" valueType="num">
                                      <p:cBhvr>
                                        <p:cTn id="23" dur="1000" fill="hold"/>
                                        <p:tgtEl>
                                          <p:spTgt spid="97"/>
                                        </p:tgtEl>
                                        <p:attrNameLst>
                                          <p:attrName>ppt_x</p:attrName>
                                        </p:attrNameLst>
                                      </p:cBhvr>
                                      <p:tavLst>
                                        <p:tav tm="0">
                                          <p:val>
                                            <p:strVal val="#ppt_x"/>
                                          </p:val>
                                        </p:tav>
                                        <p:tav tm="100000">
                                          <p:val>
                                            <p:strVal val="#ppt_x"/>
                                          </p:val>
                                        </p:tav>
                                      </p:tavLst>
                                    </p:anim>
                                    <p:anim calcmode="lin" valueType="num">
                                      <p:cBhvr>
                                        <p:cTn id="24"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46"/>
          <p:cNvSpPr>
            <a:spLocks/>
          </p:cNvSpPr>
          <p:nvPr/>
        </p:nvSpPr>
        <p:spPr bwMode="auto">
          <a:xfrm>
            <a:off x="7927251" y="792277"/>
            <a:ext cx="9169178"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线性加权多目标规划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7" name="Group 47"/>
          <p:cNvGrpSpPr/>
          <p:nvPr/>
        </p:nvGrpSpPr>
        <p:grpSpPr>
          <a:xfrm>
            <a:off x="11232019" y="2230258"/>
            <a:ext cx="2434648" cy="227062"/>
            <a:chOff x="1948342" y="5767817"/>
            <a:chExt cx="2434648" cy="227062"/>
          </a:xfrm>
        </p:grpSpPr>
        <p:grpSp>
          <p:nvGrpSpPr>
            <p:cNvPr id="8" name="Group 48"/>
            <p:cNvGrpSpPr/>
            <p:nvPr/>
          </p:nvGrpSpPr>
          <p:grpSpPr>
            <a:xfrm>
              <a:off x="1948342" y="5922203"/>
              <a:ext cx="2434648" cy="72676"/>
              <a:chOff x="1878897" y="12847070"/>
              <a:chExt cx="2434648" cy="72676"/>
            </a:xfrm>
          </p:grpSpPr>
          <p:sp>
            <p:nvSpPr>
              <p:cNvPr id="23"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9" name="Group 49"/>
            <p:cNvGrpSpPr/>
            <p:nvPr/>
          </p:nvGrpSpPr>
          <p:grpSpPr>
            <a:xfrm>
              <a:off x="1948342" y="5767817"/>
              <a:ext cx="2434648" cy="72676"/>
              <a:chOff x="1878897" y="12847070"/>
              <a:chExt cx="2434648" cy="72676"/>
            </a:xfrm>
          </p:grpSpPr>
          <p:sp>
            <p:nvSpPr>
              <p:cNvPr id="10"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3" name="组合 2"/>
          <p:cNvGrpSpPr/>
          <p:nvPr/>
        </p:nvGrpSpPr>
        <p:grpSpPr>
          <a:xfrm>
            <a:off x="3068547" y="9738360"/>
            <a:ext cx="18788979" cy="773251"/>
            <a:chOff x="3068547" y="9738360"/>
            <a:chExt cx="18788979" cy="773251"/>
          </a:xfrm>
        </p:grpSpPr>
        <p:sp>
          <p:nvSpPr>
            <p:cNvPr id="40" name="矩形 39"/>
            <p:cNvSpPr/>
            <p:nvPr/>
          </p:nvSpPr>
          <p:spPr>
            <a:xfrm>
              <a:off x="10574247" y="9742170"/>
              <a:ext cx="4190571" cy="769441"/>
            </a:xfrm>
            <a:prstGeom prst="rect">
              <a:avLst/>
            </a:prstGeom>
          </p:spPr>
          <p:txBody>
            <a:bodyPr wrap="none">
              <a:spAutoFit/>
            </a:bodyPr>
            <a:lstStyle/>
            <a:p>
              <a:r>
                <a:rPr lang="zh-CN" altLang="en-US" sz="4400" b="1" spc="600" dirty="0" smtClean="0">
                  <a:solidFill>
                    <a:schemeClr val="tx2"/>
                  </a:solidFill>
                  <a:latin typeface="微软雅黑" panose="020B0503020204020204" pitchFamily="34" charset="-122"/>
                  <a:ea typeface="微软雅黑" panose="020B0503020204020204" pitchFamily="34" charset="-122"/>
                </a:rPr>
                <a:t>分配数量</a:t>
              </a:r>
              <a:r>
                <a:rPr lang="en-US" altLang="zh-CN" sz="4400" b="1" spc="600" dirty="0" smtClean="0">
                  <a:solidFill>
                    <a:schemeClr val="tx2"/>
                  </a:solidFill>
                  <a:latin typeface="微软雅黑" panose="020B0503020204020204" pitchFamily="34" charset="-122"/>
                  <a:ea typeface="微软雅黑" panose="020B0503020204020204" pitchFamily="34" charset="-122"/>
                </a:rPr>
                <a:t>max</a:t>
              </a:r>
              <a:endParaRPr lang="zh-CN" altLang="en-US" sz="4400" b="1" spc="600" dirty="0">
                <a:solidFill>
                  <a:schemeClr val="tx2"/>
                </a:solidFill>
                <a:latin typeface="微软雅黑" panose="020B0503020204020204" pitchFamily="34" charset="-122"/>
                <a:ea typeface="微软雅黑" panose="020B0503020204020204" pitchFamily="34" charset="-122"/>
              </a:endParaRPr>
            </a:p>
          </p:txBody>
        </p:sp>
        <p:sp>
          <p:nvSpPr>
            <p:cNvPr id="41" name="矩形 40"/>
            <p:cNvSpPr/>
            <p:nvPr/>
          </p:nvSpPr>
          <p:spPr>
            <a:xfrm>
              <a:off x="17790387" y="9742170"/>
              <a:ext cx="4067139" cy="769441"/>
            </a:xfrm>
            <a:prstGeom prst="rect">
              <a:avLst/>
            </a:prstGeom>
          </p:spPr>
          <p:txBody>
            <a:bodyPr wrap="none">
              <a:spAutoFit/>
            </a:bodyPr>
            <a:lstStyle/>
            <a:p>
              <a:r>
                <a:rPr lang="zh-CN" altLang="en-US" sz="4400" b="1" spc="600" dirty="0" smtClean="0">
                  <a:solidFill>
                    <a:schemeClr val="tx2"/>
                  </a:solidFill>
                  <a:latin typeface="微软雅黑" panose="020B0503020204020204" pitchFamily="34" charset="-122"/>
                  <a:ea typeface="微软雅黑" panose="020B0503020204020204" pitchFamily="34" charset="-122"/>
                </a:rPr>
                <a:t>使用数量</a:t>
              </a:r>
              <a:r>
                <a:rPr lang="en-US" altLang="zh-CN" sz="4400" b="1" spc="600" dirty="0" smtClean="0">
                  <a:solidFill>
                    <a:schemeClr val="tx2"/>
                  </a:solidFill>
                  <a:latin typeface="微软雅黑" panose="020B0503020204020204" pitchFamily="34" charset="-122"/>
                  <a:ea typeface="微软雅黑" panose="020B0503020204020204" pitchFamily="34" charset="-122"/>
                </a:rPr>
                <a:t>min</a:t>
              </a:r>
              <a:endParaRPr lang="zh-CN" altLang="en-US" sz="4400" b="1" spc="600" dirty="0">
                <a:solidFill>
                  <a:schemeClr val="tx2"/>
                </a:solidFill>
                <a:latin typeface="微软雅黑" panose="020B0503020204020204" pitchFamily="34" charset="-122"/>
                <a:ea typeface="微软雅黑" panose="020B0503020204020204" pitchFamily="34" charset="-122"/>
              </a:endParaRPr>
            </a:p>
          </p:txBody>
        </p:sp>
        <p:sp>
          <p:nvSpPr>
            <p:cNvPr id="42" name="矩形 41"/>
            <p:cNvSpPr/>
            <p:nvPr/>
          </p:nvSpPr>
          <p:spPr>
            <a:xfrm>
              <a:off x="3068547" y="9738360"/>
              <a:ext cx="4067139" cy="769441"/>
            </a:xfrm>
            <a:prstGeom prst="rect">
              <a:avLst/>
            </a:prstGeom>
          </p:spPr>
          <p:txBody>
            <a:bodyPr wrap="none">
              <a:spAutoFit/>
            </a:bodyPr>
            <a:lstStyle/>
            <a:p>
              <a:r>
                <a:rPr lang="zh-CN" altLang="en-US" sz="4400" b="1" spc="600" dirty="0" smtClean="0">
                  <a:solidFill>
                    <a:schemeClr val="tx2"/>
                  </a:solidFill>
                  <a:latin typeface="微软雅黑" panose="020B0503020204020204" pitchFamily="34" charset="-122"/>
                  <a:ea typeface="微软雅黑" panose="020B0503020204020204" pitchFamily="34" charset="-122"/>
                </a:rPr>
                <a:t>换乘成本</a:t>
              </a:r>
              <a:r>
                <a:rPr lang="en-US" altLang="zh-CN" sz="4400" b="1" spc="600" dirty="0" smtClean="0">
                  <a:solidFill>
                    <a:schemeClr val="tx2"/>
                  </a:solidFill>
                  <a:latin typeface="微软雅黑" panose="020B0503020204020204" pitchFamily="34" charset="-122"/>
                  <a:ea typeface="微软雅黑" panose="020B0503020204020204" pitchFamily="34" charset="-122"/>
                </a:rPr>
                <a:t>min</a:t>
              </a:r>
              <a:endParaRPr lang="zh-CN" altLang="en-US" sz="4400" b="1" spc="600" dirty="0">
                <a:solidFill>
                  <a:schemeClr val="tx2"/>
                </a:solidFill>
                <a:latin typeface="微软雅黑" panose="020B0503020204020204" pitchFamily="34" charset="-122"/>
                <a:ea typeface="微软雅黑" panose="020B0503020204020204" pitchFamily="34" charset="-122"/>
              </a:endParaRPr>
            </a:p>
          </p:txBody>
        </p:sp>
      </p:grpSp>
      <p:pic>
        <p:nvPicPr>
          <p:cNvPr id="5" name="图片 4"/>
          <p:cNvPicPr>
            <a:picLocks noChangeAspect="1"/>
          </p:cNvPicPr>
          <p:nvPr/>
        </p:nvPicPr>
        <p:blipFill>
          <a:blip r:embed="rId3"/>
          <a:stretch>
            <a:fillRect/>
          </a:stretch>
        </p:blipFill>
        <p:spPr>
          <a:xfrm>
            <a:off x="2006447" y="3322296"/>
            <a:ext cx="19467719" cy="6578822"/>
          </a:xfrm>
          <a:prstGeom prst="rect">
            <a:avLst/>
          </a:prstGeom>
        </p:spPr>
      </p:pic>
      <mc:AlternateContent xmlns:mc="http://schemas.openxmlformats.org/markup-compatibility/2006" xmlns:a14="http://schemas.microsoft.com/office/drawing/2010/main">
        <mc:Choice Requires="a14">
          <p:sp>
            <p:nvSpPr>
              <p:cNvPr id="43" name="文本框 42"/>
              <p:cNvSpPr txBox="1"/>
              <p:nvPr/>
            </p:nvSpPr>
            <p:spPr>
              <a:xfrm>
                <a:off x="1851442" y="11520576"/>
                <a:ext cx="20770301"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800" b="1" i="1" smtClean="0">
                          <a:solidFill>
                            <a:srgbClr val="C00000"/>
                          </a:solidFill>
                          <a:latin typeface="Cambria Math" panose="02040503050406030204" pitchFamily="18" charset="0"/>
                        </a:rPr>
                        <m:t>目标结果</m:t>
                      </m:r>
                      <m:r>
                        <a:rPr lang="en-US" altLang="zh-CN" sz="4800" b="1" i="1" smtClean="0">
                          <a:solidFill>
                            <a:srgbClr val="C00000"/>
                          </a:solidFill>
                          <a:latin typeface="Cambria Math" panose="02040503050406030204" pitchFamily="18" charset="0"/>
                        </a:rPr>
                        <m:t>=</m:t>
                      </m:r>
                      <m:r>
                        <a:rPr lang="en-US" altLang="zh-CN" sz="4800" b="1" i="1" smtClean="0">
                          <a:solidFill>
                            <a:srgbClr val="C00000"/>
                          </a:solidFill>
                          <a:latin typeface="Cambria Math" panose="02040503050406030204" pitchFamily="18" charset="0"/>
                        </a:rPr>
                        <m:t>𝒎𝒂𝒙</m:t>
                      </m:r>
                      <m:d>
                        <m:dPr>
                          <m:ctrlPr>
                            <a:rPr lang="en-US" altLang="zh-CN" sz="4800" b="1" i="1" smtClean="0">
                              <a:solidFill>
                                <a:srgbClr val="C00000"/>
                              </a:solidFill>
                              <a:latin typeface="Cambria Math" panose="02040503050406030204" pitchFamily="18" charset="0"/>
                            </a:rPr>
                          </m:ctrlPr>
                        </m:dPr>
                        <m:e>
                          <m:sSub>
                            <m:sSubPr>
                              <m:ctrlPr>
                                <a:rPr lang="en-US" altLang="zh-CN" sz="4800" b="1" i="1" smtClean="0">
                                  <a:solidFill>
                                    <a:srgbClr val="C00000"/>
                                  </a:solidFill>
                                  <a:latin typeface="Cambria Math" panose="02040503050406030204" pitchFamily="18" charset="0"/>
                                </a:rPr>
                              </m:ctrlPr>
                            </m:sSubPr>
                            <m:e>
                              <m:r>
                                <a:rPr lang="en-US" altLang="zh-CN" sz="4800" b="1" i="1" smtClean="0">
                                  <a:solidFill>
                                    <a:srgbClr val="C00000"/>
                                  </a:solidFill>
                                  <a:latin typeface="Cambria Math" panose="02040503050406030204" pitchFamily="18" charset="0"/>
                                </a:rPr>
                                <m:t>𝒘</m:t>
                              </m:r>
                            </m:e>
                            <m:sub>
                              <m:r>
                                <a:rPr lang="en-US" altLang="zh-CN" sz="4800" b="1" i="1" smtClean="0">
                                  <a:solidFill>
                                    <a:srgbClr val="C00000"/>
                                  </a:solidFill>
                                  <a:latin typeface="Cambria Math" panose="02040503050406030204" pitchFamily="18" charset="0"/>
                                </a:rPr>
                                <m:t>𝟏</m:t>
                              </m:r>
                            </m:sub>
                          </m:sSub>
                          <m:r>
                            <a:rPr lang="zh-CN" altLang="en-US" sz="4800" b="1" i="1" smtClean="0">
                              <a:solidFill>
                                <a:srgbClr val="C00000"/>
                              </a:solidFill>
                              <a:latin typeface="Cambria Math" panose="02040503050406030204" pitchFamily="18" charset="0"/>
                            </a:rPr>
                            <m:t>航班分配数量</m:t>
                          </m:r>
                          <m:r>
                            <a:rPr lang="en-US" altLang="zh-CN" sz="4800" b="1" i="1" smtClean="0">
                              <a:solidFill>
                                <a:srgbClr val="C00000"/>
                              </a:solidFill>
                              <a:latin typeface="Cambria Math" panose="02040503050406030204" pitchFamily="18" charset="0"/>
                            </a:rPr>
                            <m:t>−</m:t>
                          </m:r>
                          <m:sSub>
                            <m:sSubPr>
                              <m:ctrlPr>
                                <a:rPr lang="en-US" altLang="zh-CN" sz="4800" b="1" i="1">
                                  <a:solidFill>
                                    <a:srgbClr val="C00000"/>
                                  </a:solidFill>
                                  <a:latin typeface="Cambria Math" panose="02040503050406030204" pitchFamily="18" charset="0"/>
                                </a:rPr>
                              </m:ctrlPr>
                            </m:sSubPr>
                            <m:e>
                              <m:r>
                                <a:rPr lang="en-US" altLang="zh-CN" sz="4800" b="1" i="1" smtClean="0">
                                  <a:solidFill>
                                    <a:srgbClr val="C00000"/>
                                  </a:solidFill>
                                  <a:latin typeface="Cambria Math" panose="02040503050406030204" pitchFamily="18" charset="0"/>
                                </a:rPr>
                                <m:t>𝒘</m:t>
                              </m:r>
                            </m:e>
                            <m:sub>
                              <m:r>
                                <a:rPr lang="en-US" altLang="zh-CN" sz="4800" b="1" i="1" smtClean="0">
                                  <a:solidFill>
                                    <a:srgbClr val="C00000"/>
                                  </a:solidFill>
                                  <a:latin typeface="Cambria Math" panose="02040503050406030204" pitchFamily="18" charset="0"/>
                                </a:rPr>
                                <m:t>𝟐</m:t>
                              </m:r>
                            </m:sub>
                          </m:sSub>
                          <m:r>
                            <a:rPr lang="zh-CN" altLang="en-US" sz="4800" b="1" i="1" smtClean="0">
                              <a:solidFill>
                                <a:srgbClr val="C00000"/>
                              </a:solidFill>
                              <a:latin typeface="Cambria Math" panose="02040503050406030204" pitchFamily="18" charset="0"/>
                            </a:rPr>
                            <m:t>乘客换乘成本</m:t>
                          </m:r>
                          <m:r>
                            <a:rPr lang="en-US" altLang="zh-CN" sz="4800" b="1" i="1" smtClean="0">
                              <a:solidFill>
                                <a:srgbClr val="C00000"/>
                              </a:solidFill>
                              <a:latin typeface="Cambria Math" panose="02040503050406030204" pitchFamily="18" charset="0"/>
                            </a:rPr>
                            <m:t>−</m:t>
                          </m:r>
                          <m:sSub>
                            <m:sSubPr>
                              <m:ctrlPr>
                                <a:rPr lang="en-US" altLang="zh-CN" sz="4800" b="1" i="1">
                                  <a:solidFill>
                                    <a:srgbClr val="C00000"/>
                                  </a:solidFill>
                                  <a:latin typeface="Cambria Math" panose="02040503050406030204" pitchFamily="18" charset="0"/>
                                </a:rPr>
                              </m:ctrlPr>
                            </m:sSubPr>
                            <m:e>
                              <m:r>
                                <a:rPr lang="en-US" altLang="zh-CN" sz="4800" b="1" i="1" smtClean="0">
                                  <a:solidFill>
                                    <a:srgbClr val="C00000"/>
                                  </a:solidFill>
                                  <a:latin typeface="Cambria Math" panose="02040503050406030204" pitchFamily="18" charset="0"/>
                                </a:rPr>
                                <m:t>𝒘</m:t>
                              </m:r>
                            </m:e>
                            <m:sub>
                              <m:r>
                                <a:rPr lang="en-US" altLang="zh-CN" sz="4800" b="1" i="1" smtClean="0">
                                  <a:solidFill>
                                    <a:srgbClr val="C00000"/>
                                  </a:solidFill>
                                  <a:latin typeface="Cambria Math" panose="02040503050406030204" pitchFamily="18" charset="0"/>
                                </a:rPr>
                                <m:t>𝟑</m:t>
                              </m:r>
                            </m:sub>
                          </m:sSub>
                          <m:r>
                            <a:rPr lang="zh-CN" altLang="en-US" sz="4800" b="1" i="1" smtClean="0">
                              <a:solidFill>
                                <a:srgbClr val="C00000"/>
                              </a:solidFill>
                              <a:latin typeface="Cambria Math" panose="02040503050406030204" pitchFamily="18" charset="0"/>
                            </a:rPr>
                            <m:t>登机口使用数量</m:t>
                          </m:r>
                        </m:e>
                      </m:d>
                    </m:oMath>
                  </m:oMathPara>
                </a14:m>
                <a:endParaRPr lang="zh-CN" altLang="en-US" sz="48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851442" y="11520576"/>
                <a:ext cx="20770301" cy="73866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622607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46"/>
          <p:cNvSpPr>
            <a:spLocks/>
          </p:cNvSpPr>
          <p:nvPr/>
        </p:nvSpPr>
        <p:spPr bwMode="auto">
          <a:xfrm>
            <a:off x="9705126" y="540817"/>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离</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散时间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7" name="Group 47"/>
          <p:cNvGrpSpPr/>
          <p:nvPr/>
        </p:nvGrpSpPr>
        <p:grpSpPr>
          <a:xfrm>
            <a:off x="10925989" y="1978798"/>
            <a:ext cx="2434648" cy="227062"/>
            <a:chOff x="1948342" y="5767817"/>
            <a:chExt cx="2434648" cy="227062"/>
          </a:xfrm>
        </p:grpSpPr>
        <p:grpSp>
          <p:nvGrpSpPr>
            <p:cNvPr id="8" name="Group 48"/>
            <p:cNvGrpSpPr/>
            <p:nvPr/>
          </p:nvGrpSpPr>
          <p:grpSpPr>
            <a:xfrm>
              <a:off x="1948342" y="5922203"/>
              <a:ext cx="2434648" cy="72676"/>
              <a:chOff x="1878897" y="12847070"/>
              <a:chExt cx="2434648" cy="72676"/>
            </a:xfrm>
          </p:grpSpPr>
          <p:sp>
            <p:nvSpPr>
              <p:cNvPr id="23"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9" name="Group 49"/>
            <p:cNvGrpSpPr/>
            <p:nvPr/>
          </p:nvGrpSpPr>
          <p:grpSpPr>
            <a:xfrm>
              <a:off x="1948342" y="5767817"/>
              <a:ext cx="2434648" cy="72676"/>
              <a:chOff x="1878897" y="12847070"/>
              <a:chExt cx="2434648" cy="72676"/>
            </a:xfrm>
          </p:grpSpPr>
          <p:sp>
            <p:nvSpPr>
              <p:cNvPr id="10"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pic>
        <p:nvPicPr>
          <p:cNvPr id="36" name="图片 35"/>
          <p:cNvPicPr>
            <a:picLocks noChangeAspect="1"/>
          </p:cNvPicPr>
          <p:nvPr/>
        </p:nvPicPr>
        <p:blipFill>
          <a:blip r:embed="rId3"/>
          <a:stretch>
            <a:fillRect/>
          </a:stretch>
        </p:blipFill>
        <p:spPr>
          <a:xfrm>
            <a:off x="5090028" y="2974258"/>
            <a:ext cx="15274650" cy="8774344"/>
          </a:xfrm>
          <a:prstGeom prst="rect">
            <a:avLst/>
          </a:prstGeom>
        </p:spPr>
      </p:pic>
      <mc:AlternateContent xmlns:mc="http://schemas.openxmlformats.org/markup-compatibility/2006" xmlns:a14="http://schemas.microsoft.com/office/drawing/2010/main">
        <mc:Choice Requires="a14">
          <p:sp>
            <p:nvSpPr>
              <p:cNvPr id="37" name="矩形 36"/>
              <p:cNvSpPr/>
              <p:nvPr/>
            </p:nvSpPr>
            <p:spPr>
              <a:xfrm>
                <a:off x="10459894" y="11839323"/>
                <a:ext cx="3004513" cy="9909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5400" i="1" smtClean="0">
                              <a:solidFill>
                                <a:srgbClr val="C00000"/>
                              </a:solidFill>
                              <a:latin typeface="Cambria Math" panose="02040503050406030204" pitchFamily="18" charset="0"/>
                            </a:rPr>
                          </m:ctrlPr>
                        </m:sSubPr>
                        <m:e>
                          <m:r>
                            <a:rPr lang="zh-CN" altLang="en-US" sz="5400" b="0" i="1">
                              <a:solidFill>
                                <a:srgbClr val="C00000"/>
                              </a:solidFill>
                              <a:latin typeface="Cambria Math" panose="02040503050406030204" pitchFamily="18" charset="0"/>
                            </a:rPr>
                            <m:t>𝑥</m:t>
                          </m:r>
                        </m:e>
                        <m:sub>
                          <m:r>
                            <a:rPr lang="zh-CN" altLang="en-US" sz="5400" b="0" i="1">
                              <a:solidFill>
                                <a:srgbClr val="C00000"/>
                              </a:solidFill>
                              <a:latin typeface="Cambria Math" panose="02040503050406030204" pitchFamily="18" charset="0"/>
                            </a:rPr>
                            <m:t>𝑝</m:t>
                          </m:r>
                          <m:r>
                            <a:rPr lang="zh-CN" altLang="en-US" sz="5400" b="0" i="0">
                              <a:solidFill>
                                <a:srgbClr val="C00000"/>
                              </a:solidFill>
                              <a:latin typeface="Cambria Math" panose="02040503050406030204" pitchFamily="18" charset="0"/>
                            </a:rPr>
                            <m:t>,</m:t>
                          </m:r>
                          <m:r>
                            <a:rPr lang="zh-CN" altLang="en-US" sz="5400" b="0" i="1">
                              <a:solidFill>
                                <a:srgbClr val="C00000"/>
                              </a:solidFill>
                              <a:latin typeface="Cambria Math" panose="02040503050406030204" pitchFamily="18" charset="0"/>
                            </a:rPr>
                            <m:t>𝑔</m:t>
                          </m:r>
                          <m:r>
                            <a:rPr lang="zh-CN" altLang="en-US" sz="5400" b="0" i="0">
                              <a:solidFill>
                                <a:srgbClr val="C00000"/>
                              </a:solidFill>
                              <a:latin typeface="Cambria Math" panose="02040503050406030204" pitchFamily="18" charset="0"/>
                            </a:rPr>
                            <m:t>,</m:t>
                          </m:r>
                          <m:r>
                            <a:rPr lang="zh-CN" altLang="en-US" sz="5400" b="0" i="1">
                              <a:solidFill>
                                <a:srgbClr val="C00000"/>
                              </a:solidFill>
                              <a:latin typeface="Cambria Math" panose="02040503050406030204" pitchFamily="18" charset="0"/>
                            </a:rPr>
                            <m:t>𝑡</m:t>
                          </m:r>
                        </m:sub>
                      </m:sSub>
                    </m:oMath>
                  </m:oMathPara>
                </a14:m>
                <a:endParaRPr lang="zh-CN" altLang="en-US" sz="54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37" name="矩形 36"/>
              <p:cNvSpPr>
                <a:spLocks noRot="1" noChangeAspect="1" noMove="1" noResize="1" noEditPoints="1" noAdjustHandles="1" noChangeArrowheads="1" noChangeShapeType="1" noTextEdit="1"/>
              </p:cNvSpPr>
              <p:nvPr/>
            </p:nvSpPr>
            <p:spPr>
              <a:xfrm>
                <a:off x="10459894" y="11839323"/>
                <a:ext cx="3004513" cy="99097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9677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46"/>
          <p:cNvSpPr>
            <a:spLocks/>
          </p:cNvSpPr>
          <p:nvPr/>
        </p:nvSpPr>
        <p:spPr bwMode="auto">
          <a:xfrm>
            <a:off x="19902465" y="499594"/>
            <a:ext cx="3395161"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46</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一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aphicFrame>
        <p:nvGraphicFramePr>
          <p:cNvPr id="33" name="对象 32"/>
          <p:cNvGraphicFramePr>
            <a:graphicFrameLocks noChangeAspect="1"/>
          </p:cNvGraphicFramePr>
          <p:nvPr>
            <p:extLst>
              <p:ext uri="{D42A27DB-BD31-4B8C-83A1-F6EECF244321}">
                <p14:modId xmlns:p14="http://schemas.microsoft.com/office/powerpoint/2010/main" val="860433016"/>
              </p:ext>
            </p:extLst>
          </p:nvPr>
        </p:nvGraphicFramePr>
        <p:xfrm>
          <a:off x="4707308" y="6127823"/>
          <a:ext cx="3191473" cy="975905"/>
        </p:xfrm>
        <a:graphic>
          <a:graphicData uri="http://schemas.openxmlformats.org/presentationml/2006/ole">
            <mc:AlternateContent xmlns:mc="http://schemas.openxmlformats.org/markup-compatibility/2006">
              <mc:Choice xmlns:v="urn:schemas-microsoft-com:vml" Requires="v">
                <p:oleObj spid="_x0000_s7135" name="Equation" r:id="rId4" imgW="1155199" imgH="355446" progId="Equation.DSMT4">
                  <p:embed/>
                </p:oleObj>
              </mc:Choice>
              <mc:Fallback>
                <p:oleObj name="Equation" r:id="rId4" imgW="1155199" imgH="355446"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7308" y="6127823"/>
                        <a:ext cx="3191473" cy="975905"/>
                      </a:xfrm>
                      <a:prstGeom prst="rect">
                        <a:avLst/>
                      </a:prstGeom>
                      <a:noFill/>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090959153"/>
              </p:ext>
            </p:extLst>
          </p:nvPr>
        </p:nvGraphicFramePr>
        <p:xfrm>
          <a:off x="4127040" y="7181166"/>
          <a:ext cx="4352009" cy="975905"/>
        </p:xfrm>
        <a:graphic>
          <a:graphicData uri="http://schemas.openxmlformats.org/presentationml/2006/ole">
            <mc:AlternateContent xmlns:mc="http://schemas.openxmlformats.org/markup-compatibility/2006">
              <mc:Choice xmlns:v="urn:schemas-microsoft-com:vml" Requires="v">
                <p:oleObj spid="_x0000_s7136" name="Equation" r:id="rId6" imgW="1574117" imgH="355446" progId="Equation.DSMT4">
                  <p:embed/>
                </p:oleObj>
              </mc:Choice>
              <mc:Fallback>
                <p:oleObj name="Equation" r:id="rId6" imgW="1574117" imgH="355446"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040" y="7181166"/>
                        <a:ext cx="4352009" cy="975905"/>
                      </a:xfrm>
                      <a:prstGeom prst="rect">
                        <a:avLst/>
                      </a:prstGeom>
                      <a:noFill/>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546064713"/>
              </p:ext>
            </p:extLst>
          </p:nvPr>
        </p:nvGraphicFramePr>
        <p:xfrm>
          <a:off x="4258919" y="8394529"/>
          <a:ext cx="4088251" cy="659395"/>
        </p:xfrm>
        <a:graphic>
          <a:graphicData uri="http://schemas.openxmlformats.org/presentationml/2006/ole">
            <mc:AlternateContent xmlns:mc="http://schemas.openxmlformats.org/markup-compatibility/2006">
              <mc:Choice xmlns:v="urn:schemas-microsoft-com:vml" Requires="v">
                <p:oleObj spid="_x0000_s7137" name="Equation" r:id="rId8" imgW="1473200" imgH="241300" progId="Equation.DSMT4">
                  <p:embed/>
                </p:oleObj>
              </mc:Choice>
              <mc:Fallback>
                <p:oleObj name="Equation" r:id="rId8" imgW="1473200" imgH="2413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8919" y="8394529"/>
                        <a:ext cx="4088251" cy="659395"/>
                      </a:xfrm>
                      <a:prstGeom prst="rect">
                        <a:avLst/>
                      </a:prstGeom>
                      <a:noFill/>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80465434"/>
              </p:ext>
            </p:extLst>
          </p:nvPr>
        </p:nvGraphicFramePr>
        <p:xfrm>
          <a:off x="3718214" y="9382822"/>
          <a:ext cx="5169660" cy="659395"/>
        </p:xfrm>
        <a:graphic>
          <a:graphicData uri="http://schemas.openxmlformats.org/presentationml/2006/ole">
            <mc:AlternateContent xmlns:mc="http://schemas.openxmlformats.org/markup-compatibility/2006">
              <mc:Choice xmlns:v="urn:schemas-microsoft-com:vml" Requires="v">
                <p:oleObj spid="_x0000_s7138" name="Equation" r:id="rId10" imgW="1866900" imgH="241300" progId="Equation.DSMT4">
                  <p:embed/>
                </p:oleObj>
              </mc:Choice>
              <mc:Fallback>
                <p:oleObj name="Equation" r:id="rId10" imgW="1866900" imgH="241300" progId="Equation.DSMT4">
                  <p:embed/>
                  <p:pic>
                    <p:nvPicPr>
                      <p:cNvPr id="13"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8214" y="9382822"/>
                        <a:ext cx="5169660" cy="659395"/>
                      </a:xfrm>
                      <a:prstGeom prst="rect">
                        <a:avLst/>
                      </a:prstGeom>
                      <a:noFill/>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032307563"/>
              </p:ext>
            </p:extLst>
          </p:nvPr>
        </p:nvGraphicFramePr>
        <p:xfrm>
          <a:off x="2935957" y="10371115"/>
          <a:ext cx="6734175" cy="1350962"/>
        </p:xfrm>
        <a:graphic>
          <a:graphicData uri="http://schemas.openxmlformats.org/presentationml/2006/ole">
            <mc:AlternateContent xmlns:mc="http://schemas.openxmlformats.org/markup-compatibility/2006">
              <mc:Choice xmlns:v="urn:schemas-microsoft-com:vml" Requires="v">
                <p:oleObj spid="_x0000_s7139" name="Equation" r:id="rId12" imgW="2438280" imgH="482400" progId="Equation.DSMT4">
                  <p:embed/>
                </p:oleObj>
              </mc:Choice>
              <mc:Fallback>
                <p:oleObj name="Equation" r:id="rId12" imgW="2438280" imgH="482400" progId="Equation.DSMT4">
                  <p:embed/>
                  <p:pic>
                    <p:nvPicPr>
                      <p:cNvPr id="17" name="对象 16"/>
                      <p:cNvPicPr>
                        <a:picLocks noChangeAspect="1" noChangeArrowheads="1"/>
                      </p:cNvPicPr>
                      <p:nvPr/>
                    </p:nvPicPr>
                    <p:blipFill>
                      <a:blip r:embed="rId13"/>
                      <a:srcRect/>
                      <a:stretch>
                        <a:fillRect/>
                      </a:stretch>
                    </p:blipFill>
                    <p:spPr bwMode="auto">
                      <a:xfrm>
                        <a:off x="2935957" y="10371115"/>
                        <a:ext cx="6734175" cy="1350962"/>
                      </a:xfrm>
                      <a:prstGeom prst="rect">
                        <a:avLst/>
                      </a:prstGeom>
                      <a:noFill/>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799398593"/>
              </p:ext>
            </p:extLst>
          </p:nvPr>
        </p:nvGraphicFramePr>
        <p:xfrm>
          <a:off x="2399425" y="12050977"/>
          <a:ext cx="7807238" cy="712147"/>
        </p:xfrm>
        <a:graphic>
          <a:graphicData uri="http://schemas.openxmlformats.org/presentationml/2006/ole">
            <mc:AlternateContent xmlns:mc="http://schemas.openxmlformats.org/markup-compatibility/2006">
              <mc:Choice xmlns:v="urn:schemas-microsoft-com:vml" Requires="v">
                <p:oleObj spid="_x0000_s7140" name="Equation" r:id="rId14" imgW="2819400" imgH="254000" progId="Equation.DSMT4">
                  <p:embed/>
                </p:oleObj>
              </mc:Choice>
              <mc:Fallback>
                <p:oleObj name="Equation" r:id="rId14" imgW="2819400" imgH="254000" progId="Equation.DSMT4">
                  <p:embed/>
                  <p:pic>
                    <p:nvPicPr>
                      <p:cNvPr id="19"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9425" y="12050977"/>
                        <a:ext cx="7807238" cy="712147"/>
                      </a:xfrm>
                      <a:prstGeom prst="rect">
                        <a:avLst/>
                      </a:prstGeom>
                      <a:noFill/>
                      <a:extLst/>
                    </p:spPr>
                  </p:pic>
                </p:oleObj>
              </mc:Fallback>
            </mc:AlternateContent>
          </a:graphicData>
        </a:graphic>
      </p:graphicFrame>
      <p:grpSp>
        <p:nvGrpSpPr>
          <p:cNvPr id="2" name="组合 1"/>
          <p:cNvGrpSpPr/>
          <p:nvPr/>
        </p:nvGrpSpPr>
        <p:grpSpPr>
          <a:xfrm>
            <a:off x="2076225" y="2749863"/>
            <a:ext cx="20418379" cy="2603261"/>
            <a:chOff x="2076225" y="2517105"/>
            <a:chExt cx="20418379" cy="2603261"/>
          </a:xfrm>
        </p:grpSpPr>
        <p:graphicFrame>
          <p:nvGraphicFramePr>
            <p:cNvPr id="32" name="对象 31"/>
            <p:cNvGraphicFramePr>
              <a:graphicFrameLocks noChangeAspect="1"/>
            </p:cNvGraphicFramePr>
            <p:nvPr>
              <p:extLst>
                <p:ext uri="{D42A27DB-BD31-4B8C-83A1-F6EECF244321}">
                  <p14:modId xmlns:p14="http://schemas.microsoft.com/office/powerpoint/2010/main" val="2926182917"/>
                </p:ext>
              </p:extLst>
            </p:nvPr>
          </p:nvGraphicFramePr>
          <p:xfrm>
            <a:off x="9121140" y="2908361"/>
            <a:ext cx="5629834" cy="1885721"/>
          </p:xfrm>
          <a:graphic>
            <a:graphicData uri="http://schemas.openxmlformats.org/presentationml/2006/ole">
              <mc:AlternateContent xmlns:mc="http://schemas.openxmlformats.org/markup-compatibility/2006">
                <mc:Choice xmlns:v="urn:schemas-microsoft-com:vml" Requires="v">
                  <p:oleObj spid="_x0000_s7141" name="Equation" r:id="rId16" imgW="1955800" imgH="660400" progId="Equation.DSMT4">
                    <p:embed/>
                  </p:oleObj>
                </mc:Choice>
                <mc:Fallback>
                  <p:oleObj name="Equation" r:id="rId16" imgW="1955800" imgH="660400" progId="Equation.DSMT4">
                    <p:embed/>
                    <p:pic>
                      <p:nvPicPr>
                        <p:cNvPr id="5"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1140" y="2908361"/>
                          <a:ext cx="5629834" cy="1885721"/>
                        </a:xfrm>
                        <a:prstGeom prst="rect">
                          <a:avLst/>
                        </a:prstGeom>
                        <a:noFill/>
                      </p:spPr>
                    </p:pic>
                  </p:oleObj>
                </mc:Fallback>
              </mc:AlternateContent>
            </a:graphicData>
          </a:graphic>
        </p:graphicFrame>
        <p:grpSp>
          <p:nvGrpSpPr>
            <p:cNvPr id="39" name="组合 38"/>
            <p:cNvGrpSpPr/>
            <p:nvPr/>
          </p:nvGrpSpPr>
          <p:grpSpPr>
            <a:xfrm>
              <a:off x="2076225" y="2517105"/>
              <a:ext cx="20418379" cy="2603261"/>
              <a:chOff x="1827987" y="7002564"/>
              <a:chExt cx="20418379" cy="2603261"/>
            </a:xfrm>
          </p:grpSpPr>
          <p:sp>
            <p:nvSpPr>
              <p:cNvPr id="42" name="L 形 41"/>
              <p:cNvSpPr/>
              <p:nvPr/>
            </p:nvSpPr>
            <p:spPr>
              <a:xfrm rot="5400000">
                <a:off x="1859032" y="697151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L 形 42"/>
              <p:cNvSpPr/>
              <p:nvPr/>
            </p:nvSpPr>
            <p:spPr>
              <a:xfrm rot="16200000">
                <a:off x="21145599" y="850505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44" name="Straight Connector 18"/>
          <p:cNvCxnSpPr/>
          <p:nvPr/>
        </p:nvCxnSpPr>
        <p:spPr>
          <a:xfrm>
            <a:off x="11073374" y="6127823"/>
            <a:ext cx="0" cy="6893998"/>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3807202" y="6252829"/>
            <a:ext cx="6647974" cy="646331"/>
          </a:xfrm>
          <a:prstGeom prst="rect">
            <a:avLst/>
          </a:prstGeom>
        </p:spPr>
        <p:txBody>
          <a:bodyPr wrap="none">
            <a:spAutoFit/>
          </a:bodyPr>
          <a:lstStyle/>
          <a:p>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架飞机最多停靠在一个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endPar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矩形 50"/>
          <p:cNvSpPr/>
          <p:nvPr/>
        </p:nvSpPr>
        <p:spPr>
          <a:xfrm>
            <a:off x="12653040" y="12116793"/>
            <a:ext cx="8956298"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每架飞机在非停靠时段都没有停靠在登机口</a:t>
            </a:r>
            <a:endParaRPr lang="zh-CN" altLang="en-US"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a:xfrm>
            <a:off x="11717676" y="10500801"/>
            <a:ext cx="10827026" cy="1200329"/>
          </a:xfrm>
          <a:prstGeom prst="rect">
            <a:avLst/>
          </a:prstGeom>
        </p:spPr>
        <p:txBody>
          <a:bodyPr wrap="square">
            <a:spAutoFit/>
          </a:bodyPr>
          <a:lstStyle/>
          <a:p>
            <a:r>
              <a:rPr lang="zh-CN" altLang="zh-CN" dirty="0">
                <a:solidFill>
                  <a:schemeClr val="tx2"/>
                </a:solidFill>
                <a:latin typeface="微软雅黑" panose="020B0503020204020204" pitchFamily="34" charset="-122"/>
                <a:ea typeface="微软雅黑" panose="020B0503020204020204" pitchFamily="34" charset="-122"/>
              </a:rPr>
              <a:t>若某飞机在其停靠时段内的某一时刻停在某登机口，说明该飞机整个停靠时段都停在该登机口</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a:xfrm>
            <a:off x="12883873" y="9438808"/>
            <a:ext cx="849463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保证每架飞机都停在属性相对应的登机口</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4" name="矩形 53"/>
          <p:cNvSpPr/>
          <p:nvPr/>
        </p:nvSpPr>
        <p:spPr>
          <a:xfrm>
            <a:off x="12422208" y="8376815"/>
            <a:ext cx="941796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只要有飞机停在某登机口，该登机口即</a:t>
            </a:r>
            <a:r>
              <a:rPr lang="zh-CN" altLang="zh-CN" dirty="0" smtClean="0">
                <a:solidFill>
                  <a:schemeClr val="tx2"/>
                </a:solidFill>
                <a:latin typeface="微软雅黑" panose="020B0503020204020204" pitchFamily="34" charset="-122"/>
                <a:ea typeface="微软雅黑" panose="020B0503020204020204" pitchFamily="34" charset="-122"/>
              </a:rPr>
              <a:t>被</a:t>
            </a:r>
            <a:r>
              <a:rPr lang="zh-CN" altLang="en-US" dirty="0" smtClean="0">
                <a:solidFill>
                  <a:schemeClr val="tx2"/>
                </a:solidFill>
                <a:latin typeface="微软雅黑" panose="020B0503020204020204" pitchFamily="34" charset="-122"/>
                <a:ea typeface="微软雅黑" panose="020B0503020204020204" pitchFamily="34" charset="-122"/>
              </a:rPr>
              <a:t>占用</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a:xfrm>
            <a:off x="12422208" y="7314822"/>
            <a:ext cx="941796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每个登机口同一时刻，只能停靠最多一架飞机</a:t>
            </a:r>
            <a:endParaRPr lang="en-US" altLang="zh-CN" dirty="0">
              <a:solidFill>
                <a:schemeClr val="tx2"/>
              </a:solidFill>
              <a:latin typeface="微软雅黑" panose="020B0503020204020204" pitchFamily="34" charset="-122"/>
              <a:ea typeface="微软雅黑" panose="020B0503020204020204" pitchFamily="34" charset="-122"/>
            </a:endParaRPr>
          </a:p>
        </p:txBody>
      </p:sp>
      <p:cxnSp>
        <p:nvCxnSpPr>
          <p:cNvPr id="56" name="Straight Connector 28"/>
          <p:cNvCxnSpPr/>
          <p:nvPr/>
        </p:nvCxnSpPr>
        <p:spPr>
          <a:xfrm>
            <a:off x="2198937" y="7122210"/>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28"/>
          <p:cNvCxnSpPr/>
          <p:nvPr/>
        </p:nvCxnSpPr>
        <p:spPr>
          <a:xfrm>
            <a:off x="2198937" y="8166374"/>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8" name="Straight Connector 28"/>
          <p:cNvCxnSpPr/>
          <p:nvPr/>
        </p:nvCxnSpPr>
        <p:spPr>
          <a:xfrm>
            <a:off x="2198937" y="9209566"/>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2198937" y="10225097"/>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2198937" y="11877719"/>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1100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46"/>
          <p:cNvSpPr>
            <a:spLocks/>
          </p:cNvSpPr>
          <p:nvPr/>
        </p:nvSpPr>
        <p:spPr bwMode="auto">
          <a:xfrm>
            <a:off x="19902465" y="499594"/>
            <a:ext cx="3395161"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40</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二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cxnSp>
        <p:nvCxnSpPr>
          <p:cNvPr id="44" name="Straight Connector 18"/>
          <p:cNvCxnSpPr/>
          <p:nvPr/>
        </p:nvCxnSpPr>
        <p:spPr>
          <a:xfrm>
            <a:off x="11288926" y="6535671"/>
            <a:ext cx="0" cy="6509741"/>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3123149" y="8191520"/>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3123149" y="11101442"/>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041879" y="2840903"/>
            <a:ext cx="20418379" cy="3151901"/>
            <a:chOff x="2076225" y="3275643"/>
            <a:chExt cx="20418379" cy="3151901"/>
          </a:xfrm>
        </p:grpSpPr>
        <p:grpSp>
          <p:nvGrpSpPr>
            <p:cNvPr id="39" name="组合 38"/>
            <p:cNvGrpSpPr/>
            <p:nvPr/>
          </p:nvGrpSpPr>
          <p:grpSpPr>
            <a:xfrm>
              <a:off x="2076225" y="3275643"/>
              <a:ext cx="20418379" cy="3151901"/>
              <a:chOff x="1827987" y="7528344"/>
              <a:chExt cx="20418379" cy="3151901"/>
            </a:xfrm>
          </p:grpSpPr>
          <p:sp>
            <p:nvSpPr>
              <p:cNvPr id="42" name="L 形 41"/>
              <p:cNvSpPr/>
              <p:nvPr/>
            </p:nvSpPr>
            <p:spPr>
              <a:xfrm rot="5400000">
                <a:off x="1859032" y="749729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L 形 42"/>
              <p:cNvSpPr/>
              <p:nvPr/>
            </p:nvSpPr>
            <p:spPr>
              <a:xfrm rot="16200000">
                <a:off x="21145599" y="957947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61" name="对象 60"/>
            <p:cNvGraphicFramePr>
              <a:graphicFrameLocks noChangeAspect="1"/>
            </p:cNvGraphicFramePr>
            <p:nvPr>
              <p:extLst>
                <p:ext uri="{D42A27DB-BD31-4B8C-83A1-F6EECF244321}">
                  <p14:modId xmlns:p14="http://schemas.microsoft.com/office/powerpoint/2010/main" val="2821651007"/>
                </p:ext>
              </p:extLst>
            </p:nvPr>
          </p:nvGraphicFramePr>
          <p:xfrm>
            <a:off x="5349221" y="3819586"/>
            <a:ext cx="13713179" cy="2091841"/>
          </p:xfrm>
          <a:graphic>
            <a:graphicData uri="http://schemas.openxmlformats.org/presentationml/2006/ole">
              <mc:AlternateContent xmlns:mc="http://schemas.openxmlformats.org/markup-compatibility/2006">
                <mc:Choice xmlns:v="urn:schemas-microsoft-com:vml" Requires="v">
                  <p:oleObj spid="_x0000_s8784" name="Equation" r:id="rId4" imgW="4495800" imgH="685800" progId="Equation.DSMT4">
                    <p:embed/>
                  </p:oleObj>
                </mc:Choice>
                <mc:Fallback>
                  <p:oleObj name="Equation" r:id="rId4" imgW="4495800" imgH="6858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221" y="3819586"/>
                          <a:ext cx="13713179" cy="2091841"/>
                        </a:xfrm>
                        <a:prstGeom prst="rect">
                          <a:avLst/>
                        </a:prstGeom>
                        <a:noFill/>
                        <a:extLst/>
                      </p:spPr>
                    </p:pic>
                  </p:oleObj>
                </mc:Fallback>
              </mc:AlternateContent>
            </a:graphicData>
          </a:graphic>
        </p:graphicFrame>
      </p:grpSp>
      <p:graphicFrame>
        <p:nvGraphicFramePr>
          <p:cNvPr id="65" name="对象 64"/>
          <p:cNvGraphicFramePr>
            <a:graphicFrameLocks noChangeAspect="1"/>
          </p:cNvGraphicFramePr>
          <p:nvPr>
            <p:extLst>
              <p:ext uri="{D42A27DB-BD31-4B8C-83A1-F6EECF244321}">
                <p14:modId xmlns:p14="http://schemas.microsoft.com/office/powerpoint/2010/main" val="2034958855"/>
              </p:ext>
            </p:extLst>
          </p:nvPr>
        </p:nvGraphicFramePr>
        <p:xfrm>
          <a:off x="5299100" y="6762495"/>
          <a:ext cx="3520639" cy="867404"/>
        </p:xfrm>
        <a:graphic>
          <a:graphicData uri="http://schemas.openxmlformats.org/presentationml/2006/ole">
            <mc:AlternateContent xmlns:mc="http://schemas.openxmlformats.org/markup-compatibility/2006">
              <mc:Choice xmlns:v="urn:schemas-microsoft-com:vml" Requires="v">
                <p:oleObj spid="_x0000_s8785" name="Equation" r:id="rId6" imgW="1307532" imgH="342751" progId="Equation.DSMT4">
                  <p:embed/>
                </p:oleObj>
              </mc:Choice>
              <mc:Fallback>
                <p:oleObj name="Equation" r:id="rId6" imgW="1307532" imgH="342751" progId="Equation.DSMT4">
                  <p:embed/>
                  <p:pic>
                    <p:nvPicPr>
                      <p:cNvPr id="19"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9100" y="6762495"/>
                        <a:ext cx="3520639" cy="867404"/>
                      </a:xfrm>
                      <a:prstGeom prst="rect">
                        <a:avLst/>
                      </a:prstGeom>
                      <a:noFill/>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691731065"/>
              </p:ext>
            </p:extLst>
          </p:nvPr>
        </p:nvGraphicFramePr>
        <p:xfrm>
          <a:off x="3793269" y="8425162"/>
          <a:ext cx="6666819" cy="2109610"/>
        </p:xfrm>
        <a:graphic>
          <a:graphicData uri="http://schemas.openxmlformats.org/presentationml/2006/ole">
            <mc:AlternateContent xmlns:mc="http://schemas.openxmlformats.org/markup-compatibility/2006">
              <mc:Choice xmlns:v="urn:schemas-microsoft-com:vml" Requires="v">
                <p:oleObj spid="_x0000_s8786" name="Equation" r:id="rId8" imgW="2501640" imgH="787320" progId="Equation.DSMT4">
                  <p:embed/>
                </p:oleObj>
              </mc:Choice>
              <mc:Fallback>
                <p:oleObj name="Equation" r:id="rId8" imgW="2501640" imgH="787320" progId="Equation.DSMT4">
                  <p:embed/>
                  <p:pic>
                    <p:nvPicPr>
                      <p:cNvPr id="21" name="对象 20"/>
                      <p:cNvPicPr>
                        <a:picLocks noChangeAspect="1" noChangeArrowheads="1"/>
                      </p:cNvPicPr>
                      <p:nvPr/>
                    </p:nvPicPr>
                    <p:blipFill>
                      <a:blip r:embed="rId9"/>
                      <a:srcRect/>
                      <a:stretch>
                        <a:fillRect/>
                      </a:stretch>
                    </p:blipFill>
                    <p:spPr bwMode="auto">
                      <a:xfrm>
                        <a:off x="3793269" y="8425162"/>
                        <a:ext cx="6666819" cy="2109610"/>
                      </a:xfrm>
                      <a:prstGeom prst="rect">
                        <a:avLst/>
                      </a:prstGeom>
                      <a:noFill/>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2998550518"/>
              </p:ext>
            </p:extLst>
          </p:nvPr>
        </p:nvGraphicFramePr>
        <p:xfrm>
          <a:off x="3704607" y="11799219"/>
          <a:ext cx="6709627" cy="739845"/>
        </p:xfrm>
        <a:graphic>
          <a:graphicData uri="http://schemas.openxmlformats.org/presentationml/2006/ole">
            <mc:AlternateContent xmlns:mc="http://schemas.openxmlformats.org/markup-compatibility/2006">
              <mc:Choice xmlns:v="urn:schemas-microsoft-com:vml" Requires="v">
                <p:oleObj spid="_x0000_s8787" name="Equation" r:id="rId10" imgW="2501900" imgH="279400" progId="Equation.DSMT4">
                  <p:embed/>
                </p:oleObj>
              </mc:Choice>
              <mc:Fallback>
                <p:oleObj name="Equation" r:id="rId10" imgW="2501900" imgH="279400" progId="Equation.DSMT4">
                  <p:embed/>
                  <p:pic>
                    <p:nvPicPr>
                      <p:cNvPr id="23" name="对象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4607" y="11799219"/>
                        <a:ext cx="6709627" cy="739845"/>
                      </a:xfrm>
                      <a:prstGeom prst="rect">
                        <a:avLst/>
                      </a:prstGeom>
                      <a:noFill/>
                      <a:extLst/>
                    </p:spPr>
                  </p:pic>
                </p:oleObj>
              </mc:Fallback>
            </mc:AlternateContent>
          </a:graphicData>
        </a:graphic>
      </p:graphicFrame>
      <p:sp>
        <p:nvSpPr>
          <p:cNvPr id="47" name="矩形 46"/>
          <p:cNvSpPr/>
          <p:nvPr/>
        </p:nvSpPr>
        <p:spPr>
          <a:xfrm>
            <a:off x="12017979" y="8492319"/>
            <a:ext cx="10552461" cy="2308324"/>
          </a:xfrm>
          <a:prstGeom prst="rect">
            <a:avLst/>
          </a:prstGeom>
        </p:spPr>
        <p:txBody>
          <a:bodyPr wrap="square">
            <a:spAutoFit/>
          </a:bodyPr>
          <a:lstStyle/>
          <a:p>
            <a:pPr>
              <a:lnSpc>
                <a:spcPct val="150000"/>
              </a:lnSpc>
            </a:pPr>
            <a:r>
              <a:rPr lang="zh-CN" altLang="zh-CN" sz="3200" dirty="0">
                <a:solidFill>
                  <a:schemeClr val="tx2"/>
                </a:solidFill>
                <a:latin typeface="微软雅黑" panose="020B0503020204020204" pitchFamily="34" charset="-122"/>
                <a:ea typeface="微软雅黑" panose="020B0503020204020204" pitchFamily="34" charset="-122"/>
              </a:rPr>
              <a:t>前一航班</a:t>
            </a:r>
            <a:r>
              <a:rPr lang="zh-CN" altLang="zh-CN" sz="3200" dirty="0" smtClean="0">
                <a:solidFill>
                  <a:schemeClr val="tx2"/>
                </a:solidFill>
                <a:latin typeface="微软雅黑" panose="020B0503020204020204" pitchFamily="34" charset="-122"/>
                <a:ea typeface="微软雅黑" panose="020B0503020204020204" pitchFamily="34" charset="-122"/>
              </a:rPr>
              <a:t>的飞机是否停靠在任一登</a:t>
            </a:r>
            <a:r>
              <a:rPr lang="zh-CN" altLang="zh-CN" sz="3200" dirty="0">
                <a:solidFill>
                  <a:schemeClr val="tx2"/>
                </a:solidFill>
                <a:latin typeface="微软雅黑" panose="020B0503020204020204" pitchFamily="34" charset="-122"/>
                <a:ea typeface="微软雅黑" panose="020B0503020204020204" pitchFamily="34" charset="-122"/>
              </a:rPr>
              <a:t>机</a:t>
            </a:r>
            <a:r>
              <a:rPr lang="zh-CN" altLang="zh-CN" sz="3200" dirty="0" smtClean="0">
                <a:solidFill>
                  <a:schemeClr val="tx2"/>
                </a:solidFill>
                <a:latin typeface="微软雅黑" panose="020B0503020204020204" pitchFamily="34" charset="-122"/>
                <a:ea typeface="微软雅黑" panose="020B0503020204020204" pitchFamily="34" charset="-122"/>
              </a:rPr>
              <a:t>口与</a:t>
            </a:r>
            <a:r>
              <a:rPr lang="zh-CN" altLang="zh-CN" sz="3200" dirty="0">
                <a:solidFill>
                  <a:schemeClr val="tx2"/>
                </a:solidFill>
                <a:latin typeface="微软雅黑" panose="020B0503020204020204" pitchFamily="34" charset="-122"/>
                <a:ea typeface="微软雅黑" panose="020B0503020204020204" pitchFamily="34" charset="-122"/>
              </a:rPr>
              <a:t>后一航班</a:t>
            </a:r>
            <a:r>
              <a:rPr lang="zh-CN" altLang="zh-CN" sz="3200" dirty="0" smtClean="0">
                <a:solidFill>
                  <a:schemeClr val="tx2"/>
                </a:solidFill>
                <a:latin typeface="微软雅黑" panose="020B0503020204020204" pitchFamily="34" charset="-122"/>
                <a:ea typeface="微软雅黑" panose="020B0503020204020204" pitchFamily="34" charset="-122"/>
              </a:rPr>
              <a:t>的飞机是否停靠在任一登</a:t>
            </a:r>
            <a:r>
              <a:rPr lang="zh-CN" altLang="zh-CN" sz="3200" dirty="0">
                <a:solidFill>
                  <a:schemeClr val="tx2"/>
                </a:solidFill>
                <a:latin typeface="微软雅黑" panose="020B0503020204020204" pitchFamily="34" charset="-122"/>
                <a:ea typeface="微软雅黑" panose="020B0503020204020204" pitchFamily="34" charset="-122"/>
              </a:rPr>
              <a:t>机</a:t>
            </a:r>
            <a:r>
              <a:rPr lang="zh-CN" altLang="zh-CN" sz="3200" dirty="0" smtClean="0">
                <a:solidFill>
                  <a:schemeClr val="tx2"/>
                </a:solidFill>
                <a:latin typeface="微软雅黑" panose="020B0503020204020204" pitchFamily="34" charset="-122"/>
                <a:ea typeface="微软雅黑" panose="020B0503020204020204" pitchFamily="34" charset="-122"/>
              </a:rPr>
              <a:t>口的</a:t>
            </a:r>
            <a:r>
              <a:rPr lang="zh-CN" altLang="zh-CN" sz="3200" dirty="0">
                <a:solidFill>
                  <a:schemeClr val="tx2"/>
                </a:solidFill>
                <a:latin typeface="微软雅黑" panose="020B0503020204020204" pitchFamily="34" charset="-122"/>
                <a:ea typeface="微软雅黑" panose="020B0503020204020204" pitchFamily="34" charset="-122"/>
              </a:rPr>
              <a:t>和对应每一对航班是否被安排到任一登机口组合</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8" name="矩形 47"/>
          <p:cNvSpPr/>
          <p:nvPr/>
        </p:nvSpPr>
        <p:spPr>
          <a:xfrm>
            <a:off x="11972721" y="6444231"/>
            <a:ext cx="10597719" cy="148265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一个航班组合是否被安排到登机口组合等于</a:t>
            </a:r>
            <a:r>
              <a:rPr lang="zh-CN" altLang="en-US"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所有可选</a:t>
            </a: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组合的总和</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9" name="矩形 48"/>
          <p:cNvSpPr/>
          <p:nvPr/>
        </p:nvSpPr>
        <p:spPr>
          <a:xfrm>
            <a:off x="12017979" y="11384312"/>
            <a:ext cx="10552461" cy="156966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于一个已经安排的航班组合，旅客的流程时间不得超过航班连接时间</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2" name="矩形 1"/>
          <p:cNvSpPr/>
          <p:nvPr/>
        </p:nvSpPr>
        <p:spPr>
          <a:xfrm flipV="1">
            <a:off x="16269419" y="4923081"/>
            <a:ext cx="1017918" cy="45719"/>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ectangle 46"/>
          <p:cNvSpPr>
            <a:spLocks/>
          </p:cNvSpPr>
          <p:nvPr/>
        </p:nvSpPr>
        <p:spPr bwMode="auto">
          <a:xfrm>
            <a:off x="1426674" y="7582011"/>
            <a:ext cx="887966" cy="37959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square" lIns="0" tIns="0" rIns="0" bIns="0" anchor="ctr" anchorCtr="0">
            <a:spAutoFit/>
          </a:bodyPr>
          <a:lstStyle/>
          <a:p>
            <a:pPr algn="ctr" defTabSz="4572000">
              <a:lnSpc>
                <a:spcPts val="7400"/>
              </a:lnSpc>
            </a:pP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新增约束</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sp>
        <p:nvSpPr>
          <p:cNvPr id="51" name="矩形 50"/>
          <p:cNvSpPr/>
          <p:nvPr/>
        </p:nvSpPr>
        <p:spPr>
          <a:xfrm>
            <a:off x="11865301" y="3229267"/>
            <a:ext cx="6905777" cy="2247419"/>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08173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46"/>
          <p:cNvSpPr>
            <a:spLocks/>
          </p:cNvSpPr>
          <p:nvPr/>
        </p:nvSpPr>
        <p:spPr bwMode="auto">
          <a:xfrm>
            <a:off x="19902465" y="499594"/>
            <a:ext cx="3395161"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35</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a:t>
            </a:r>
            <a:r>
              <a:rPr lang="en-US" altLang="zh-CN"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00</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三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cxnSp>
        <p:nvCxnSpPr>
          <p:cNvPr id="44" name="Straight Connector 18"/>
          <p:cNvCxnSpPr/>
          <p:nvPr/>
        </p:nvCxnSpPr>
        <p:spPr>
          <a:xfrm>
            <a:off x="11288926" y="6535671"/>
            <a:ext cx="0" cy="6509741"/>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3123149" y="8191520"/>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3123149" y="11101442"/>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65" name="对象 64"/>
          <p:cNvGraphicFramePr>
            <a:graphicFrameLocks noChangeAspect="1"/>
          </p:cNvGraphicFramePr>
          <p:nvPr>
            <p:extLst>
              <p:ext uri="{D42A27DB-BD31-4B8C-83A1-F6EECF244321}">
                <p14:modId xmlns:p14="http://schemas.microsoft.com/office/powerpoint/2010/main" val="25777209"/>
              </p:ext>
            </p:extLst>
          </p:nvPr>
        </p:nvGraphicFramePr>
        <p:xfrm>
          <a:off x="5299100" y="6762495"/>
          <a:ext cx="3520639" cy="867404"/>
        </p:xfrm>
        <a:graphic>
          <a:graphicData uri="http://schemas.openxmlformats.org/presentationml/2006/ole">
            <mc:AlternateContent xmlns:mc="http://schemas.openxmlformats.org/markup-compatibility/2006">
              <mc:Choice xmlns:v="urn:schemas-microsoft-com:vml" Requires="v">
                <p:oleObj spid="_x0000_s9742" name="Equation" r:id="rId4" imgW="1307532" imgH="342751" progId="Equation.DSMT4">
                  <p:embed/>
                </p:oleObj>
              </mc:Choice>
              <mc:Fallback>
                <p:oleObj name="Equation" r:id="rId4" imgW="1307532" imgH="342751" progId="Equation.DSMT4">
                  <p:embed/>
                  <p:pic>
                    <p:nvPicPr>
                      <p:cNvPr id="65" name="对象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9100" y="6762495"/>
                        <a:ext cx="3520639" cy="867404"/>
                      </a:xfrm>
                      <a:prstGeom prst="rect">
                        <a:avLst/>
                      </a:prstGeom>
                      <a:noFill/>
                      <a:extLst/>
                    </p:spPr>
                  </p:pic>
                </p:oleObj>
              </mc:Fallback>
            </mc:AlternateContent>
          </a:graphicData>
        </a:graphic>
      </p:graphicFrame>
      <p:sp>
        <p:nvSpPr>
          <p:cNvPr id="47" name="矩形 46"/>
          <p:cNvSpPr/>
          <p:nvPr/>
        </p:nvSpPr>
        <p:spPr>
          <a:xfrm>
            <a:off x="12017979" y="8492319"/>
            <a:ext cx="10552461" cy="2308324"/>
          </a:xfrm>
          <a:prstGeom prst="rect">
            <a:avLst/>
          </a:prstGeom>
        </p:spPr>
        <p:txBody>
          <a:bodyPr wrap="square">
            <a:spAutoFit/>
          </a:bodyPr>
          <a:lstStyle/>
          <a:p>
            <a:pPr>
              <a:lnSpc>
                <a:spcPct val="150000"/>
              </a:lnSpc>
            </a:pPr>
            <a:r>
              <a:rPr lang="zh-CN" altLang="zh-CN" sz="3200" dirty="0">
                <a:solidFill>
                  <a:schemeClr val="tx2"/>
                </a:solidFill>
                <a:latin typeface="微软雅黑" panose="020B0503020204020204" pitchFamily="34" charset="-122"/>
                <a:ea typeface="微软雅黑" panose="020B0503020204020204" pitchFamily="34" charset="-122"/>
              </a:rPr>
              <a:t>前一航班的飞机是否停靠在任一登机口与后一航班的飞机是否停靠在任一登机口的和对应每一对航班是否被安排到任一登机口组合</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8" name="矩形 47"/>
          <p:cNvSpPr/>
          <p:nvPr/>
        </p:nvSpPr>
        <p:spPr>
          <a:xfrm>
            <a:off x="11972721" y="6444231"/>
            <a:ext cx="10597719" cy="1569660"/>
          </a:xfrm>
          <a:prstGeom prst="rect">
            <a:avLst/>
          </a:prstGeom>
        </p:spPr>
        <p:txBody>
          <a:bodyPr wrap="square">
            <a:spAutoFit/>
          </a:bodyPr>
          <a:lstStyle/>
          <a:p>
            <a:pPr>
              <a:lnSpc>
                <a:spcPct val="150000"/>
              </a:lnSpc>
            </a:pP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一个航班组合是否被安排到登机口组合等于</a:t>
            </a:r>
            <a:r>
              <a:rPr lang="zh-CN" altLang="en-US"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所有可选</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组合的总和</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9" name="矩形 48"/>
          <p:cNvSpPr/>
          <p:nvPr/>
        </p:nvSpPr>
        <p:spPr>
          <a:xfrm>
            <a:off x="12017979" y="11384312"/>
            <a:ext cx="10552461" cy="156966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于一个已经安排的航班组合，旅客</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换乘</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时</a:t>
            </a: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间不得超过航班连接时间</a:t>
            </a:r>
            <a:endParaRPr lang="zh-CN" altLang="en-US" sz="3200" dirty="0">
              <a:solidFill>
                <a:schemeClr val="tx2"/>
              </a:solidFill>
              <a:latin typeface="微软雅黑" panose="020B0503020204020204" pitchFamily="34" charset="-122"/>
              <a:ea typeface="微软雅黑" panose="020B0503020204020204" pitchFamily="34" charset="-122"/>
            </a:endParaRPr>
          </a:p>
        </p:txBody>
      </p:sp>
      <p:graphicFrame>
        <p:nvGraphicFramePr>
          <p:cNvPr id="46" name="对象 45"/>
          <p:cNvGraphicFramePr>
            <a:graphicFrameLocks noChangeAspect="1"/>
          </p:cNvGraphicFramePr>
          <p:nvPr>
            <p:extLst>
              <p:ext uri="{D42A27DB-BD31-4B8C-83A1-F6EECF244321}">
                <p14:modId xmlns:p14="http://schemas.microsoft.com/office/powerpoint/2010/main" val="909330117"/>
              </p:ext>
            </p:extLst>
          </p:nvPr>
        </p:nvGraphicFramePr>
        <p:xfrm>
          <a:off x="4063045" y="8615400"/>
          <a:ext cx="6542087" cy="2062162"/>
        </p:xfrm>
        <a:graphic>
          <a:graphicData uri="http://schemas.openxmlformats.org/presentationml/2006/ole">
            <mc:AlternateContent xmlns:mc="http://schemas.openxmlformats.org/markup-compatibility/2006">
              <mc:Choice xmlns:v="urn:schemas-microsoft-com:vml" Requires="v">
                <p:oleObj spid="_x0000_s9743" name="Equation" r:id="rId6" imgW="2501640" imgH="787320" progId="Equation.DSMT4">
                  <p:embed/>
                </p:oleObj>
              </mc:Choice>
              <mc:Fallback>
                <p:oleObj name="Equation" r:id="rId6" imgW="2501640" imgH="787320" progId="Equation.DSMT4">
                  <p:embed/>
                  <p:pic>
                    <p:nvPicPr>
                      <p:cNvPr id="23" name="对象 22"/>
                      <p:cNvPicPr>
                        <a:picLocks noChangeAspect="1" noChangeArrowheads="1"/>
                      </p:cNvPicPr>
                      <p:nvPr/>
                    </p:nvPicPr>
                    <p:blipFill>
                      <a:blip r:embed="rId7"/>
                      <a:srcRect/>
                      <a:stretch>
                        <a:fillRect/>
                      </a:stretch>
                    </p:blipFill>
                    <p:spPr bwMode="auto">
                      <a:xfrm>
                        <a:off x="4063045" y="8615400"/>
                        <a:ext cx="6542087" cy="2062162"/>
                      </a:xfrm>
                      <a:prstGeom prst="rect">
                        <a:avLst/>
                      </a:prstGeom>
                      <a:noFill/>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865122095"/>
              </p:ext>
            </p:extLst>
          </p:nvPr>
        </p:nvGraphicFramePr>
        <p:xfrm>
          <a:off x="3560179" y="11761600"/>
          <a:ext cx="6998480" cy="815084"/>
        </p:xfrm>
        <a:graphic>
          <a:graphicData uri="http://schemas.openxmlformats.org/presentationml/2006/ole">
            <mc:AlternateContent xmlns:mc="http://schemas.openxmlformats.org/markup-compatibility/2006">
              <mc:Choice xmlns:v="urn:schemas-microsoft-com:vml" Requires="v">
                <p:oleObj spid="_x0000_s9744" name="Equation" r:id="rId8" imgW="2374900" imgH="279400" progId="Equation.DSMT4">
                  <p:embed/>
                </p:oleObj>
              </mc:Choice>
              <mc:Fallback>
                <p:oleObj name="Equation" r:id="rId8" imgW="2374900" imgH="279400" progId="Equation.DSMT4">
                  <p:embed/>
                  <p:pic>
                    <p:nvPicPr>
                      <p:cNvPr id="25" name="对象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179" y="11761600"/>
                        <a:ext cx="6998480" cy="815084"/>
                      </a:xfrm>
                      <a:prstGeom prst="rect">
                        <a:avLst/>
                      </a:prstGeom>
                      <a:noFill/>
                      <a:extLst/>
                    </p:spPr>
                  </p:pic>
                </p:oleObj>
              </mc:Fallback>
            </mc:AlternateContent>
          </a:graphicData>
        </a:graphic>
      </p:graphicFrame>
      <p:sp>
        <p:nvSpPr>
          <p:cNvPr id="52" name="Rectangle 46"/>
          <p:cNvSpPr>
            <a:spLocks/>
          </p:cNvSpPr>
          <p:nvPr/>
        </p:nvSpPr>
        <p:spPr bwMode="auto">
          <a:xfrm>
            <a:off x="1426674" y="7582011"/>
            <a:ext cx="887966" cy="37959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square" lIns="0" tIns="0" rIns="0" bIns="0" anchor="ctr" anchorCtr="0">
            <a:spAutoFit/>
          </a:bodyPr>
          <a:lstStyle/>
          <a:p>
            <a:pPr algn="ctr" defTabSz="4572000">
              <a:lnSpc>
                <a:spcPts val="7400"/>
              </a:lnSpc>
            </a:pP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新增约束</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54" name="组合 53"/>
          <p:cNvGrpSpPr/>
          <p:nvPr/>
        </p:nvGrpSpPr>
        <p:grpSpPr>
          <a:xfrm>
            <a:off x="2041879" y="2840903"/>
            <a:ext cx="20418379" cy="3151901"/>
            <a:chOff x="1827987" y="7528344"/>
            <a:chExt cx="20418379" cy="3151901"/>
          </a:xfrm>
        </p:grpSpPr>
        <p:sp>
          <p:nvSpPr>
            <p:cNvPr id="55" name="L 形 54"/>
            <p:cNvSpPr/>
            <p:nvPr/>
          </p:nvSpPr>
          <p:spPr>
            <a:xfrm rot="5400000">
              <a:off x="1859032" y="749729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L 形 55"/>
            <p:cNvSpPr/>
            <p:nvPr/>
          </p:nvSpPr>
          <p:spPr>
            <a:xfrm rot="16200000">
              <a:off x="21145599" y="957947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57" name="对象 56"/>
          <p:cNvGraphicFramePr>
            <a:graphicFrameLocks noChangeAspect="1"/>
          </p:cNvGraphicFramePr>
          <p:nvPr>
            <p:extLst>
              <p:ext uri="{D42A27DB-BD31-4B8C-83A1-F6EECF244321}">
                <p14:modId xmlns:p14="http://schemas.microsoft.com/office/powerpoint/2010/main" val="317255425"/>
              </p:ext>
            </p:extLst>
          </p:nvPr>
        </p:nvGraphicFramePr>
        <p:xfrm>
          <a:off x="4657725" y="3235325"/>
          <a:ext cx="15097125" cy="2216150"/>
        </p:xfrm>
        <a:graphic>
          <a:graphicData uri="http://schemas.openxmlformats.org/presentationml/2006/ole">
            <mc:AlternateContent xmlns:mc="http://schemas.openxmlformats.org/markup-compatibility/2006">
              <mc:Choice xmlns:v="urn:schemas-microsoft-com:vml" Requires="v">
                <p:oleObj spid="_x0000_s9745" name="Equation" r:id="rId10" imgW="4673520" imgH="685800" progId="Equation.DSMT4">
                  <p:embed/>
                </p:oleObj>
              </mc:Choice>
              <mc:Fallback>
                <p:oleObj name="Equation" r:id="rId10" imgW="4673520" imgH="685800" progId="Equation.DSMT4">
                  <p:embed/>
                  <p:pic>
                    <p:nvPicPr>
                      <p:cNvPr id="45" name="对象 44"/>
                      <p:cNvPicPr>
                        <a:picLocks noChangeAspect="1" noChangeArrowheads="1"/>
                      </p:cNvPicPr>
                      <p:nvPr/>
                    </p:nvPicPr>
                    <p:blipFill>
                      <a:blip r:embed="rId11"/>
                      <a:srcRect/>
                      <a:stretch>
                        <a:fillRect/>
                      </a:stretch>
                    </p:blipFill>
                    <p:spPr bwMode="auto">
                      <a:xfrm>
                        <a:off x="4657725" y="3235325"/>
                        <a:ext cx="15097125" cy="2216150"/>
                      </a:xfrm>
                      <a:prstGeom prst="rect">
                        <a:avLst/>
                      </a:prstGeom>
                      <a:noFill/>
                      <a:extLst/>
                    </p:spPr>
                  </p:pic>
                </p:oleObj>
              </mc:Fallback>
            </mc:AlternateContent>
          </a:graphicData>
        </a:graphic>
      </p:graphicFrame>
      <p:sp>
        <p:nvSpPr>
          <p:cNvPr id="58" name="矩形 57"/>
          <p:cNvSpPr/>
          <p:nvPr/>
        </p:nvSpPr>
        <p:spPr>
          <a:xfrm>
            <a:off x="11774786" y="3229267"/>
            <a:ext cx="7496625" cy="2247419"/>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flipV="1">
            <a:off x="16631728" y="5235879"/>
            <a:ext cx="1148811" cy="45719"/>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2209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1000"/>
                                        <p:tgtEl>
                                          <p:spTgt spid="61"/>
                                        </p:tgtEl>
                                      </p:cBhvr>
                                    </p:animEffect>
                                    <p:anim calcmode="lin" valueType="num">
                                      <p:cBhvr>
                                        <p:cTn id="14" dur="1000" fill="hold"/>
                                        <p:tgtEl>
                                          <p:spTgt spid="61"/>
                                        </p:tgtEl>
                                        <p:attrNameLst>
                                          <p:attrName>ppt_x</p:attrName>
                                        </p:attrNameLst>
                                      </p:cBhvr>
                                      <p:tavLst>
                                        <p:tav tm="0">
                                          <p:val>
                                            <p:strVal val="#ppt_x"/>
                                          </p:val>
                                        </p:tav>
                                        <p:tav tm="100000">
                                          <p:val>
                                            <p:strVal val="#ppt_x"/>
                                          </p:val>
                                        </p:tav>
                                      </p:tavLst>
                                    </p:anim>
                                    <p:anim calcmode="lin" valueType="num">
                                      <p:cBhvr>
                                        <p:cTn id="1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 name="矩形 77"/>
          <p:cNvSpPr/>
          <p:nvPr/>
        </p:nvSpPr>
        <p:spPr>
          <a:xfrm>
            <a:off x="5650169" y="10151662"/>
            <a:ext cx="13111282" cy="2308324"/>
          </a:xfrm>
          <a:prstGeom prst="rect">
            <a:avLst/>
          </a:prstGeom>
        </p:spPr>
        <p:txBody>
          <a:bodyPr wrap="none">
            <a:spAutoFit/>
          </a:bodyPr>
          <a:lstStyle/>
          <a:p>
            <a:pPr algn="ct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rPr>
              <a:t>理应计入换乘失败乘客的</a:t>
            </a:r>
            <a:r>
              <a:rPr lang="zh-CN" altLang="en-US" sz="4800" dirty="0">
                <a:solidFill>
                  <a:srgbClr val="C00000"/>
                </a:solidFill>
                <a:latin typeface="微软雅黑" panose="020B0503020204020204" pitchFamily="34" charset="-122"/>
                <a:ea typeface="微软雅黑" panose="020B0503020204020204" pitchFamily="34" charset="-122"/>
              </a:rPr>
              <a:t>换</a:t>
            </a:r>
            <a:r>
              <a:rPr lang="zh-CN" altLang="en-US" sz="4800" dirty="0" smtClean="0">
                <a:solidFill>
                  <a:srgbClr val="C00000"/>
                </a:solidFill>
                <a:latin typeface="微软雅黑" panose="020B0503020204020204" pitchFamily="34" charset="-122"/>
                <a:ea typeface="微软雅黑" panose="020B0503020204020204" pitchFamily="34" charset="-122"/>
              </a:rPr>
              <a:t>乘成本</a:t>
            </a:r>
            <a:endParaRPr lang="en-US" altLang="zh-CN" sz="4800" dirty="0" smtClean="0">
              <a:solidFill>
                <a:srgbClr val="C00000"/>
              </a:solidFill>
              <a:latin typeface="微软雅黑" panose="020B0503020204020204" pitchFamily="34" charset="-122"/>
              <a:ea typeface="微软雅黑" panose="020B0503020204020204" pitchFamily="34" charset="-122"/>
            </a:endParaRPr>
          </a:p>
          <a:p>
            <a:pPr algn="ct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rPr>
              <a:t>乘客中转航班连接时间越短，动态惩罚因子越大</a:t>
            </a:r>
            <a:endParaRPr lang="zh-CN" altLang="en-US" sz="4800"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632833" y="3009266"/>
            <a:ext cx="15145954" cy="5563775"/>
            <a:chOff x="4598387" y="5606337"/>
            <a:chExt cx="14188118" cy="5084293"/>
          </a:xfrm>
        </p:grpSpPr>
        <p:grpSp>
          <p:nvGrpSpPr>
            <p:cNvPr id="83" name="组合 82"/>
            <p:cNvGrpSpPr/>
            <p:nvPr/>
          </p:nvGrpSpPr>
          <p:grpSpPr>
            <a:xfrm>
              <a:off x="4598387" y="5606337"/>
              <a:ext cx="14188118" cy="5084293"/>
              <a:chOff x="4540019" y="5905689"/>
              <a:chExt cx="14188118" cy="5084293"/>
            </a:xfrm>
          </p:grpSpPr>
          <p:graphicFrame>
            <p:nvGraphicFramePr>
              <p:cNvPr id="68" name="对象 67"/>
              <p:cNvGraphicFramePr>
                <a:graphicFrameLocks noChangeAspect="1"/>
              </p:cNvGraphicFramePr>
              <p:nvPr>
                <p:extLst>
                  <p:ext uri="{D42A27DB-BD31-4B8C-83A1-F6EECF244321}">
                    <p14:modId xmlns:p14="http://schemas.microsoft.com/office/powerpoint/2010/main" val="458259221"/>
                  </p:ext>
                </p:extLst>
              </p:nvPr>
            </p:nvGraphicFramePr>
            <p:xfrm>
              <a:off x="13115938" y="8219428"/>
              <a:ext cx="2987656" cy="1894392"/>
            </p:xfrm>
            <a:graphic>
              <a:graphicData uri="http://schemas.openxmlformats.org/presentationml/2006/ole">
                <mc:AlternateContent xmlns:mc="http://schemas.openxmlformats.org/markup-compatibility/2006">
                  <mc:Choice xmlns:v="urn:schemas-microsoft-com:vml" Requires="v">
                    <p:oleObj spid="_x0000_s4637" name="Equation" r:id="rId4" imgW="660400" imgH="457200" progId="Equation.DSMT4">
                      <p:embed/>
                    </p:oleObj>
                  </mc:Choice>
                  <mc:Fallback>
                    <p:oleObj name="Equation" r:id="rId4" imgW="66040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5938" y="8219428"/>
                            <a:ext cx="2987656" cy="1894392"/>
                          </a:xfrm>
                          <a:prstGeom prst="rect">
                            <a:avLst/>
                          </a:prstGeom>
                          <a:noFill/>
                        </p:spPr>
                      </p:pic>
                    </p:oleObj>
                  </mc:Fallback>
                </mc:AlternateContent>
              </a:graphicData>
            </a:graphic>
          </p:graphicFrame>
          <p:sp>
            <p:nvSpPr>
              <p:cNvPr id="77" name="矩形 76"/>
              <p:cNvSpPr/>
              <p:nvPr/>
            </p:nvSpPr>
            <p:spPr>
              <a:xfrm>
                <a:off x="6789847" y="8811087"/>
                <a:ext cx="5362618" cy="759382"/>
              </a:xfrm>
              <a:prstGeom prst="rect">
                <a:avLst/>
              </a:prstGeom>
            </p:spPr>
            <p:txBody>
              <a:bodyPr wrap="none">
                <a:spAutoFit/>
              </a:bodyPr>
              <a:lstStyle/>
              <a:p>
                <a:r>
                  <a:rPr lang="zh-CN" altLang="en-US" sz="48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动态紧张度惩罚因子</a:t>
                </a:r>
                <a:endParaRPr lang="zh-CN" altLang="en-US" sz="4800" dirty="0">
                  <a:solidFill>
                    <a:schemeClr val="tx2"/>
                  </a:solidFill>
                  <a:latin typeface="微软雅黑" panose="020B0503020204020204" pitchFamily="34" charset="-122"/>
                  <a:ea typeface="微软雅黑" panose="020B0503020204020204" pitchFamily="34" charset="-122"/>
                </a:endParaRPr>
              </a:p>
            </p:txBody>
          </p:sp>
          <p:sp>
            <p:nvSpPr>
              <p:cNvPr id="79" name="L 形 78"/>
              <p:cNvSpPr/>
              <p:nvPr/>
            </p:nvSpPr>
            <p:spPr>
              <a:xfrm rot="5400000">
                <a:off x="4571064" y="5874644"/>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L 形 80"/>
              <p:cNvSpPr/>
              <p:nvPr/>
            </p:nvSpPr>
            <p:spPr>
              <a:xfrm rot="16200000">
                <a:off x="17627370" y="9889215"/>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矩形 11"/>
            <p:cNvSpPr/>
            <p:nvPr/>
          </p:nvSpPr>
          <p:spPr>
            <a:xfrm>
              <a:off x="8211713" y="6770252"/>
              <a:ext cx="2479490" cy="759382"/>
            </a:xfrm>
            <a:prstGeom prst="rect">
              <a:avLst/>
            </a:prstGeom>
          </p:spPr>
          <p:txBody>
            <a:bodyPr wrap="none">
              <a:spAutoFit/>
            </a:bodyPr>
            <a:lstStyle/>
            <a:p>
              <a:r>
                <a:rPr lang="zh-CN" altLang="en-US" sz="48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惩罚时间</a:t>
              </a:r>
              <a:endParaRPr lang="zh-CN" altLang="en-US" sz="4800" dirty="0">
                <a:solidFill>
                  <a:schemeClr val="tx2"/>
                </a:solidFill>
                <a:latin typeface="微软雅黑" panose="020B0503020204020204" pitchFamily="34" charset="-122"/>
                <a:ea typeface="微软雅黑" panose="020B0503020204020204" pitchFamily="34" charset="-122"/>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4273882552"/>
              </p:ext>
            </p:extLst>
          </p:nvPr>
        </p:nvGraphicFramePr>
        <p:xfrm>
          <a:off x="14418580" y="4028508"/>
          <a:ext cx="2018117" cy="1301345"/>
        </p:xfrm>
        <a:graphic>
          <a:graphicData uri="http://schemas.openxmlformats.org/presentationml/2006/ole">
            <mc:AlternateContent xmlns:mc="http://schemas.openxmlformats.org/markup-compatibility/2006">
              <mc:Choice xmlns:v="urn:schemas-microsoft-com:vml" Requires="v">
                <p:oleObj spid="_x0000_s4638" name="Equation" r:id="rId6" imgW="342720" imgH="241200" progId="Equation.DSMT4">
                  <p:embed/>
                </p:oleObj>
              </mc:Choice>
              <mc:Fallback>
                <p:oleObj name="Equation" r:id="rId6" imgW="342720" imgH="241200" progId="Equation.DSMT4">
                  <p:embed/>
                  <p:pic>
                    <p:nvPicPr>
                      <p:cNvPr id="68" name="对象 67"/>
                      <p:cNvPicPr>
                        <a:picLocks noChangeAspect="1" noChangeArrowheads="1"/>
                      </p:cNvPicPr>
                      <p:nvPr/>
                    </p:nvPicPr>
                    <p:blipFill>
                      <a:blip r:embed="rId7"/>
                      <a:srcRect/>
                      <a:stretch>
                        <a:fillRect/>
                      </a:stretch>
                    </p:blipFill>
                    <p:spPr bwMode="auto">
                      <a:xfrm>
                        <a:off x="14418580" y="4028508"/>
                        <a:ext cx="2018117" cy="1301345"/>
                      </a:xfrm>
                      <a:prstGeom prst="rect">
                        <a:avLst/>
                      </a:prstGeom>
                      <a:noFill/>
                    </p:spPr>
                  </p:pic>
                </p:oleObj>
              </mc:Fallback>
            </mc:AlternateContent>
          </a:graphicData>
        </a:graphic>
      </p:graphicFrame>
      <p:sp>
        <p:nvSpPr>
          <p:cNvPr id="15" name="Rectangle 46"/>
          <p:cNvSpPr>
            <a:spLocks/>
          </p:cNvSpPr>
          <p:nvPr/>
        </p:nvSpPr>
        <p:spPr bwMode="auto">
          <a:xfrm>
            <a:off x="8871565" y="567876"/>
            <a:ext cx="6668492" cy="894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换乘成本惩罚因子</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16" name="Group 47"/>
          <p:cNvGrpSpPr/>
          <p:nvPr/>
        </p:nvGrpSpPr>
        <p:grpSpPr>
          <a:xfrm>
            <a:off x="10925989" y="1978798"/>
            <a:ext cx="2434648" cy="227062"/>
            <a:chOff x="1948342" y="5767817"/>
            <a:chExt cx="2434648" cy="227062"/>
          </a:xfrm>
        </p:grpSpPr>
        <p:grpSp>
          <p:nvGrpSpPr>
            <p:cNvPr id="17" name="Group 48"/>
            <p:cNvGrpSpPr/>
            <p:nvPr/>
          </p:nvGrpSpPr>
          <p:grpSpPr>
            <a:xfrm>
              <a:off x="1948342" y="5922203"/>
              <a:ext cx="2434648" cy="72676"/>
              <a:chOff x="1878897" y="12847070"/>
              <a:chExt cx="2434648" cy="72676"/>
            </a:xfrm>
          </p:grpSpPr>
          <p:sp>
            <p:nvSpPr>
              <p:cNvPr id="31"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6"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7"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8"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9"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0"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1"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2"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3"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18" name="Group 49"/>
            <p:cNvGrpSpPr/>
            <p:nvPr/>
          </p:nvGrpSpPr>
          <p:grpSpPr>
            <a:xfrm>
              <a:off x="1948342" y="5767817"/>
              <a:ext cx="2434648" cy="72676"/>
              <a:chOff x="1878897" y="12847070"/>
              <a:chExt cx="2434648" cy="72676"/>
            </a:xfrm>
          </p:grpSpPr>
          <p:sp>
            <p:nvSpPr>
              <p:cNvPr id="19"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26829684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47750" y="1"/>
            <a:ext cx="10629900" cy="13716000"/>
          </a:xfrm>
          <a:prstGeom prst="rect">
            <a:avLst/>
          </a:prstGeom>
        </p:spPr>
      </p:pic>
      <p:sp>
        <p:nvSpPr>
          <p:cNvPr id="78" name="TextBox 25"/>
          <p:cNvSpPr txBox="1"/>
          <p:nvPr/>
        </p:nvSpPr>
        <p:spPr>
          <a:xfrm>
            <a:off x="3774872" y="1131176"/>
            <a:ext cx="6647974" cy="1200329"/>
          </a:xfrm>
          <a:prstGeom prst="rect">
            <a:avLst/>
          </a:prstGeom>
          <a:noFill/>
        </p:spPr>
        <p:txBody>
          <a:bodyPr wrap="none" rtlCol="0">
            <a:spAutoFit/>
          </a:bodyPr>
          <a:lstStyle/>
          <a:p>
            <a:r>
              <a:rPr lang="zh-CN" altLang="en-US" sz="7200" b="1" dirty="0">
                <a:solidFill>
                  <a:schemeClr val="tx2"/>
                </a:solidFill>
                <a:latin typeface="微软雅黑" panose="020B0503020204020204" pitchFamily="34" charset="-122"/>
                <a:ea typeface="微软雅黑" panose="020B0503020204020204" pitchFamily="34" charset="-122"/>
                <a:cs typeface="Montserrat Semi" charset="0"/>
              </a:rPr>
              <a:t>模</a:t>
            </a:r>
            <a:r>
              <a:rPr lang="zh-CN" altLang="en-US" sz="7200" b="1" dirty="0" smtClean="0">
                <a:solidFill>
                  <a:schemeClr val="tx2"/>
                </a:solidFill>
                <a:latin typeface="微软雅黑" panose="020B0503020204020204" pitchFamily="34" charset="-122"/>
                <a:ea typeface="微软雅黑" panose="020B0503020204020204" pitchFamily="34" charset="-122"/>
                <a:cs typeface="Montserrat Semi" charset="0"/>
              </a:rPr>
              <a:t>型亮点与创新</a:t>
            </a:r>
            <a:endParaRPr lang="en-US" sz="7200" b="1" dirty="0">
              <a:solidFill>
                <a:schemeClr val="tx2"/>
              </a:solidFill>
              <a:latin typeface="微软雅黑" panose="020B0503020204020204" pitchFamily="34" charset="-122"/>
              <a:ea typeface="微软雅黑" panose="020B0503020204020204" pitchFamily="34" charset="-122"/>
              <a:cs typeface="Montserrat Semi" charset="0"/>
            </a:endParaRPr>
          </a:p>
        </p:txBody>
      </p:sp>
      <p:grpSp>
        <p:nvGrpSpPr>
          <p:cNvPr id="85" name="Group 47"/>
          <p:cNvGrpSpPr/>
          <p:nvPr/>
        </p:nvGrpSpPr>
        <p:grpSpPr>
          <a:xfrm>
            <a:off x="5819037" y="2862138"/>
            <a:ext cx="2434648" cy="227062"/>
            <a:chOff x="1948342" y="5767817"/>
            <a:chExt cx="2434648" cy="227062"/>
          </a:xfrm>
        </p:grpSpPr>
        <p:grpSp>
          <p:nvGrpSpPr>
            <p:cNvPr id="86" name="Group 48"/>
            <p:cNvGrpSpPr/>
            <p:nvPr/>
          </p:nvGrpSpPr>
          <p:grpSpPr>
            <a:xfrm>
              <a:off x="1948342" y="5922203"/>
              <a:ext cx="2434648" cy="72676"/>
              <a:chOff x="1878897" y="12847070"/>
              <a:chExt cx="2434648" cy="72676"/>
            </a:xfrm>
          </p:grpSpPr>
          <p:sp>
            <p:nvSpPr>
              <p:cNvPr id="10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87" name="Group 49"/>
            <p:cNvGrpSpPr/>
            <p:nvPr/>
          </p:nvGrpSpPr>
          <p:grpSpPr>
            <a:xfrm>
              <a:off x="1948342" y="5767817"/>
              <a:ext cx="2434648" cy="72676"/>
              <a:chOff x="1878897" y="12847070"/>
              <a:chExt cx="2434648" cy="72676"/>
            </a:xfrm>
          </p:grpSpPr>
          <p:sp>
            <p:nvSpPr>
              <p:cNvPr id="8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8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3" name="组合 2"/>
          <p:cNvGrpSpPr/>
          <p:nvPr/>
        </p:nvGrpSpPr>
        <p:grpSpPr>
          <a:xfrm>
            <a:off x="3419969" y="3779460"/>
            <a:ext cx="8310348" cy="8556188"/>
            <a:chOff x="3144504" y="3779460"/>
            <a:chExt cx="8310348" cy="8556188"/>
          </a:xfrm>
        </p:grpSpPr>
        <p:sp>
          <p:nvSpPr>
            <p:cNvPr id="45" name="Rectangle 6"/>
            <p:cNvSpPr/>
            <p:nvPr/>
          </p:nvSpPr>
          <p:spPr>
            <a:xfrm>
              <a:off x="4216973" y="3779460"/>
              <a:ext cx="7237879" cy="8556188"/>
            </a:xfrm>
            <a:prstGeom prst="rect">
              <a:avLst/>
            </a:prstGeom>
          </p:spPr>
          <p:txBody>
            <a:bodyPr wrap="none">
              <a:spAutoFit/>
            </a:bodyPr>
            <a:lstStyle/>
            <a:p>
              <a:pPr>
                <a:lnSpc>
                  <a:spcPct val="250000"/>
                </a:lnSpc>
              </a:pPr>
              <a:r>
                <a:rPr lang="zh-CN" altLang="en-US" sz="4400" b="1" spc="600" dirty="0">
                  <a:solidFill>
                    <a:srgbClr val="C00000"/>
                  </a:solidFill>
                  <a:latin typeface="微软雅黑" panose="020B0503020204020204" pitchFamily="34" charset="-122"/>
                  <a:ea typeface="微软雅黑" panose="020B0503020204020204" pitchFamily="34" charset="-122"/>
                  <a:cs typeface="Montserrat" charset="0"/>
                </a:rPr>
                <a:t>线性加权多目标规</a:t>
              </a: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划</a:t>
              </a:r>
              <a:endParaRPr lang="en-US" altLang="zh-CN" sz="4400" b="1" spc="600" dirty="0">
                <a:solidFill>
                  <a:srgbClr val="C00000"/>
                </a:solidFill>
                <a:latin typeface="微软雅黑" panose="020B0503020204020204" pitchFamily="34" charset="-122"/>
                <a:ea typeface="微软雅黑" panose="020B0503020204020204" pitchFamily="34" charset="-122"/>
                <a:cs typeface="Montserrat" charset="0"/>
              </a:endParaRPr>
            </a:p>
            <a:p>
              <a:pPr>
                <a:lnSpc>
                  <a:spcPct val="250000"/>
                </a:lnSpc>
              </a:pP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离</a:t>
              </a:r>
              <a:r>
                <a:rPr lang="zh-CN" altLang="en-US" sz="4400" b="1" spc="600" dirty="0">
                  <a:solidFill>
                    <a:srgbClr val="C00000"/>
                  </a:solidFill>
                  <a:latin typeface="微软雅黑" panose="020B0503020204020204" pitchFamily="34" charset="-122"/>
                  <a:ea typeface="微软雅黑" panose="020B0503020204020204" pitchFamily="34" charset="-122"/>
                  <a:cs typeface="Montserrat" charset="0"/>
                </a:rPr>
                <a:t>散时</a:t>
              </a: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间模</a:t>
              </a:r>
              <a:r>
                <a:rPr lang="zh-CN" altLang="en-US" sz="4400" b="1" spc="600" dirty="0">
                  <a:solidFill>
                    <a:srgbClr val="C00000"/>
                  </a:solidFill>
                  <a:latin typeface="微软雅黑" panose="020B0503020204020204" pitchFamily="34" charset="-122"/>
                  <a:ea typeface="微软雅黑" panose="020B0503020204020204" pitchFamily="34" charset="-122"/>
                  <a:cs typeface="Montserrat" charset="0"/>
                </a:rPr>
                <a:t>型</a:t>
              </a:r>
              <a:endParaRPr lang="en-US" altLang="zh-CN" sz="4400" b="1" spc="600" dirty="0">
                <a:solidFill>
                  <a:srgbClr val="C00000"/>
                </a:solidFill>
                <a:latin typeface="微软雅黑" panose="020B0503020204020204" pitchFamily="34" charset="-122"/>
                <a:ea typeface="微软雅黑" panose="020B0503020204020204" pitchFamily="34" charset="-122"/>
                <a:cs typeface="Montserrat" charset="0"/>
              </a:endParaRPr>
            </a:p>
            <a:p>
              <a:pPr>
                <a:lnSpc>
                  <a:spcPct val="250000"/>
                </a:lnSpc>
              </a:pP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线性模型求最优解</a:t>
              </a:r>
              <a:endParaRPr lang="en-US" altLang="zh-CN" sz="4400" b="1" spc="600" dirty="0" smtClean="0">
                <a:solidFill>
                  <a:srgbClr val="C00000"/>
                </a:solidFill>
                <a:latin typeface="微软雅黑" panose="020B0503020204020204" pitchFamily="34" charset="-122"/>
                <a:ea typeface="微软雅黑" panose="020B0503020204020204" pitchFamily="34" charset="-122"/>
                <a:cs typeface="Montserrat" charset="0"/>
              </a:endParaRPr>
            </a:p>
            <a:p>
              <a:pPr>
                <a:lnSpc>
                  <a:spcPct val="250000"/>
                </a:lnSpc>
              </a:pP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动态换乘成本惩罚因子</a:t>
              </a:r>
              <a:endParaRPr lang="en-US" altLang="zh-CN" sz="4400" b="1" spc="600" dirty="0" smtClean="0">
                <a:solidFill>
                  <a:srgbClr val="C00000"/>
                </a:solidFill>
                <a:latin typeface="微软雅黑" panose="020B0503020204020204" pitchFamily="34" charset="-122"/>
                <a:ea typeface="微软雅黑" panose="020B0503020204020204" pitchFamily="34" charset="-122"/>
                <a:cs typeface="Montserrat" charset="0"/>
              </a:endParaRPr>
            </a:p>
            <a:p>
              <a:pPr>
                <a:lnSpc>
                  <a:spcPct val="250000"/>
                </a:lnSpc>
              </a:pPr>
              <a:r>
                <a:rPr lang="zh-CN" altLang="en-US" sz="4400" b="1" spc="600" dirty="0">
                  <a:solidFill>
                    <a:srgbClr val="C00000"/>
                  </a:solidFill>
                  <a:latin typeface="微软雅黑" panose="020B0503020204020204" pitchFamily="34" charset="-122"/>
                  <a:ea typeface="微软雅黑" panose="020B0503020204020204" pitchFamily="34" charset="-122"/>
                  <a:cs typeface="Montserrat" charset="0"/>
                </a:rPr>
                <a:t>模</a:t>
              </a:r>
              <a:r>
                <a:rPr lang="zh-CN" altLang="en-US" sz="4400" b="1" spc="600" dirty="0" smtClean="0">
                  <a:solidFill>
                    <a:srgbClr val="C00000"/>
                  </a:solidFill>
                  <a:latin typeface="微软雅黑" panose="020B0503020204020204" pitchFamily="34" charset="-122"/>
                  <a:ea typeface="微软雅黑" panose="020B0503020204020204" pitchFamily="34" charset="-122"/>
                  <a:cs typeface="Montserrat" charset="0"/>
                </a:rPr>
                <a:t>型运算效率与现实意义</a:t>
              </a:r>
              <a:endParaRPr lang="en-US" sz="4400" b="1" spc="600" dirty="0">
                <a:solidFill>
                  <a:srgbClr val="C00000"/>
                </a:solidFill>
                <a:latin typeface="微软雅黑" panose="020B0503020204020204" pitchFamily="34" charset="-122"/>
                <a:ea typeface="微软雅黑" panose="020B0503020204020204" pitchFamily="34" charset="-122"/>
                <a:cs typeface="Montserrat" charset="0"/>
              </a:endParaRPr>
            </a:p>
          </p:txBody>
        </p:sp>
        <p:sp>
          <p:nvSpPr>
            <p:cNvPr id="47" name="Oval 41"/>
            <p:cNvSpPr/>
            <p:nvPr/>
          </p:nvSpPr>
          <p:spPr>
            <a:xfrm>
              <a:off x="3144504" y="4592364"/>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8" name="Oval 41"/>
            <p:cNvSpPr/>
            <p:nvPr/>
          </p:nvSpPr>
          <p:spPr>
            <a:xfrm>
              <a:off x="3148593" y="6227633"/>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9" name="Oval 41"/>
            <p:cNvSpPr/>
            <p:nvPr/>
          </p:nvSpPr>
          <p:spPr>
            <a:xfrm>
              <a:off x="3148593" y="7913091"/>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0" name="Oval 41"/>
            <p:cNvSpPr/>
            <p:nvPr/>
          </p:nvSpPr>
          <p:spPr>
            <a:xfrm>
              <a:off x="3148593" y="964664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1" name="Oval 41"/>
            <p:cNvSpPr/>
            <p:nvPr/>
          </p:nvSpPr>
          <p:spPr>
            <a:xfrm>
              <a:off x="3148593" y="11240814"/>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54363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8"/>
          <p:cNvSpPr/>
          <p:nvPr/>
        </p:nvSpPr>
        <p:spPr>
          <a:xfrm>
            <a:off x="3564900" y="6499033"/>
            <a:ext cx="17112339" cy="6592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Lato Light" charset="0"/>
            </a:endParaRPr>
          </a:p>
        </p:txBody>
      </p:sp>
      <p:sp>
        <p:nvSpPr>
          <p:cNvPr id="16" name="TextBox 9"/>
          <p:cNvSpPr txBox="1"/>
          <p:nvPr/>
        </p:nvSpPr>
        <p:spPr>
          <a:xfrm>
            <a:off x="2388737" y="8082126"/>
            <a:ext cx="19945218" cy="1446550"/>
          </a:xfrm>
          <a:prstGeom prst="rect">
            <a:avLst/>
          </a:prstGeom>
          <a:noFill/>
        </p:spPr>
        <p:txBody>
          <a:bodyPr wrap="square" rtlCol="0">
            <a:spAutoFit/>
          </a:bodyPr>
          <a:lstStyle/>
          <a:p>
            <a:pPr algn="ctr"/>
            <a:r>
              <a:rPr lang="zh-CN" alt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程序设计与模型求解</a:t>
            </a:r>
            <a:endPar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7" name="TextBox 9"/>
          <p:cNvSpPr txBox="1"/>
          <p:nvPr/>
        </p:nvSpPr>
        <p:spPr>
          <a:xfrm>
            <a:off x="2773747" y="4261010"/>
            <a:ext cx="19560208" cy="1446550"/>
          </a:xfrm>
          <a:prstGeom prst="rect">
            <a:avLst/>
          </a:prstGeom>
          <a:noFill/>
        </p:spPr>
        <p:txBody>
          <a:bodyPr wrap="square" rtlCol="0">
            <a:spAutoFit/>
          </a:bodyPr>
          <a:lstStyle/>
          <a:p>
            <a:pPr algn="ct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8 </a:t>
            </a:r>
            <a:r>
              <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rPr>
              <a:t>&lt; t &lt; </a:t>
            </a: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92</a:t>
            </a:r>
            <a:endPar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6" name="Rectangle 79"/>
          <p:cNvSpPr/>
          <p:nvPr/>
        </p:nvSpPr>
        <p:spPr>
          <a:xfrm>
            <a:off x="5161934" y="6518445"/>
            <a:ext cx="14116665" cy="639807"/>
          </a:xfrm>
          <a:prstGeom prst="rect">
            <a:avLst/>
          </a:prstGeom>
          <a:solidFill>
            <a:schemeClr val="tx2">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
        <p:nvSpPr>
          <p:cNvPr id="7" name="Rectangle 79"/>
          <p:cNvSpPr/>
          <p:nvPr/>
        </p:nvSpPr>
        <p:spPr>
          <a:xfrm>
            <a:off x="3564900" y="6508739"/>
            <a:ext cx="1597035" cy="64951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Tree>
    <p:extLst>
      <p:ext uri="{BB962C8B-B14F-4D97-AF65-F5344CB8AC3E}">
        <p14:creationId xmlns:p14="http://schemas.microsoft.com/office/powerpoint/2010/main" val="160861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11"/>
          <p:cNvSpPr>
            <a:spLocks/>
          </p:cNvSpPr>
          <p:nvPr/>
        </p:nvSpPr>
        <p:spPr bwMode="auto">
          <a:xfrm>
            <a:off x="10544020" y="858949"/>
            <a:ext cx="3334246"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成员简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7" name="Group 12"/>
          <p:cNvGrpSpPr/>
          <p:nvPr/>
        </p:nvGrpSpPr>
        <p:grpSpPr>
          <a:xfrm>
            <a:off x="10993805" y="2385005"/>
            <a:ext cx="2434648" cy="227062"/>
            <a:chOff x="1948342" y="5767817"/>
            <a:chExt cx="2434648" cy="227062"/>
          </a:xfrm>
        </p:grpSpPr>
        <p:grpSp>
          <p:nvGrpSpPr>
            <p:cNvPr id="9" name="Group 13"/>
            <p:cNvGrpSpPr/>
            <p:nvPr/>
          </p:nvGrpSpPr>
          <p:grpSpPr>
            <a:xfrm>
              <a:off x="1948342" y="5922203"/>
              <a:ext cx="2434648" cy="72676"/>
              <a:chOff x="1878897" y="12847070"/>
              <a:chExt cx="2434648" cy="72676"/>
            </a:xfrm>
          </p:grpSpPr>
          <p:sp>
            <p:nvSpPr>
              <p:cNvPr id="24" name="Oval 31"/>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32"/>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33"/>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34"/>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3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3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3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3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3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4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4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5" name="Oval 4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10" name="Group 14"/>
            <p:cNvGrpSpPr/>
            <p:nvPr/>
          </p:nvGrpSpPr>
          <p:grpSpPr>
            <a:xfrm>
              <a:off x="1948342" y="5767817"/>
              <a:ext cx="2434648" cy="72676"/>
              <a:chOff x="1878897" y="12847070"/>
              <a:chExt cx="2434648" cy="72676"/>
            </a:xfrm>
          </p:grpSpPr>
          <p:sp>
            <p:nvSpPr>
              <p:cNvPr id="11" name="Oval 15"/>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16"/>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17"/>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18"/>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19"/>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20"/>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21"/>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22"/>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23"/>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24"/>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25"/>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26"/>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6" name="Subtitle 2"/>
          <p:cNvSpPr txBox="1">
            <a:spLocks/>
          </p:cNvSpPr>
          <p:nvPr/>
        </p:nvSpPr>
        <p:spPr>
          <a:xfrm>
            <a:off x="16159115" y="10409648"/>
            <a:ext cx="5517065" cy="1331713"/>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ts val="4040"/>
              </a:lnSpc>
            </a:pP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电子与通信工程专业二年级</a:t>
            </a:r>
            <a:endParaRPr lang="en-US" altLang="zh-CN"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a:p>
            <a:pPr>
              <a:lnSpc>
                <a:spcPts val="4040"/>
              </a:lnSpc>
            </a:pPr>
            <a:r>
              <a:rPr lang="zh-CN" altLang="en-US" sz="2800" dirty="0">
                <a:solidFill>
                  <a:schemeClr val="accent6">
                    <a:lumMod val="50000"/>
                  </a:schemeClr>
                </a:solidFill>
                <a:latin typeface="微软雅黑" panose="020B0503020204020204" pitchFamily="34" charset="-122"/>
                <a:ea typeface="微软雅黑" panose="020B0503020204020204" pitchFamily="34" charset="-122"/>
                <a:cs typeface="Poppins Light" charset="0"/>
              </a:rPr>
              <a:t>编</a:t>
            </a: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程能力、数据处理能力较强</a:t>
            </a:r>
            <a:endParaRPr lang="en-US" sz="2800" dirty="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p:txBody>
      </p:sp>
      <p:sp>
        <p:nvSpPr>
          <p:cNvPr id="37" name="TextBox 61"/>
          <p:cNvSpPr txBox="1"/>
          <p:nvPr/>
        </p:nvSpPr>
        <p:spPr>
          <a:xfrm>
            <a:off x="18138921" y="8689069"/>
            <a:ext cx="1422184" cy="461665"/>
          </a:xfrm>
          <a:prstGeom prst="rect">
            <a:avLst/>
          </a:prstGeom>
          <a:noFill/>
        </p:spPr>
        <p:txBody>
          <a:bodyPr wrap="none" rtlCol="0" anchor="ctr" anchorCtr="0">
            <a:spAutoFit/>
          </a:bodyPr>
          <a:lstStyle/>
          <a:p>
            <a:pPr algn="ctr"/>
            <a:r>
              <a:rPr lang="en-US" sz="2400" dirty="0" smtClean="0">
                <a:solidFill>
                  <a:schemeClr val="accent2"/>
                </a:solidFill>
                <a:latin typeface="微软雅黑" panose="020B0503020204020204" pitchFamily="34" charset="-122"/>
                <a:ea typeface="微软雅黑" panose="020B0503020204020204" pitchFamily="34" charset="-122"/>
                <a:cs typeface="Poppins Light" charset="0"/>
              </a:rPr>
              <a:t>C</a:t>
            </a:r>
            <a:r>
              <a:rPr lang="en-US" altLang="zh-CN" sz="2400" dirty="0" smtClean="0">
                <a:solidFill>
                  <a:schemeClr val="accent2"/>
                </a:solidFill>
                <a:latin typeface="微软雅黑" panose="020B0503020204020204" pitchFamily="34" charset="-122"/>
                <a:ea typeface="微软雅黑" panose="020B0503020204020204" pitchFamily="34" charset="-122"/>
                <a:cs typeface="Poppins Light" charset="0"/>
              </a:rPr>
              <a:t>hen Xu</a:t>
            </a:r>
            <a:endParaRPr lang="en-US" sz="2400" dirty="0">
              <a:solidFill>
                <a:schemeClr val="accent2"/>
              </a:solidFill>
              <a:latin typeface="微软雅黑" panose="020B0503020204020204" pitchFamily="34" charset="-122"/>
              <a:ea typeface="微软雅黑" panose="020B0503020204020204" pitchFamily="34" charset="-122"/>
              <a:cs typeface="Poppins Light" charset="0"/>
            </a:endParaRPr>
          </a:p>
        </p:txBody>
      </p:sp>
      <p:sp>
        <p:nvSpPr>
          <p:cNvPr id="38" name="TextBox 62"/>
          <p:cNvSpPr txBox="1"/>
          <p:nvPr/>
        </p:nvSpPr>
        <p:spPr>
          <a:xfrm>
            <a:off x="18066482" y="9471744"/>
            <a:ext cx="1691490" cy="646331"/>
          </a:xfrm>
          <a:prstGeom prst="rect">
            <a:avLst/>
          </a:prstGeom>
          <a:noFill/>
        </p:spPr>
        <p:txBody>
          <a:bodyPr wrap="none" rtlCol="0" anchor="ctr" anchorCtr="0">
            <a:spAutoFit/>
          </a:bodyPr>
          <a:lstStyle/>
          <a:p>
            <a:pPr algn="ctr"/>
            <a:r>
              <a:rPr lang="zh-CN" altLang="en-US" b="1" spc="600" dirty="0" smtClean="0">
                <a:solidFill>
                  <a:schemeClr val="tx2"/>
                </a:solidFill>
                <a:latin typeface="微软雅黑" panose="020B0503020204020204" pitchFamily="34" charset="-122"/>
                <a:ea typeface="微软雅黑" panose="020B0503020204020204" pitchFamily="34" charset="-122"/>
                <a:cs typeface="Poppins SemiBold" charset="0"/>
              </a:rPr>
              <a:t>陈  旭</a:t>
            </a:r>
            <a:endParaRPr lang="en-US" b="1" spc="600" dirty="0">
              <a:solidFill>
                <a:schemeClr val="tx2"/>
              </a:solidFill>
              <a:latin typeface="微软雅黑" panose="020B0503020204020204" pitchFamily="34" charset="-122"/>
              <a:ea typeface="微软雅黑" panose="020B0503020204020204" pitchFamily="34" charset="-122"/>
              <a:cs typeface="Poppins SemiBold" charset="0"/>
            </a:endParaRPr>
          </a:p>
        </p:txBody>
      </p:sp>
      <p:sp>
        <p:nvSpPr>
          <p:cNvPr id="39" name="Subtitle 2"/>
          <p:cNvSpPr txBox="1">
            <a:spLocks/>
          </p:cNvSpPr>
          <p:nvPr/>
        </p:nvSpPr>
        <p:spPr>
          <a:xfrm>
            <a:off x="2939827" y="10409648"/>
            <a:ext cx="5517065" cy="1331713"/>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ts val="4040"/>
              </a:lnSpc>
            </a:pP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信息与通信工程专业一年级</a:t>
            </a:r>
            <a:endParaRPr lang="en-US" altLang="zh-CN"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a:p>
            <a:pPr>
              <a:lnSpc>
                <a:spcPts val="4040"/>
              </a:lnSpc>
            </a:pP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本科物理学专业，数理基础扎实</a:t>
            </a:r>
            <a:endParaRPr lang="en-US" sz="2800" dirty="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p:txBody>
      </p:sp>
      <p:sp>
        <p:nvSpPr>
          <p:cNvPr id="40" name="TextBox 70"/>
          <p:cNvSpPr txBox="1"/>
          <p:nvPr/>
        </p:nvSpPr>
        <p:spPr>
          <a:xfrm>
            <a:off x="4436024" y="8689069"/>
            <a:ext cx="2513830" cy="461665"/>
          </a:xfrm>
          <a:prstGeom prst="rect">
            <a:avLst/>
          </a:prstGeom>
          <a:noFill/>
        </p:spPr>
        <p:txBody>
          <a:bodyPr wrap="none" rtlCol="0" anchor="ctr" anchorCtr="0">
            <a:spAutoFit/>
          </a:bodyPr>
          <a:lstStyle/>
          <a:p>
            <a:pPr algn="ctr"/>
            <a:r>
              <a:rPr lang="en-US" sz="2400" dirty="0" smtClean="0">
                <a:solidFill>
                  <a:schemeClr val="accent2"/>
                </a:solidFill>
                <a:latin typeface="微软雅黑" panose="020B0503020204020204" pitchFamily="34" charset="-122"/>
                <a:ea typeface="微软雅黑" panose="020B0503020204020204" pitchFamily="34" charset="-122"/>
                <a:cs typeface="Poppins Light" charset="0"/>
              </a:rPr>
              <a:t>Q</a:t>
            </a:r>
            <a:r>
              <a:rPr lang="en-US" altLang="zh-CN" sz="2400" dirty="0" smtClean="0">
                <a:solidFill>
                  <a:schemeClr val="accent2"/>
                </a:solidFill>
                <a:latin typeface="微软雅黑" panose="020B0503020204020204" pitchFamily="34" charset="-122"/>
                <a:ea typeface="微软雅黑" panose="020B0503020204020204" pitchFamily="34" charset="-122"/>
                <a:cs typeface="Poppins Light" charset="0"/>
              </a:rPr>
              <a:t>iang Shengzhi</a:t>
            </a:r>
            <a:endParaRPr lang="en-US" sz="2400" dirty="0">
              <a:solidFill>
                <a:schemeClr val="accent2"/>
              </a:solidFill>
              <a:latin typeface="微软雅黑" panose="020B0503020204020204" pitchFamily="34" charset="-122"/>
              <a:ea typeface="微软雅黑" panose="020B0503020204020204" pitchFamily="34" charset="-122"/>
              <a:cs typeface="Poppins Light" charset="0"/>
            </a:endParaRPr>
          </a:p>
        </p:txBody>
      </p:sp>
      <p:sp>
        <p:nvSpPr>
          <p:cNvPr id="41" name="TextBox 71"/>
          <p:cNvSpPr txBox="1"/>
          <p:nvPr/>
        </p:nvSpPr>
        <p:spPr>
          <a:xfrm>
            <a:off x="4776827" y="9486449"/>
            <a:ext cx="1800494" cy="646331"/>
          </a:xfrm>
          <a:prstGeom prst="rect">
            <a:avLst/>
          </a:prstGeom>
          <a:noFill/>
        </p:spPr>
        <p:txBody>
          <a:bodyPr wrap="none" rtlCol="0" anchor="ctr" anchorCtr="0">
            <a:spAutoFit/>
          </a:bodyPr>
          <a:lstStyle/>
          <a:p>
            <a:pPr algn="ctr"/>
            <a:r>
              <a:rPr lang="zh-CN" altLang="en-US" b="1" spc="600" dirty="0" smtClean="0">
                <a:solidFill>
                  <a:schemeClr val="tx2"/>
                </a:solidFill>
                <a:latin typeface="微软雅黑" panose="020B0503020204020204" pitchFamily="34" charset="-122"/>
                <a:ea typeface="微软雅黑" panose="020B0503020204020204" pitchFamily="34" charset="-122"/>
                <a:cs typeface="Poppins SemiBold" charset="0"/>
              </a:rPr>
              <a:t>强盛志</a:t>
            </a:r>
            <a:endParaRPr lang="en-US" b="1" spc="600" dirty="0">
              <a:solidFill>
                <a:schemeClr val="tx2"/>
              </a:solidFill>
              <a:latin typeface="微软雅黑" panose="020B0503020204020204" pitchFamily="34" charset="-122"/>
              <a:ea typeface="微软雅黑" panose="020B0503020204020204" pitchFamily="34" charset="-122"/>
              <a:cs typeface="Poppins SemiBold" charset="0"/>
            </a:endParaRPr>
          </a:p>
        </p:txBody>
      </p:sp>
      <p:sp>
        <p:nvSpPr>
          <p:cNvPr id="42" name="Subtitle 2"/>
          <p:cNvSpPr txBox="1">
            <a:spLocks/>
          </p:cNvSpPr>
          <p:nvPr/>
        </p:nvSpPr>
        <p:spPr>
          <a:xfrm>
            <a:off x="9606534" y="10409648"/>
            <a:ext cx="5517065" cy="1331713"/>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ts val="4040"/>
              </a:lnSpc>
            </a:pP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信号与信息处理专业一年级</a:t>
            </a:r>
            <a:endParaRPr lang="en-US" altLang="zh-CN"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a:p>
            <a:pPr>
              <a:lnSpc>
                <a:spcPts val="4040"/>
              </a:lnSpc>
            </a:pPr>
            <a:r>
              <a:rPr lang="zh-CN" altLang="en-US" sz="2800" dirty="0">
                <a:solidFill>
                  <a:schemeClr val="accent6">
                    <a:lumMod val="50000"/>
                  </a:schemeClr>
                </a:solidFill>
                <a:latin typeface="微软雅黑" panose="020B0503020204020204" pitchFamily="34" charset="-122"/>
                <a:ea typeface="微软雅黑" panose="020B0503020204020204" pitchFamily="34" charset="-122"/>
                <a:cs typeface="Poppins Light" charset="0"/>
              </a:rPr>
              <a:t>编</a:t>
            </a:r>
            <a:r>
              <a:rPr lang="zh-CN" altLang="en-US"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rPr>
              <a:t>程能力较强、具备文案功底</a:t>
            </a:r>
            <a:endParaRPr lang="en-US" altLang="zh-CN" sz="2800" dirty="0" smtClean="0">
              <a:solidFill>
                <a:schemeClr val="accent6">
                  <a:lumMod val="50000"/>
                </a:schemeClr>
              </a:solidFill>
              <a:latin typeface="微软雅黑" panose="020B0503020204020204" pitchFamily="34" charset="-122"/>
              <a:ea typeface="微软雅黑" panose="020B0503020204020204" pitchFamily="34" charset="-122"/>
              <a:cs typeface="Poppins Light" charset="0"/>
            </a:endParaRPr>
          </a:p>
        </p:txBody>
      </p:sp>
      <p:sp>
        <p:nvSpPr>
          <p:cNvPr id="43" name="TextBox 73"/>
          <p:cNvSpPr txBox="1"/>
          <p:nvPr/>
        </p:nvSpPr>
        <p:spPr>
          <a:xfrm>
            <a:off x="11145212" y="8689069"/>
            <a:ext cx="2428870" cy="461665"/>
          </a:xfrm>
          <a:prstGeom prst="rect">
            <a:avLst/>
          </a:prstGeom>
          <a:noFill/>
        </p:spPr>
        <p:txBody>
          <a:bodyPr wrap="none" rtlCol="0" anchor="ctr" anchorCtr="0">
            <a:spAutoFit/>
          </a:bodyPr>
          <a:lstStyle/>
          <a:p>
            <a:pPr algn="ctr"/>
            <a:r>
              <a:rPr lang="en-US" sz="2400" dirty="0" smtClean="0">
                <a:solidFill>
                  <a:schemeClr val="accent2"/>
                </a:solidFill>
                <a:latin typeface="微软雅黑" panose="020B0503020204020204" pitchFamily="34" charset="-122"/>
                <a:ea typeface="微软雅黑" panose="020B0503020204020204" pitchFamily="34" charset="-122"/>
                <a:cs typeface="Poppins Light" charset="0"/>
              </a:rPr>
              <a:t>X</a:t>
            </a:r>
            <a:r>
              <a:rPr lang="en-US" altLang="zh-CN" sz="2400" dirty="0" smtClean="0">
                <a:solidFill>
                  <a:schemeClr val="accent2"/>
                </a:solidFill>
                <a:latin typeface="微软雅黑" panose="020B0503020204020204" pitchFamily="34" charset="-122"/>
                <a:ea typeface="微软雅黑" panose="020B0503020204020204" pitchFamily="34" charset="-122"/>
                <a:cs typeface="Poppins Light" charset="0"/>
              </a:rPr>
              <a:t>iao Bangpeng</a:t>
            </a:r>
            <a:endParaRPr lang="en-US" sz="2400" dirty="0">
              <a:solidFill>
                <a:schemeClr val="accent2"/>
              </a:solidFill>
              <a:latin typeface="微软雅黑" panose="020B0503020204020204" pitchFamily="34" charset="-122"/>
              <a:ea typeface="微软雅黑" panose="020B0503020204020204" pitchFamily="34" charset="-122"/>
              <a:cs typeface="Poppins Light" charset="0"/>
            </a:endParaRPr>
          </a:p>
        </p:txBody>
      </p:sp>
      <p:sp>
        <p:nvSpPr>
          <p:cNvPr id="44" name="TextBox 74"/>
          <p:cNvSpPr txBox="1"/>
          <p:nvPr/>
        </p:nvSpPr>
        <p:spPr>
          <a:xfrm>
            <a:off x="11464820" y="9486449"/>
            <a:ext cx="1800494" cy="646331"/>
          </a:xfrm>
          <a:prstGeom prst="rect">
            <a:avLst/>
          </a:prstGeom>
          <a:noFill/>
        </p:spPr>
        <p:txBody>
          <a:bodyPr wrap="none" rtlCol="0" anchor="ctr" anchorCtr="0">
            <a:spAutoFit/>
          </a:bodyPr>
          <a:lstStyle/>
          <a:p>
            <a:pPr algn="ctr"/>
            <a:r>
              <a:rPr lang="zh-CN" altLang="en-US" b="1" spc="600" dirty="0" smtClean="0">
                <a:solidFill>
                  <a:schemeClr val="tx2"/>
                </a:solidFill>
                <a:latin typeface="微软雅黑" panose="020B0503020204020204" pitchFamily="34" charset="-122"/>
                <a:ea typeface="微软雅黑" panose="020B0503020204020204" pitchFamily="34" charset="-122"/>
                <a:cs typeface="Poppins SemiBold" charset="0"/>
              </a:rPr>
              <a:t>肖邦鹏</a:t>
            </a:r>
            <a:endParaRPr lang="en-US" b="1" spc="600" dirty="0">
              <a:solidFill>
                <a:schemeClr val="tx2"/>
              </a:solidFill>
              <a:latin typeface="微软雅黑" panose="020B0503020204020204" pitchFamily="34" charset="-122"/>
              <a:ea typeface="微软雅黑" panose="020B0503020204020204" pitchFamily="34" charset="-122"/>
              <a:cs typeface="Poppins SemiBold" charset="0"/>
            </a:endParaRPr>
          </a:p>
        </p:txBody>
      </p:sp>
      <p:pic>
        <p:nvPicPr>
          <p:cNvPr id="45" name="Picture Placeholder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84484" y="3766636"/>
            <a:ext cx="3091912" cy="4415416"/>
          </a:xfrm>
          <a:custGeom>
            <a:avLst/>
            <a:gdLst>
              <a:gd name="connsiteX0" fmla="*/ 0 w 6378575"/>
              <a:gd name="connsiteY0" fmla="*/ 2352675 h 4705350"/>
              <a:gd name="connsiteX1" fmla="*/ 1644708 w 6378575"/>
              <a:gd name="connsiteY1" fmla="*/ 1 h 4705350"/>
              <a:gd name="connsiteX2" fmla="*/ 4733867 w 6378575"/>
              <a:gd name="connsiteY2" fmla="*/ 1 h 4705350"/>
              <a:gd name="connsiteX3" fmla="*/ 6378575 w 6378575"/>
              <a:gd name="connsiteY3" fmla="*/ 2352675 h 4705350"/>
              <a:gd name="connsiteX4" fmla="*/ 4733867 w 6378575"/>
              <a:gd name="connsiteY4" fmla="*/ 4705349 h 4705350"/>
              <a:gd name="connsiteX5" fmla="*/ 1644708 w 6378575"/>
              <a:gd name="connsiteY5" fmla="*/ 4705349 h 4705350"/>
              <a:gd name="connsiteX6" fmla="*/ 0 w 6378575"/>
              <a:gd name="connsiteY6" fmla="*/ 2352675 h 4705350"/>
              <a:gd name="connsiteX0" fmla="*/ 0 w 6378575"/>
              <a:gd name="connsiteY0" fmla="*/ 3289376 h 5642050"/>
              <a:gd name="connsiteX1" fmla="*/ 1644708 w 6378575"/>
              <a:gd name="connsiteY1" fmla="*/ 936702 h 5642050"/>
              <a:gd name="connsiteX2" fmla="*/ 3551837 w 6378575"/>
              <a:gd name="connsiteY2" fmla="*/ 0 h 5642050"/>
              <a:gd name="connsiteX3" fmla="*/ 6378575 w 6378575"/>
              <a:gd name="connsiteY3" fmla="*/ 3289376 h 5642050"/>
              <a:gd name="connsiteX4" fmla="*/ 4733867 w 6378575"/>
              <a:gd name="connsiteY4" fmla="*/ 5642050 h 5642050"/>
              <a:gd name="connsiteX5" fmla="*/ 1644708 w 6378575"/>
              <a:gd name="connsiteY5" fmla="*/ 5642050 h 5642050"/>
              <a:gd name="connsiteX6" fmla="*/ 0 w 6378575"/>
              <a:gd name="connsiteY6" fmla="*/ 3289376 h 5642050"/>
              <a:gd name="connsiteX0" fmla="*/ 0 w 5374965"/>
              <a:gd name="connsiteY0" fmla="*/ 3289376 h 5642050"/>
              <a:gd name="connsiteX1" fmla="*/ 1644708 w 5374965"/>
              <a:gd name="connsiteY1" fmla="*/ 936702 h 5642050"/>
              <a:gd name="connsiteX2" fmla="*/ 3551837 w 5374965"/>
              <a:gd name="connsiteY2" fmla="*/ 0 h 5642050"/>
              <a:gd name="connsiteX3" fmla="*/ 5374965 w 5374965"/>
              <a:gd name="connsiteY3" fmla="*/ 925317 h 5642050"/>
              <a:gd name="connsiteX4" fmla="*/ 4733867 w 5374965"/>
              <a:gd name="connsiteY4" fmla="*/ 5642050 h 5642050"/>
              <a:gd name="connsiteX5" fmla="*/ 1644708 w 5374965"/>
              <a:gd name="connsiteY5" fmla="*/ 5642050 h 5642050"/>
              <a:gd name="connsiteX6" fmla="*/ 0 w 5374965"/>
              <a:gd name="connsiteY6" fmla="*/ 3289376 h 5642050"/>
              <a:gd name="connsiteX0" fmla="*/ 0 w 5402940"/>
              <a:gd name="connsiteY0" fmla="*/ 3289376 h 5642050"/>
              <a:gd name="connsiteX1" fmla="*/ 1644708 w 5402940"/>
              <a:gd name="connsiteY1" fmla="*/ 936702 h 5642050"/>
              <a:gd name="connsiteX2" fmla="*/ 3551837 w 5402940"/>
              <a:gd name="connsiteY2" fmla="*/ 0 h 5642050"/>
              <a:gd name="connsiteX3" fmla="*/ 5374965 w 5402940"/>
              <a:gd name="connsiteY3" fmla="*/ 925317 h 5642050"/>
              <a:gd name="connsiteX4" fmla="*/ 5402940 w 5402940"/>
              <a:gd name="connsiteY4" fmla="*/ 3389503 h 5642050"/>
              <a:gd name="connsiteX5" fmla="*/ 1644708 w 5402940"/>
              <a:gd name="connsiteY5" fmla="*/ 5642050 h 5642050"/>
              <a:gd name="connsiteX6" fmla="*/ 0 w 5402940"/>
              <a:gd name="connsiteY6" fmla="*/ 3289376 h 5642050"/>
              <a:gd name="connsiteX0" fmla="*/ 0 w 5402940"/>
              <a:gd name="connsiteY0" fmla="*/ 3289376 h 4415416"/>
              <a:gd name="connsiteX1" fmla="*/ 1644708 w 5402940"/>
              <a:gd name="connsiteY1" fmla="*/ 936702 h 4415416"/>
              <a:gd name="connsiteX2" fmla="*/ 3551837 w 5402940"/>
              <a:gd name="connsiteY2" fmla="*/ 0 h 4415416"/>
              <a:gd name="connsiteX3" fmla="*/ 5374965 w 5402940"/>
              <a:gd name="connsiteY3" fmla="*/ 925317 h 4415416"/>
              <a:gd name="connsiteX4" fmla="*/ 5402940 w 5402940"/>
              <a:gd name="connsiteY4" fmla="*/ 3389503 h 4415416"/>
              <a:gd name="connsiteX5" fmla="*/ 3473508 w 5402940"/>
              <a:gd name="connsiteY5" fmla="*/ 4415416 h 4415416"/>
              <a:gd name="connsiteX6" fmla="*/ 0 w 5402940"/>
              <a:gd name="connsiteY6" fmla="*/ 3289376 h 4415416"/>
              <a:gd name="connsiteX0" fmla="*/ 5673 w 3758232"/>
              <a:gd name="connsiteY0" fmla="*/ 3445493 h 4415416"/>
              <a:gd name="connsiteX1" fmla="*/ 0 w 3758232"/>
              <a:gd name="connsiteY1" fmla="*/ 936702 h 4415416"/>
              <a:gd name="connsiteX2" fmla="*/ 1907129 w 3758232"/>
              <a:gd name="connsiteY2" fmla="*/ 0 h 4415416"/>
              <a:gd name="connsiteX3" fmla="*/ 3730257 w 3758232"/>
              <a:gd name="connsiteY3" fmla="*/ 925317 h 4415416"/>
              <a:gd name="connsiteX4" fmla="*/ 3758232 w 3758232"/>
              <a:gd name="connsiteY4" fmla="*/ 3389503 h 4415416"/>
              <a:gd name="connsiteX5" fmla="*/ 1828800 w 3758232"/>
              <a:gd name="connsiteY5" fmla="*/ 4415416 h 4415416"/>
              <a:gd name="connsiteX6" fmla="*/ 5673 w 3758232"/>
              <a:gd name="connsiteY6" fmla="*/ 3445493 h 4415416"/>
              <a:gd name="connsiteX0" fmla="*/ 5673 w 3730257"/>
              <a:gd name="connsiteY0" fmla="*/ 3445493 h 4415416"/>
              <a:gd name="connsiteX1" fmla="*/ 0 w 3730257"/>
              <a:gd name="connsiteY1" fmla="*/ 936702 h 4415416"/>
              <a:gd name="connsiteX2" fmla="*/ 1907129 w 3730257"/>
              <a:gd name="connsiteY2" fmla="*/ 0 h 4415416"/>
              <a:gd name="connsiteX3" fmla="*/ 3730257 w 3730257"/>
              <a:gd name="connsiteY3" fmla="*/ 925317 h 4415416"/>
              <a:gd name="connsiteX4" fmla="*/ 3705981 w 3730257"/>
              <a:gd name="connsiteY4" fmla="*/ 3415629 h 4415416"/>
              <a:gd name="connsiteX5" fmla="*/ 1828800 w 3730257"/>
              <a:gd name="connsiteY5" fmla="*/ 4415416 h 4415416"/>
              <a:gd name="connsiteX6" fmla="*/ 5673 w 373025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30257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56721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94821 w 3732107"/>
              <a:gd name="connsiteY5" fmla="*/ 4415416 h 4415416"/>
              <a:gd name="connsiteX6" fmla="*/ 5673 w 3732107"/>
              <a:gd name="connsiteY6" fmla="*/ 3445493 h 4415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2107" h="4415416">
                <a:moveTo>
                  <a:pt x="5673" y="3445493"/>
                </a:moveTo>
                <a:lnTo>
                  <a:pt x="0" y="936702"/>
                </a:lnTo>
                <a:lnTo>
                  <a:pt x="1907129" y="0"/>
                </a:lnTo>
                <a:lnTo>
                  <a:pt x="3717194" y="925317"/>
                </a:lnTo>
                <a:cubicBezTo>
                  <a:pt x="3717811" y="1759775"/>
                  <a:pt x="3731490" y="2594233"/>
                  <a:pt x="3732107" y="3428691"/>
                </a:cubicBezTo>
                <a:lnTo>
                  <a:pt x="1894821" y="4415416"/>
                </a:lnTo>
                <a:lnTo>
                  <a:pt x="5673" y="3445493"/>
                </a:lnTo>
                <a:close/>
              </a:path>
            </a:pathLst>
          </a:custGeom>
        </p:spPr>
      </p:pic>
      <p:pic>
        <p:nvPicPr>
          <p:cNvPr id="46" name="Picture Placeholder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11548" y="3766636"/>
            <a:ext cx="3091912" cy="4415416"/>
          </a:xfrm>
          <a:custGeom>
            <a:avLst/>
            <a:gdLst>
              <a:gd name="connsiteX0" fmla="*/ 0 w 6378575"/>
              <a:gd name="connsiteY0" fmla="*/ 2352675 h 4705350"/>
              <a:gd name="connsiteX1" fmla="*/ 1644708 w 6378575"/>
              <a:gd name="connsiteY1" fmla="*/ 1 h 4705350"/>
              <a:gd name="connsiteX2" fmla="*/ 4733867 w 6378575"/>
              <a:gd name="connsiteY2" fmla="*/ 1 h 4705350"/>
              <a:gd name="connsiteX3" fmla="*/ 6378575 w 6378575"/>
              <a:gd name="connsiteY3" fmla="*/ 2352675 h 4705350"/>
              <a:gd name="connsiteX4" fmla="*/ 4733867 w 6378575"/>
              <a:gd name="connsiteY4" fmla="*/ 4705349 h 4705350"/>
              <a:gd name="connsiteX5" fmla="*/ 1644708 w 6378575"/>
              <a:gd name="connsiteY5" fmla="*/ 4705349 h 4705350"/>
              <a:gd name="connsiteX6" fmla="*/ 0 w 6378575"/>
              <a:gd name="connsiteY6" fmla="*/ 2352675 h 4705350"/>
              <a:gd name="connsiteX0" fmla="*/ 0 w 6378575"/>
              <a:gd name="connsiteY0" fmla="*/ 3289376 h 5642050"/>
              <a:gd name="connsiteX1" fmla="*/ 1644708 w 6378575"/>
              <a:gd name="connsiteY1" fmla="*/ 936702 h 5642050"/>
              <a:gd name="connsiteX2" fmla="*/ 3551837 w 6378575"/>
              <a:gd name="connsiteY2" fmla="*/ 0 h 5642050"/>
              <a:gd name="connsiteX3" fmla="*/ 6378575 w 6378575"/>
              <a:gd name="connsiteY3" fmla="*/ 3289376 h 5642050"/>
              <a:gd name="connsiteX4" fmla="*/ 4733867 w 6378575"/>
              <a:gd name="connsiteY4" fmla="*/ 5642050 h 5642050"/>
              <a:gd name="connsiteX5" fmla="*/ 1644708 w 6378575"/>
              <a:gd name="connsiteY5" fmla="*/ 5642050 h 5642050"/>
              <a:gd name="connsiteX6" fmla="*/ 0 w 6378575"/>
              <a:gd name="connsiteY6" fmla="*/ 3289376 h 5642050"/>
              <a:gd name="connsiteX0" fmla="*/ 0 w 5374965"/>
              <a:gd name="connsiteY0" fmla="*/ 3289376 h 5642050"/>
              <a:gd name="connsiteX1" fmla="*/ 1644708 w 5374965"/>
              <a:gd name="connsiteY1" fmla="*/ 936702 h 5642050"/>
              <a:gd name="connsiteX2" fmla="*/ 3551837 w 5374965"/>
              <a:gd name="connsiteY2" fmla="*/ 0 h 5642050"/>
              <a:gd name="connsiteX3" fmla="*/ 5374965 w 5374965"/>
              <a:gd name="connsiteY3" fmla="*/ 925317 h 5642050"/>
              <a:gd name="connsiteX4" fmla="*/ 4733867 w 5374965"/>
              <a:gd name="connsiteY4" fmla="*/ 5642050 h 5642050"/>
              <a:gd name="connsiteX5" fmla="*/ 1644708 w 5374965"/>
              <a:gd name="connsiteY5" fmla="*/ 5642050 h 5642050"/>
              <a:gd name="connsiteX6" fmla="*/ 0 w 5374965"/>
              <a:gd name="connsiteY6" fmla="*/ 3289376 h 5642050"/>
              <a:gd name="connsiteX0" fmla="*/ 0 w 5402940"/>
              <a:gd name="connsiteY0" fmla="*/ 3289376 h 5642050"/>
              <a:gd name="connsiteX1" fmla="*/ 1644708 w 5402940"/>
              <a:gd name="connsiteY1" fmla="*/ 936702 h 5642050"/>
              <a:gd name="connsiteX2" fmla="*/ 3551837 w 5402940"/>
              <a:gd name="connsiteY2" fmla="*/ 0 h 5642050"/>
              <a:gd name="connsiteX3" fmla="*/ 5374965 w 5402940"/>
              <a:gd name="connsiteY3" fmla="*/ 925317 h 5642050"/>
              <a:gd name="connsiteX4" fmla="*/ 5402940 w 5402940"/>
              <a:gd name="connsiteY4" fmla="*/ 3389503 h 5642050"/>
              <a:gd name="connsiteX5" fmla="*/ 1644708 w 5402940"/>
              <a:gd name="connsiteY5" fmla="*/ 5642050 h 5642050"/>
              <a:gd name="connsiteX6" fmla="*/ 0 w 5402940"/>
              <a:gd name="connsiteY6" fmla="*/ 3289376 h 5642050"/>
              <a:gd name="connsiteX0" fmla="*/ 0 w 5402940"/>
              <a:gd name="connsiteY0" fmla="*/ 3289376 h 4415416"/>
              <a:gd name="connsiteX1" fmla="*/ 1644708 w 5402940"/>
              <a:gd name="connsiteY1" fmla="*/ 936702 h 4415416"/>
              <a:gd name="connsiteX2" fmla="*/ 3551837 w 5402940"/>
              <a:gd name="connsiteY2" fmla="*/ 0 h 4415416"/>
              <a:gd name="connsiteX3" fmla="*/ 5374965 w 5402940"/>
              <a:gd name="connsiteY3" fmla="*/ 925317 h 4415416"/>
              <a:gd name="connsiteX4" fmla="*/ 5402940 w 5402940"/>
              <a:gd name="connsiteY4" fmla="*/ 3389503 h 4415416"/>
              <a:gd name="connsiteX5" fmla="*/ 3473508 w 5402940"/>
              <a:gd name="connsiteY5" fmla="*/ 4415416 h 4415416"/>
              <a:gd name="connsiteX6" fmla="*/ 0 w 5402940"/>
              <a:gd name="connsiteY6" fmla="*/ 3289376 h 4415416"/>
              <a:gd name="connsiteX0" fmla="*/ 5673 w 3758232"/>
              <a:gd name="connsiteY0" fmla="*/ 3445493 h 4415416"/>
              <a:gd name="connsiteX1" fmla="*/ 0 w 3758232"/>
              <a:gd name="connsiteY1" fmla="*/ 936702 h 4415416"/>
              <a:gd name="connsiteX2" fmla="*/ 1907129 w 3758232"/>
              <a:gd name="connsiteY2" fmla="*/ 0 h 4415416"/>
              <a:gd name="connsiteX3" fmla="*/ 3730257 w 3758232"/>
              <a:gd name="connsiteY3" fmla="*/ 925317 h 4415416"/>
              <a:gd name="connsiteX4" fmla="*/ 3758232 w 3758232"/>
              <a:gd name="connsiteY4" fmla="*/ 3389503 h 4415416"/>
              <a:gd name="connsiteX5" fmla="*/ 1828800 w 3758232"/>
              <a:gd name="connsiteY5" fmla="*/ 4415416 h 4415416"/>
              <a:gd name="connsiteX6" fmla="*/ 5673 w 3758232"/>
              <a:gd name="connsiteY6" fmla="*/ 3445493 h 4415416"/>
              <a:gd name="connsiteX0" fmla="*/ 5673 w 3730257"/>
              <a:gd name="connsiteY0" fmla="*/ 3445493 h 4415416"/>
              <a:gd name="connsiteX1" fmla="*/ 0 w 3730257"/>
              <a:gd name="connsiteY1" fmla="*/ 936702 h 4415416"/>
              <a:gd name="connsiteX2" fmla="*/ 1907129 w 3730257"/>
              <a:gd name="connsiteY2" fmla="*/ 0 h 4415416"/>
              <a:gd name="connsiteX3" fmla="*/ 3730257 w 3730257"/>
              <a:gd name="connsiteY3" fmla="*/ 925317 h 4415416"/>
              <a:gd name="connsiteX4" fmla="*/ 3705981 w 3730257"/>
              <a:gd name="connsiteY4" fmla="*/ 3415629 h 4415416"/>
              <a:gd name="connsiteX5" fmla="*/ 1828800 w 3730257"/>
              <a:gd name="connsiteY5" fmla="*/ 4415416 h 4415416"/>
              <a:gd name="connsiteX6" fmla="*/ 5673 w 373025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30257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56721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94821 w 3732107"/>
              <a:gd name="connsiteY5" fmla="*/ 4415416 h 4415416"/>
              <a:gd name="connsiteX6" fmla="*/ 5673 w 3732107"/>
              <a:gd name="connsiteY6" fmla="*/ 3445493 h 4415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2107" h="4415416">
                <a:moveTo>
                  <a:pt x="5673" y="3445493"/>
                </a:moveTo>
                <a:lnTo>
                  <a:pt x="0" y="936702"/>
                </a:lnTo>
                <a:lnTo>
                  <a:pt x="1907129" y="0"/>
                </a:lnTo>
                <a:lnTo>
                  <a:pt x="3717194" y="925317"/>
                </a:lnTo>
                <a:cubicBezTo>
                  <a:pt x="3717811" y="1759775"/>
                  <a:pt x="3731490" y="2594233"/>
                  <a:pt x="3732107" y="3428691"/>
                </a:cubicBezTo>
                <a:lnTo>
                  <a:pt x="1894821" y="4415416"/>
                </a:lnTo>
                <a:lnTo>
                  <a:pt x="5673" y="3445493"/>
                </a:lnTo>
                <a:close/>
              </a:path>
            </a:pathLst>
          </a:custGeom>
        </p:spPr>
      </p:pic>
      <p:pic>
        <p:nvPicPr>
          <p:cNvPr id="47" name="Picture Placeholder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24379" y="3882540"/>
            <a:ext cx="3366766" cy="4299512"/>
          </a:xfrm>
          <a:custGeom>
            <a:avLst/>
            <a:gdLst>
              <a:gd name="connsiteX0" fmla="*/ 0 w 6378575"/>
              <a:gd name="connsiteY0" fmla="*/ 2352675 h 4705350"/>
              <a:gd name="connsiteX1" fmla="*/ 1644708 w 6378575"/>
              <a:gd name="connsiteY1" fmla="*/ 1 h 4705350"/>
              <a:gd name="connsiteX2" fmla="*/ 4733867 w 6378575"/>
              <a:gd name="connsiteY2" fmla="*/ 1 h 4705350"/>
              <a:gd name="connsiteX3" fmla="*/ 6378575 w 6378575"/>
              <a:gd name="connsiteY3" fmla="*/ 2352675 h 4705350"/>
              <a:gd name="connsiteX4" fmla="*/ 4733867 w 6378575"/>
              <a:gd name="connsiteY4" fmla="*/ 4705349 h 4705350"/>
              <a:gd name="connsiteX5" fmla="*/ 1644708 w 6378575"/>
              <a:gd name="connsiteY5" fmla="*/ 4705349 h 4705350"/>
              <a:gd name="connsiteX6" fmla="*/ 0 w 6378575"/>
              <a:gd name="connsiteY6" fmla="*/ 2352675 h 4705350"/>
              <a:gd name="connsiteX0" fmla="*/ 0 w 6378575"/>
              <a:gd name="connsiteY0" fmla="*/ 3289376 h 5642050"/>
              <a:gd name="connsiteX1" fmla="*/ 1644708 w 6378575"/>
              <a:gd name="connsiteY1" fmla="*/ 936702 h 5642050"/>
              <a:gd name="connsiteX2" fmla="*/ 3551837 w 6378575"/>
              <a:gd name="connsiteY2" fmla="*/ 0 h 5642050"/>
              <a:gd name="connsiteX3" fmla="*/ 6378575 w 6378575"/>
              <a:gd name="connsiteY3" fmla="*/ 3289376 h 5642050"/>
              <a:gd name="connsiteX4" fmla="*/ 4733867 w 6378575"/>
              <a:gd name="connsiteY4" fmla="*/ 5642050 h 5642050"/>
              <a:gd name="connsiteX5" fmla="*/ 1644708 w 6378575"/>
              <a:gd name="connsiteY5" fmla="*/ 5642050 h 5642050"/>
              <a:gd name="connsiteX6" fmla="*/ 0 w 6378575"/>
              <a:gd name="connsiteY6" fmla="*/ 3289376 h 5642050"/>
              <a:gd name="connsiteX0" fmla="*/ 0 w 5374965"/>
              <a:gd name="connsiteY0" fmla="*/ 3289376 h 5642050"/>
              <a:gd name="connsiteX1" fmla="*/ 1644708 w 5374965"/>
              <a:gd name="connsiteY1" fmla="*/ 936702 h 5642050"/>
              <a:gd name="connsiteX2" fmla="*/ 3551837 w 5374965"/>
              <a:gd name="connsiteY2" fmla="*/ 0 h 5642050"/>
              <a:gd name="connsiteX3" fmla="*/ 5374965 w 5374965"/>
              <a:gd name="connsiteY3" fmla="*/ 925317 h 5642050"/>
              <a:gd name="connsiteX4" fmla="*/ 4733867 w 5374965"/>
              <a:gd name="connsiteY4" fmla="*/ 5642050 h 5642050"/>
              <a:gd name="connsiteX5" fmla="*/ 1644708 w 5374965"/>
              <a:gd name="connsiteY5" fmla="*/ 5642050 h 5642050"/>
              <a:gd name="connsiteX6" fmla="*/ 0 w 5374965"/>
              <a:gd name="connsiteY6" fmla="*/ 3289376 h 5642050"/>
              <a:gd name="connsiteX0" fmla="*/ 0 w 5402940"/>
              <a:gd name="connsiteY0" fmla="*/ 3289376 h 5642050"/>
              <a:gd name="connsiteX1" fmla="*/ 1644708 w 5402940"/>
              <a:gd name="connsiteY1" fmla="*/ 936702 h 5642050"/>
              <a:gd name="connsiteX2" fmla="*/ 3551837 w 5402940"/>
              <a:gd name="connsiteY2" fmla="*/ 0 h 5642050"/>
              <a:gd name="connsiteX3" fmla="*/ 5374965 w 5402940"/>
              <a:gd name="connsiteY3" fmla="*/ 925317 h 5642050"/>
              <a:gd name="connsiteX4" fmla="*/ 5402940 w 5402940"/>
              <a:gd name="connsiteY4" fmla="*/ 3389503 h 5642050"/>
              <a:gd name="connsiteX5" fmla="*/ 1644708 w 5402940"/>
              <a:gd name="connsiteY5" fmla="*/ 5642050 h 5642050"/>
              <a:gd name="connsiteX6" fmla="*/ 0 w 5402940"/>
              <a:gd name="connsiteY6" fmla="*/ 3289376 h 5642050"/>
              <a:gd name="connsiteX0" fmla="*/ 0 w 5402940"/>
              <a:gd name="connsiteY0" fmla="*/ 3289376 h 4415416"/>
              <a:gd name="connsiteX1" fmla="*/ 1644708 w 5402940"/>
              <a:gd name="connsiteY1" fmla="*/ 936702 h 4415416"/>
              <a:gd name="connsiteX2" fmla="*/ 3551837 w 5402940"/>
              <a:gd name="connsiteY2" fmla="*/ 0 h 4415416"/>
              <a:gd name="connsiteX3" fmla="*/ 5374965 w 5402940"/>
              <a:gd name="connsiteY3" fmla="*/ 925317 h 4415416"/>
              <a:gd name="connsiteX4" fmla="*/ 5402940 w 5402940"/>
              <a:gd name="connsiteY4" fmla="*/ 3389503 h 4415416"/>
              <a:gd name="connsiteX5" fmla="*/ 3473508 w 5402940"/>
              <a:gd name="connsiteY5" fmla="*/ 4415416 h 4415416"/>
              <a:gd name="connsiteX6" fmla="*/ 0 w 5402940"/>
              <a:gd name="connsiteY6" fmla="*/ 3289376 h 4415416"/>
              <a:gd name="connsiteX0" fmla="*/ 5673 w 3758232"/>
              <a:gd name="connsiteY0" fmla="*/ 3445493 h 4415416"/>
              <a:gd name="connsiteX1" fmla="*/ 0 w 3758232"/>
              <a:gd name="connsiteY1" fmla="*/ 936702 h 4415416"/>
              <a:gd name="connsiteX2" fmla="*/ 1907129 w 3758232"/>
              <a:gd name="connsiteY2" fmla="*/ 0 h 4415416"/>
              <a:gd name="connsiteX3" fmla="*/ 3730257 w 3758232"/>
              <a:gd name="connsiteY3" fmla="*/ 925317 h 4415416"/>
              <a:gd name="connsiteX4" fmla="*/ 3758232 w 3758232"/>
              <a:gd name="connsiteY4" fmla="*/ 3389503 h 4415416"/>
              <a:gd name="connsiteX5" fmla="*/ 1828800 w 3758232"/>
              <a:gd name="connsiteY5" fmla="*/ 4415416 h 4415416"/>
              <a:gd name="connsiteX6" fmla="*/ 5673 w 3758232"/>
              <a:gd name="connsiteY6" fmla="*/ 3445493 h 4415416"/>
              <a:gd name="connsiteX0" fmla="*/ 5673 w 3730257"/>
              <a:gd name="connsiteY0" fmla="*/ 3445493 h 4415416"/>
              <a:gd name="connsiteX1" fmla="*/ 0 w 3730257"/>
              <a:gd name="connsiteY1" fmla="*/ 936702 h 4415416"/>
              <a:gd name="connsiteX2" fmla="*/ 1907129 w 3730257"/>
              <a:gd name="connsiteY2" fmla="*/ 0 h 4415416"/>
              <a:gd name="connsiteX3" fmla="*/ 3730257 w 3730257"/>
              <a:gd name="connsiteY3" fmla="*/ 925317 h 4415416"/>
              <a:gd name="connsiteX4" fmla="*/ 3705981 w 3730257"/>
              <a:gd name="connsiteY4" fmla="*/ 3415629 h 4415416"/>
              <a:gd name="connsiteX5" fmla="*/ 1828800 w 3730257"/>
              <a:gd name="connsiteY5" fmla="*/ 4415416 h 4415416"/>
              <a:gd name="connsiteX6" fmla="*/ 5673 w 373025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30257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28800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56721 w 3732107"/>
              <a:gd name="connsiteY5" fmla="*/ 4415416 h 4415416"/>
              <a:gd name="connsiteX6" fmla="*/ 5673 w 3732107"/>
              <a:gd name="connsiteY6" fmla="*/ 3445493 h 4415416"/>
              <a:gd name="connsiteX0" fmla="*/ 5673 w 3732107"/>
              <a:gd name="connsiteY0" fmla="*/ 3445493 h 4415416"/>
              <a:gd name="connsiteX1" fmla="*/ 0 w 3732107"/>
              <a:gd name="connsiteY1" fmla="*/ 936702 h 4415416"/>
              <a:gd name="connsiteX2" fmla="*/ 1907129 w 3732107"/>
              <a:gd name="connsiteY2" fmla="*/ 0 h 4415416"/>
              <a:gd name="connsiteX3" fmla="*/ 3717194 w 3732107"/>
              <a:gd name="connsiteY3" fmla="*/ 925317 h 4415416"/>
              <a:gd name="connsiteX4" fmla="*/ 3732107 w 3732107"/>
              <a:gd name="connsiteY4" fmla="*/ 3428691 h 4415416"/>
              <a:gd name="connsiteX5" fmla="*/ 1894821 w 3732107"/>
              <a:gd name="connsiteY5" fmla="*/ 4415416 h 4415416"/>
              <a:gd name="connsiteX6" fmla="*/ 5673 w 3732107"/>
              <a:gd name="connsiteY6" fmla="*/ 3445493 h 4415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2107" h="4415416">
                <a:moveTo>
                  <a:pt x="5673" y="3445493"/>
                </a:moveTo>
                <a:lnTo>
                  <a:pt x="0" y="936702"/>
                </a:lnTo>
                <a:lnTo>
                  <a:pt x="1907129" y="0"/>
                </a:lnTo>
                <a:lnTo>
                  <a:pt x="3717194" y="925317"/>
                </a:lnTo>
                <a:cubicBezTo>
                  <a:pt x="3717811" y="1759775"/>
                  <a:pt x="3731490" y="2594233"/>
                  <a:pt x="3732107" y="3428691"/>
                </a:cubicBezTo>
                <a:lnTo>
                  <a:pt x="1894821" y="4415416"/>
                </a:lnTo>
                <a:lnTo>
                  <a:pt x="5673" y="3445493"/>
                </a:lnTo>
                <a:close/>
              </a:path>
            </a:pathLst>
          </a:custGeom>
        </p:spPr>
      </p:pic>
    </p:spTree>
    <p:extLst>
      <p:ext uri="{BB962C8B-B14F-4D97-AF65-F5344CB8AC3E}">
        <p14:creationId xmlns:p14="http://schemas.microsoft.com/office/powerpoint/2010/main" val="586128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10189722" y="947024"/>
            <a:ext cx="4167808"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预处理</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2" name="Oval 41"/>
          <p:cNvSpPr/>
          <p:nvPr/>
        </p:nvSpPr>
        <p:spPr>
          <a:xfrm>
            <a:off x="2471871" y="8521112"/>
            <a:ext cx="1228090" cy="122809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3"/>
          <p:cNvSpPr/>
          <p:nvPr/>
        </p:nvSpPr>
        <p:spPr>
          <a:xfrm>
            <a:off x="2471871" y="4425261"/>
            <a:ext cx="1228090" cy="122809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5" name="Shape 2778"/>
          <p:cNvSpPr/>
          <p:nvPr/>
        </p:nvSpPr>
        <p:spPr>
          <a:xfrm>
            <a:off x="2718067" y="4687050"/>
            <a:ext cx="735697" cy="735697"/>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38090" tIns="38090" rIns="38090" bIns="38090" anchor="ctr"/>
          <a:lstStyle/>
          <a:p>
            <a:pPr defTabSz="457063">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999">
              <a:latin typeface="微软雅黑" panose="020B0503020204020204" pitchFamily="34" charset="-122"/>
              <a:ea typeface="微软雅黑" panose="020B0503020204020204" pitchFamily="34" charset="-122"/>
            </a:endParaRPr>
          </a:p>
        </p:txBody>
      </p:sp>
      <p:sp>
        <p:nvSpPr>
          <p:cNvPr id="36" name="TextBox 12"/>
          <p:cNvSpPr txBox="1"/>
          <p:nvPr/>
        </p:nvSpPr>
        <p:spPr>
          <a:xfrm>
            <a:off x="4275777" y="5036741"/>
            <a:ext cx="7994278" cy="2585323"/>
          </a:xfrm>
          <a:prstGeom prst="rect">
            <a:avLst/>
          </a:prstGeom>
          <a:noFill/>
        </p:spPr>
        <p:txBody>
          <a:bodyPr wrap="square" rtlCol="0">
            <a:spAutoFit/>
          </a:bodyPr>
          <a:lstStyle/>
          <a:p>
            <a:pPr>
              <a:lnSpc>
                <a:spcPct val="150000"/>
              </a:lnSpc>
            </a:pP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将部分难以描述的</a:t>
            </a:r>
            <a:r>
              <a:rPr lang="zh-CN" altLang="en-US" b="1" u="sng" dirty="0">
                <a:solidFill>
                  <a:schemeClr val="tx2"/>
                </a:solidFill>
                <a:latin typeface="微软雅黑" panose="020B0503020204020204" pitchFamily="34" charset="-122"/>
                <a:ea typeface="微软雅黑" panose="020B0503020204020204" pitchFamily="34" charset="-122"/>
                <a:cs typeface="Lato Light" charset="0"/>
              </a:rPr>
              <a:t>字符</a:t>
            </a:r>
            <a:r>
              <a:rPr lang="zh-CN" altLang="en-US" b="1" u="sng" dirty="0" smtClean="0">
                <a:solidFill>
                  <a:schemeClr val="tx2"/>
                </a:solidFill>
                <a:latin typeface="微软雅黑" panose="020B0503020204020204" pitchFamily="34" charset="-122"/>
                <a:ea typeface="微软雅黑" panose="020B0503020204020204" pitchFamily="34" charset="-122"/>
                <a:cs typeface="Lato Light" charset="0"/>
              </a:rPr>
              <a:t>数据</a:t>
            </a: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根据模型需要进行数字化预处理，便于程序设计和计算机运算。</a:t>
            </a:r>
            <a:endParaRPr lang="en-US"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37" name="TextBox 13"/>
          <p:cNvSpPr txBox="1"/>
          <p:nvPr/>
        </p:nvSpPr>
        <p:spPr>
          <a:xfrm>
            <a:off x="4261885" y="4295211"/>
            <a:ext cx="4314001" cy="707886"/>
          </a:xfrm>
          <a:prstGeom prst="rect">
            <a:avLst/>
          </a:prstGeom>
          <a:noFill/>
        </p:spPr>
        <p:txBody>
          <a:bodyPr wrap="none" rtlCol="0">
            <a:spAutoFit/>
          </a:bodyPr>
          <a:lstStyle/>
          <a:p>
            <a:r>
              <a:rPr lang="zh-CN" altLang="en-US" sz="4000" b="1" spc="600" dirty="0" smtClean="0">
                <a:solidFill>
                  <a:srgbClr val="C00000"/>
                </a:solidFill>
                <a:latin typeface="微软雅黑" panose="020B0503020204020204" pitchFamily="34" charset="-122"/>
                <a:ea typeface="微软雅黑" panose="020B0503020204020204" pitchFamily="34" charset="-122"/>
                <a:cs typeface="Montserrat Semi" charset="0"/>
              </a:rPr>
              <a:t>变量参数数字化</a:t>
            </a:r>
            <a:endParaRPr lang="en-US" sz="40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40" name="TextBox 12"/>
          <p:cNvSpPr txBox="1"/>
          <p:nvPr/>
        </p:nvSpPr>
        <p:spPr>
          <a:xfrm>
            <a:off x="4261885" y="9135157"/>
            <a:ext cx="7994278" cy="2585323"/>
          </a:xfrm>
          <a:prstGeom prst="rect">
            <a:avLst/>
          </a:prstGeom>
          <a:noFill/>
        </p:spPr>
        <p:txBody>
          <a:bodyPr wrap="square" rtlCol="0">
            <a:spAutoFit/>
          </a:bodyPr>
          <a:lstStyle/>
          <a:p>
            <a:pPr>
              <a:lnSpc>
                <a:spcPct val="150000"/>
              </a:lnSpc>
            </a:pP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将所有数据根据模型需要，</a:t>
            </a:r>
            <a:r>
              <a:rPr lang="zh-CN" altLang="en-US" b="1" u="sng" dirty="0" smtClean="0">
                <a:solidFill>
                  <a:schemeClr val="tx2"/>
                </a:solidFill>
                <a:latin typeface="微软雅黑" panose="020B0503020204020204" pitchFamily="34" charset="-122"/>
                <a:ea typeface="微软雅黑" panose="020B0503020204020204" pitchFamily="34" charset="-122"/>
                <a:cs typeface="Lato Light" charset="0"/>
              </a:rPr>
              <a:t>对应到离散时间模型</a:t>
            </a: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中。将所有航班起飞时间延后</a:t>
            </a:r>
            <a:r>
              <a:rPr lang="en-US" altLang="zh-CN" dirty="0" smtClean="0">
                <a:solidFill>
                  <a:schemeClr val="tx2"/>
                </a:solidFill>
                <a:latin typeface="微软雅黑" panose="020B0503020204020204" pitchFamily="34" charset="-122"/>
                <a:ea typeface="微软雅黑" panose="020B0503020204020204" pitchFamily="34" charset="-122"/>
                <a:cs typeface="Lato Light" charset="0"/>
              </a:rPr>
              <a:t>45</a:t>
            </a: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分钟作为航班占用时间。</a:t>
            </a:r>
            <a:endParaRPr lang="en-US"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41" name="TextBox 13"/>
          <p:cNvSpPr txBox="1"/>
          <p:nvPr/>
        </p:nvSpPr>
        <p:spPr>
          <a:xfrm>
            <a:off x="4247993" y="8393627"/>
            <a:ext cx="6083717" cy="707886"/>
          </a:xfrm>
          <a:prstGeom prst="rect">
            <a:avLst/>
          </a:prstGeom>
          <a:noFill/>
        </p:spPr>
        <p:txBody>
          <a:bodyPr wrap="none" rtlCol="0">
            <a:spAutoFit/>
          </a:bodyPr>
          <a:lstStyle/>
          <a:p>
            <a:r>
              <a:rPr lang="zh-CN" altLang="en-US" sz="4000" b="1" spc="600" dirty="0" smtClean="0">
                <a:solidFill>
                  <a:srgbClr val="C00000"/>
                </a:solidFill>
                <a:latin typeface="微软雅黑" panose="020B0503020204020204" pitchFamily="34" charset="-122"/>
                <a:ea typeface="微软雅黑" panose="020B0503020204020204" pitchFamily="34" charset="-122"/>
                <a:cs typeface="Montserrat Semi" charset="0"/>
              </a:rPr>
              <a:t>数据对应离散时间模型</a:t>
            </a:r>
            <a:endParaRPr lang="en-US" sz="40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42" name="Shape 2746"/>
          <p:cNvSpPr/>
          <p:nvPr/>
        </p:nvSpPr>
        <p:spPr>
          <a:xfrm>
            <a:off x="2806587" y="8855829"/>
            <a:ext cx="558655" cy="558655"/>
          </a:xfrm>
          <a:custGeom>
            <a:avLst/>
            <a:gdLst/>
            <a:ahLst/>
            <a:cxnLst>
              <a:cxn ang="0">
                <a:pos x="wd2" y="hd2"/>
              </a:cxn>
              <a:cxn ang="5400000">
                <a:pos x="wd2" y="hd2"/>
              </a:cxn>
              <a:cxn ang="10800000">
                <a:pos x="wd2" y="hd2"/>
              </a:cxn>
              <a:cxn ang="16200000">
                <a:pos x="wd2" y="hd2"/>
              </a:cxn>
            </a:cxnLst>
            <a:rect l="0" t="0" r="r" b="b"/>
            <a:pathLst>
              <a:path w="21600" h="21600" extrusionOk="0">
                <a:moveTo>
                  <a:pt x="20618" y="12764"/>
                </a:moveTo>
                <a:lnTo>
                  <a:pt x="16691" y="12764"/>
                </a:lnTo>
                <a:lnTo>
                  <a:pt x="16691" y="8836"/>
                </a:lnTo>
                <a:lnTo>
                  <a:pt x="20618" y="8836"/>
                </a:lnTo>
                <a:cubicBezTo>
                  <a:pt x="20618" y="8836"/>
                  <a:pt x="20618" y="12764"/>
                  <a:pt x="20618" y="12764"/>
                </a:cubicBezTo>
                <a:close/>
                <a:moveTo>
                  <a:pt x="20618" y="7855"/>
                </a:moveTo>
                <a:lnTo>
                  <a:pt x="16691" y="7855"/>
                </a:lnTo>
                <a:cubicBezTo>
                  <a:pt x="16149" y="7855"/>
                  <a:pt x="15709" y="8295"/>
                  <a:pt x="15709" y="8836"/>
                </a:cubicBezTo>
                <a:lnTo>
                  <a:pt x="15709" y="12764"/>
                </a:lnTo>
                <a:cubicBezTo>
                  <a:pt x="15709" y="13305"/>
                  <a:pt x="16149" y="13745"/>
                  <a:pt x="16691" y="13745"/>
                </a:cubicBezTo>
                <a:lnTo>
                  <a:pt x="20618" y="13745"/>
                </a:lnTo>
                <a:cubicBezTo>
                  <a:pt x="21160" y="13745"/>
                  <a:pt x="21600" y="13305"/>
                  <a:pt x="21600" y="12764"/>
                </a:cubicBezTo>
                <a:lnTo>
                  <a:pt x="21600" y="8836"/>
                </a:lnTo>
                <a:cubicBezTo>
                  <a:pt x="21600" y="8295"/>
                  <a:pt x="21160" y="7855"/>
                  <a:pt x="20618" y="7855"/>
                </a:cubicBezTo>
                <a:moveTo>
                  <a:pt x="12764" y="20618"/>
                </a:moveTo>
                <a:lnTo>
                  <a:pt x="8836" y="20618"/>
                </a:lnTo>
                <a:lnTo>
                  <a:pt x="8836" y="16691"/>
                </a:lnTo>
                <a:lnTo>
                  <a:pt x="12764" y="16691"/>
                </a:lnTo>
                <a:cubicBezTo>
                  <a:pt x="12764" y="16691"/>
                  <a:pt x="12764" y="20618"/>
                  <a:pt x="12764" y="20618"/>
                </a:cubicBezTo>
                <a:close/>
                <a:moveTo>
                  <a:pt x="12764" y="15709"/>
                </a:moveTo>
                <a:lnTo>
                  <a:pt x="8836" y="15709"/>
                </a:lnTo>
                <a:cubicBezTo>
                  <a:pt x="8295" y="15709"/>
                  <a:pt x="7855" y="16149"/>
                  <a:pt x="7855" y="16691"/>
                </a:cubicBezTo>
                <a:lnTo>
                  <a:pt x="7855" y="20618"/>
                </a:lnTo>
                <a:cubicBezTo>
                  <a:pt x="7855" y="21160"/>
                  <a:pt x="8295" y="21600"/>
                  <a:pt x="8836" y="21600"/>
                </a:cubicBezTo>
                <a:lnTo>
                  <a:pt x="12764" y="21600"/>
                </a:lnTo>
                <a:cubicBezTo>
                  <a:pt x="13305" y="21600"/>
                  <a:pt x="13745" y="21160"/>
                  <a:pt x="13745" y="20618"/>
                </a:cubicBezTo>
                <a:lnTo>
                  <a:pt x="13745" y="16691"/>
                </a:lnTo>
                <a:cubicBezTo>
                  <a:pt x="13745" y="16149"/>
                  <a:pt x="13305" y="15709"/>
                  <a:pt x="12764" y="15709"/>
                </a:cubicBezTo>
                <a:moveTo>
                  <a:pt x="12764" y="12764"/>
                </a:moveTo>
                <a:lnTo>
                  <a:pt x="8836" y="12764"/>
                </a:lnTo>
                <a:lnTo>
                  <a:pt x="8836" y="8836"/>
                </a:lnTo>
                <a:lnTo>
                  <a:pt x="12764" y="8836"/>
                </a:lnTo>
                <a:cubicBezTo>
                  <a:pt x="12764" y="8836"/>
                  <a:pt x="12764" y="12764"/>
                  <a:pt x="12764" y="12764"/>
                </a:cubicBezTo>
                <a:close/>
                <a:moveTo>
                  <a:pt x="12764" y="7855"/>
                </a:moveTo>
                <a:lnTo>
                  <a:pt x="8836" y="7855"/>
                </a:lnTo>
                <a:cubicBezTo>
                  <a:pt x="8295" y="7855"/>
                  <a:pt x="7855" y="8295"/>
                  <a:pt x="7855" y="8836"/>
                </a:cubicBezTo>
                <a:lnTo>
                  <a:pt x="7855" y="12764"/>
                </a:lnTo>
                <a:cubicBezTo>
                  <a:pt x="7855" y="13305"/>
                  <a:pt x="8295" y="13745"/>
                  <a:pt x="8836" y="13745"/>
                </a:cubicBezTo>
                <a:lnTo>
                  <a:pt x="12764" y="13745"/>
                </a:lnTo>
                <a:cubicBezTo>
                  <a:pt x="13305" y="13745"/>
                  <a:pt x="13745" y="13305"/>
                  <a:pt x="13745" y="12764"/>
                </a:cubicBezTo>
                <a:lnTo>
                  <a:pt x="13745" y="8836"/>
                </a:lnTo>
                <a:cubicBezTo>
                  <a:pt x="13745" y="8295"/>
                  <a:pt x="13305" y="7855"/>
                  <a:pt x="12764" y="7855"/>
                </a:cubicBezTo>
                <a:moveTo>
                  <a:pt x="4909" y="4909"/>
                </a:moveTo>
                <a:lnTo>
                  <a:pt x="982" y="4909"/>
                </a:lnTo>
                <a:lnTo>
                  <a:pt x="982" y="982"/>
                </a:lnTo>
                <a:lnTo>
                  <a:pt x="4909" y="982"/>
                </a:lnTo>
                <a:cubicBezTo>
                  <a:pt x="4909" y="982"/>
                  <a:pt x="4909" y="4909"/>
                  <a:pt x="4909" y="4909"/>
                </a:cubicBezTo>
                <a:close/>
                <a:moveTo>
                  <a:pt x="4909" y="0"/>
                </a:moveTo>
                <a:lnTo>
                  <a:pt x="982" y="0"/>
                </a:lnTo>
                <a:cubicBezTo>
                  <a:pt x="440" y="0"/>
                  <a:pt x="0" y="440"/>
                  <a:pt x="0" y="982"/>
                </a:cubicBezTo>
                <a:lnTo>
                  <a:pt x="0" y="4909"/>
                </a:lnTo>
                <a:cubicBezTo>
                  <a:pt x="0" y="5451"/>
                  <a:pt x="440" y="5891"/>
                  <a:pt x="982" y="5891"/>
                </a:cubicBezTo>
                <a:lnTo>
                  <a:pt x="4909" y="5891"/>
                </a:lnTo>
                <a:cubicBezTo>
                  <a:pt x="5451" y="5891"/>
                  <a:pt x="5891" y="5451"/>
                  <a:pt x="5891" y="4909"/>
                </a:cubicBezTo>
                <a:lnTo>
                  <a:pt x="5891" y="982"/>
                </a:lnTo>
                <a:cubicBezTo>
                  <a:pt x="5891" y="440"/>
                  <a:pt x="5451" y="0"/>
                  <a:pt x="4909" y="0"/>
                </a:cubicBezTo>
                <a:moveTo>
                  <a:pt x="20618" y="20618"/>
                </a:moveTo>
                <a:lnTo>
                  <a:pt x="16691" y="20618"/>
                </a:lnTo>
                <a:lnTo>
                  <a:pt x="16691" y="16691"/>
                </a:lnTo>
                <a:lnTo>
                  <a:pt x="20618" y="16691"/>
                </a:lnTo>
                <a:cubicBezTo>
                  <a:pt x="20618" y="16691"/>
                  <a:pt x="20618" y="20618"/>
                  <a:pt x="20618" y="20618"/>
                </a:cubicBezTo>
                <a:close/>
                <a:moveTo>
                  <a:pt x="20618" y="15709"/>
                </a:moveTo>
                <a:lnTo>
                  <a:pt x="16691" y="15709"/>
                </a:lnTo>
                <a:cubicBezTo>
                  <a:pt x="16149" y="15709"/>
                  <a:pt x="15709" y="16149"/>
                  <a:pt x="15709" y="16691"/>
                </a:cubicBezTo>
                <a:lnTo>
                  <a:pt x="15709" y="20618"/>
                </a:lnTo>
                <a:cubicBezTo>
                  <a:pt x="15709" y="21160"/>
                  <a:pt x="16149" y="21600"/>
                  <a:pt x="16691" y="21600"/>
                </a:cubicBezTo>
                <a:lnTo>
                  <a:pt x="20618" y="21600"/>
                </a:lnTo>
                <a:cubicBezTo>
                  <a:pt x="21160" y="21600"/>
                  <a:pt x="21600" y="21160"/>
                  <a:pt x="21600" y="20618"/>
                </a:cubicBezTo>
                <a:lnTo>
                  <a:pt x="21600" y="16691"/>
                </a:lnTo>
                <a:cubicBezTo>
                  <a:pt x="21600" y="16149"/>
                  <a:pt x="21160" y="15709"/>
                  <a:pt x="20618" y="15709"/>
                </a:cubicBezTo>
                <a:moveTo>
                  <a:pt x="20618" y="4909"/>
                </a:moveTo>
                <a:lnTo>
                  <a:pt x="16691" y="4909"/>
                </a:lnTo>
                <a:lnTo>
                  <a:pt x="16691" y="982"/>
                </a:lnTo>
                <a:lnTo>
                  <a:pt x="20618" y="982"/>
                </a:lnTo>
                <a:cubicBezTo>
                  <a:pt x="20618" y="982"/>
                  <a:pt x="20618" y="4909"/>
                  <a:pt x="20618" y="4909"/>
                </a:cubicBezTo>
                <a:close/>
                <a:moveTo>
                  <a:pt x="20618" y="0"/>
                </a:moveTo>
                <a:lnTo>
                  <a:pt x="16691" y="0"/>
                </a:lnTo>
                <a:cubicBezTo>
                  <a:pt x="16149" y="0"/>
                  <a:pt x="15709" y="440"/>
                  <a:pt x="15709" y="982"/>
                </a:cubicBezTo>
                <a:lnTo>
                  <a:pt x="15709" y="4909"/>
                </a:lnTo>
                <a:cubicBezTo>
                  <a:pt x="15709" y="5451"/>
                  <a:pt x="16149" y="5891"/>
                  <a:pt x="16691" y="5891"/>
                </a:cubicBezTo>
                <a:lnTo>
                  <a:pt x="20618" y="5891"/>
                </a:lnTo>
                <a:cubicBezTo>
                  <a:pt x="21160" y="5891"/>
                  <a:pt x="21600" y="5451"/>
                  <a:pt x="21600" y="4909"/>
                </a:cubicBezTo>
                <a:lnTo>
                  <a:pt x="21600" y="982"/>
                </a:lnTo>
                <a:cubicBezTo>
                  <a:pt x="21600" y="440"/>
                  <a:pt x="21160" y="0"/>
                  <a:pt x="20618" y="0"/>
                </a:cubicBezTo>
                <a:moveTo>
                  <a:pt x="4909" y="20618"/>
                </a:moveTo>
                <a:lnTo>
                  <a:pt x="982" y="20618"/>
                </a:lnTo>
                <a:lnTo>
                  <a:pt x="982" y="16691"/>
                </a:lnTo>
                <a:lnTo>
                  <a:pt x="4909" y="16691"/>
                </a:lnTo>
                <a:cubicBezTo>
                  <a:pt x="4909" y="16691"/>
                  <a:pt x="4909" y="20618"/>
                  <a:pt x="4909" y="20618"/>
                </a:cubicBezTo>
                <a:close/>
                <a:moveTo>
                  <a:pt x="4909" y="15709"/>
                </a:moveTo>
                <a:lnTo>
                  <a:pt x="982" y="15709"/>
                </a:lnTo>
                <a:cubicBezTo>
                  <a:pt x="440" y="15709"/>
                  <a:pt x="0" y="16149"/>
                  <a:pt x="0" y="16691"/>
                </a:cubicBezTo>
                <a:lnTo>
                  <a:pt x="0" y="20618"/>
                </a:lnTo>
                <a:cubicBezTo>
                  <a:pt x="0" y="21160"/>
                  <a:pt x="440" y="21600"/>
                  <a:pt x="982" y="21600"/>
                </a:cubicBezTo>
                <a:lnTo>
                  <a:pt x="4909" y="21600"/>
                </a:lnTo>
                <a:cubicBezTo>
                  <a:pt x="5451" y="21600"/>
                  <a:pt x="5891" y="21160"/>
                  <a:pt x="5891" y="20618"/>
                </a:cubicBezTo>
                <a:lnTo>
                  <a:pt x="5891" y="16691"/>
                </a:lnTo>
                <a:cubicBezTo>
                  <a:pt x="5891" y="16149"/>
                  <a:pt x="5451" y="15709"/>
                  <a:pt x="4909" y="15709"/>
                </a:cubicBezTo>
                <a:moveTo>
                  <a:pt x="12764" y="4909"/>
                </a:moveTo>
                <a:lnTo>
                  <a:pt x="8836" y="4909"/>
                </a:lnTo>
                <a:lnTo>
                  <a:pt x="8836" y="982"/>
                </a:lnTo>
                <a:lnTo>
                  <a:pt x="12764" y="982"/>
                </a:lnTo>
                <a:cubicBezTo>
                  <a:pt x="12764" y="982"/>
                  <a:pt x="12764" y="4909"/>
                  <a:pt x="12764" y="4909"/>
                </a:cubicBezTo>
                <a:close/>
                <a:moveTo>
                  <a:pt x="12764" y="0"/>
                </a:moveTo>
                <a:lnTo>
                  <a:pt x="8836" y="0"/>
                </a:lnTo>
                <a:cubicBezTo>
                  <a:pt x="8295" y="0"/>
                  <a:pt x="7855" y="440"/>
                  <a:pt x="7855" y="982"/>
                </a:cubicBezTo>
                <a:lnTo>
                  <a:pt x="7855" y="4909"/>
                </a:lnTo>
                <a:cubicBezTo>
                  <a:pt x="7855" y="5451"/>
                  <a:pt x="8295" y="5891"/>
                  <a:pt x="8836" y="5891"/>
                </a:cubicBezTo>
                <a:lnTo>
                  <a:pt x="12764" y="5891"/>
                </a:lnTo>
                <a:cubicBezTo>
                  <a:pt x="13305" y="5891"/>
                  <a:pt x="13745" y="5451"/>
                  <a:pt x="13745" y="4909"/>
                </a:cubicBezTo>
                <a:lnTo>
                  <a:pt x="13745" y="982"/>
                </a:lnTo>
                <a:cubicBezTo>
                  <a:pt x="13745" y="440"/>
                  <a:pt x="13305" y="0"/>
                  <a:pt x="12764" y="0"/>
                </a:cubicBezTo>
                <a:moveTo>
                  <a:pt x="4909" y="12764"/>
                </a:moveTo>
                <a:lnTo>
                  <a:pt x="982" y="12764"/>
                </a:lnTo>
                <a:lnTo>
                  <a:pt x="982" y="8836"/>
                </a:lnTo>
                <a:lnTo>
                  <a:pt x="4909" y="8836"/>
                </a:lnTo>
                <a:cubicBezTo>
                  <a:pt x="4909" y="8836"/>
                  <a:pt x="4909" y="12764"/>
                  <a:pt x="4909" y="12764"/>
                </a:cubicBezTo>
                <a:close/>
                <a:moveTo>
                  <a:pt x="4909" y="7855"/>
                </a:moveTo>
                <a:lnTo>
                  <a:pt x="982" y="7855"/>
                </a:lnTo>
                <a:cubicBezTo>
                  <a:pt x="440" y="7855"/>
                  <a:pt x="0" y="8295"/>
                  <a:pt x="0" y="8836"/>
                </a:cubicBezTo>
                <a:lnTo>
                  <a:pt x="0" y="12764"/>
                </a:lnTo>
                <a:cubicBezTo>
                  <a:pt x="0" y="13305"/>
                  <a:pt x="440" y="13745"/>
                  <a:pt x="982" y="13745"/>
                </a:cubicBezTo>
                <a:lnTo>
                  <a:pt x="4909" y="13745"/>
                </a:lnTo>
                <a:cubicBezTo>
                  <a:pt x="5451" y="13745"/>
                  <a:pt x="5891" y="13305"/>
                  <a:pt x="5891" y="12764"/>
                </a:cubicBezTo>
                <a:lnTo>
                  <a:pt x="5891" y="8836"/>
                </a:lnTo>
                <a:cubicBezTo>
                  <a:pt x="5891" y="8295"/>
                  <a:pt x="5451" y="7855"/>
                  <a:pt x="4909" y="7855"/>
                </a:cubicBezTo>
              </a:path>
            </a:pathLst>
          </a:custGeom>
          <a:noFill/>
          <a:ln w="12700">
            <a:solidFill>
              <a:schemeClr val="bg1"/>
            </a:solidFill>
            <a:miter lim="400000"/>
          </a:ln>
        </p:spPr>
        <p:txBody>
          <a:bodyPr lIns="38090" tIns="38090" rIns="38090" bIns="38090" anchor="ctr"/>
          <a:lstStyle/>
          <a:p>
            <a:pPr defTabSz="457063">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999"/>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441707" y="3650007"/>
            <a:ext cx="8218143" cy="8218143"/>
          </a:xfrm>
          <a:prstGeom prst="rect">
            <a:avLst/>
          </a:prstGeom>
        </p:spPr>
      </p:pic>
    </p:spTree>
    <p:extLst>
      <p:ext uri="{BB962C8B-B14F-4D97-AF65-F5344CB8AC3E}">
        <p14:creationId xmlns:p14="http://schemas.microsoft.com/office/powerpoint/2010/main" val="3284461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8522601" y="947024"/>
            <a:ext cx="7502054"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工程难题与解决方法</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5" name="TextBox 12"/>
          <p:cNvSpPr txBox="1"/>
          <p:nvPr/>
        </p:nvSpPr>
        <p:spPr>
          <a:xfrm>
            <a:off x="12795169" y="8137416"/>
            <a:ext cx="9293267" cy="1308884"/>
          </a:xfrm>
          <a:prstGeom prst="rect">
            <a:avLst/>
          </a:prstGeom>
          <a:noFill/>
        </p:spPr>
        <p:txBody>
          <a:bodyPr wrap="square" rtlCol="0">
            <a:spAutoFit/>
          </a:bodyPr>
          <a:lstStyle/>
          <a:p>
            <a:pPr>
              <a:lnSpc>
                <a:spcPct val="150000"/>
              </a:lnSpc>
            </a:pPr>
            <a:r>
              <a:rPr lang="zh-CN" altLang="en-US" sz="2800" dirty="0">
                <a:solidFill>
                  <a:schemeClr val="tx2"/>
                </a:solidFill>
                <a:latin typeface="微软雅黑" panose="020B0503020204020204" pitchFamily="34" charset="-122"/>
                <a:ea typeface="微软雅黑" panose="020B0503020204020204" pitchFamily="34" charset="-122"/>
                <a:cs typeface="Lato Light" charset="0"/>
              </a:rPr>
              <a:t>将</a:t>
            </a:r>
            <a:r>
              <a:rPr lang="zh-CN" altLang="en-US" sz="2800" b="1" u="sng" dirty="0">
                <a:solidFill>
                  <a:schemeClr val="tx2"/>
                </a:solidFill>
                <a:latin typeface="微软雅黑" panose="020B0503020204020204" pitchFamily="34" charset="-122"/>
                <a:ea typeface="微软雅黑" panose="020B0503020204020204" pitchFamily="34" charset="-122"/>
                <a:cs typeface="Lato Light" charset="0"/>
              </a:rPr>
              <a:t>变量间的对应关系</a:t>
            </a:r>
            <a:r>
              <a:rPr lang="zh-CN" altLang="en-US" sz="2800" dirty="0">
                <a:solidFill>
                  <a:schemeClr val="tx2"/>
                </a:solidFill>
                <a:latin typeface="微软雅黑" panose="020B0503020204020204" pitchFamily="34" charset="-122"/>
                <a:ea typeface="微软雅黑" panose="020B0503020204020204" pitchFamily="34" charset="-122"/>
                <a:cs typeface="Lato Light" charset="0"/>
              </a:rPr>
              <a:t>、</a:t>
            </a:r>
            <a:r>
              <a:rPr lang="zh-CN" altLang="en-US" sz="2800" b="1" u="sng" dirty="0">
                <a:solidFill>
                  <a:schemeClr val="tx2"/>
                </a:solidFill>
                <a:latin typeface="微软雅黑" panose="020B0503020204020204" pitchFamily="34" charset="-122"/>
                <a:ea typeface="微软雅黑" panose="020B0503020204020204" pitchFamily="34" charset="-122"/>
                <a:cs typeface="Lato Light" charset="0"/>
              </a:rPr>
              <a:t>逻辑上的判断过程</a:t>
            </a:r>
            <a:r>
              <a:rPr lang="zh-CN" altLang="en-US" sz="2800" dirty="0">
                <a:solidFill>
                  <a:schemeClr val="tx2"/>
                </a:solidFill>
                <a:latin typeface="微软雅黑" panose="020B0503020204020204" pitchFamily="34" charset="-122"/>
                <a:ea typeface="微软雅黑" panose="020B0503020204020204" pitchFamily="34" charset="-122"/>
                <a:cs typeface="Lato Light" charset="0"/>
              </a:rPr>
              <a:t>、</a:t>
            </a:r>
            <a:r>
              <a:rPr lang="zh-CN" altLang="en-US" sz="2800" b="1" u="sng" dirty="0">
                <a:solidFill>
                  <a:schemeClr val="tx2"/>
                </a:solidFill>
                <a:latin typeface="微软雅黑" panose="020B0503020204020204" pitchFamily="34" charset="-122"/>
                <a:ea typeface="微软雅黑" panose="020B0503020204020204" pitchFamily="34" charset="-122"/>
                <a:cs typeface="Lato Light" charset="0"/>
              </a:rPr>
              <a:t>不涉及变量的计算过程</a:t>
            </a:r>
            <a:r>
              <a:rPr lang="zh-CN" altLang="en-US" sz="2800" dirty="0">
                <a:solidFill>
                  <a:schemeClr val="tx2"/>
                </a:solidFill>
                <a:latin typeface="微软雅黑" panose="020B0503020204020204" pitchFamily="34" charset="-122"/>
                <a:ea typeface="微软雅黑" panose="020B0503020204020204" pitchFamily="34" charset="-122"/>
                <a:cs typeface="Lato Light" charset="0"/>
              </a:rPr>
              <a:t>简化为若干个常量关系矩</a:t>
            </a:r>
            <a:r>
              <a:rPr lang="zh-CN" altLang="en-US" sz="2800" dirty="0" smtClean="0">
                <a:solidFill>
                  <a:schemeClr val="tx2"/>
                </a:solidFill>
                <a:latin typeface="微软雅黑" panose="020B0503020204020204" pitchFamily="34" charset="-122"/>
                <a:ea typeface="微软雅黑" panose="020B0503020204020204" pitchFamily="34" charset="-122"/>
                <a:cs typeface="Lato Light" charset="0"/>
              </a:rPr>
              <a:t>阵用于索引。</a:t>
            </a:r>
            <a:endParaRPr lang="en-US" sz="2800"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36" name="TextBox 13"/>
          <p:cNvSpPr txBox="1"/>
          <p:nvPr/>
        </p:nvSpPr>
        <p:spPr>
          <a:xfrm>
            <a:off x="12710602" y="7306419"/>
            <a:ext cx="9377835" cy="830997"/>
          </a:xfrm>
          <a:prstGeom prst="rect">
            <a:avLst/>
          </a:prstGeom>
          <a:noFill/>
        </p:spPr>
        <p:txBody>
          <a:bodyPr wrap="square" rtlCol="0">
            <a:spAutoFit/>
          </a:bodyPr>
          <a:lstStyle/>
          <a:p>
            <a:pPr>
              <a:lnSpc>
                <a:spcPct val="150000"/>
              </a:lnSpc>
            </a:pPr>
            <a:r>
              <a:rPr lang="zh-CN" altLang="en-US" sz="3200" b="1" spc="600" dirty="0" smtClean="0">
                <a:solidFill>
                  <a:srgbClr val="C00000"/>
                </a:solidFill>
                <a:latin typeface="微软雅黑" panose="020B0503020204020204" pitchFamily="34" charset="-122"/>
                <a:ea typeface="微软雅黑" panose="020B0503020204020204" pitchFamily="34" charset="-122"/>
                <a:cs typeface="Montserrat Semi" charset="0"/>
              </a:rPr>
              <a:t>借助常量关系矩阵简化模型与提高运算效率</a:t>
            </a:r>
            <a:endParaRPr lang="en-US" sz="32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37" name="TextBox 12"/>
          <p:cNvSpPr txBox="1"/>
          <p:nvPr/>
        </p:nvSpPr>
        <p:spPr>
          <a:xfrm>
            <a:off x="12724493" y="10815947"/>
            <a:ext cx="9363943" cy="1384995"/>
          </a:xfrm>
          <a:prstGeom prst="rect">
            <a:avLst/>
          </a:prstGeom>
          <a:noFill/>
        </p:spPr>
        <p:txBody>
          <a:bodyPr wrap="square" rtlCol="0">
            <a:spAutoFit/>
          </a:bodyPr>
          <a:lstStyle/>
          <a:p>
            <a:pPr>
              <a:lnSpc>
                <a:spcPct val="150000"/>
              </a:lnSpc>
            </a:pPr>
            <a:r>
              <a:rPr lang="zh-CN" altLang="en-US" sz="2800" dirty="0">
                <a:solidFill>
                  <a:schemeClr val="tx2"/>
                </a:solidFill>
                <a:latin typeface="微软雅黑" panose="020B0503020204020204" pitchFamily="34" charset="-122"/>
                <a:ea typeface="微软雅黑" panose="020B0503020204020204" pitchFamily="34" charset="-122"/>
                <a:cs typeface="Lato Light" charset="0"/>
              </a:rPr>
              <a:t>由</a:t>
            </a:r>
            <a:r>
              <a:rPr lang="zh-CN" altLang="en-US" sz="2800" dirty="0" smtClean="0">
                <a:solidFill>
                  <a:schemeClr val="tx2"/>
                </a:solidFill>
                <a:latin typeface="微软雅黑" panose="020B0503020204020204" pitchFamily="34" charset="-122"/>
                <a:ea typeface="微软雅黑" panose="020B0503020204020204" pitchFamily="34" charset="-122"/>
                <a:cs typeface="Lato Light" charset="0"/>
              </a:rPr>
              <a:t>于变量过多导致笔记本和台式机崩溃，借助内存充足与运算能力强大的服务器求解</a:t>
            </a:r>
            <a:endParaRPr lang="en-US" sz="2800"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38" name="TextBox 13"/>
          <p:cNvSpPr txBox="1"/>
          <p:nvPr/>
        </p:nvSpPr>
        <p:spPr>
          <a:xfrm>
            <a:off x="12710602" y="10074417"/>
            <a:ext cx="5545108" cy="584775"/>
          </a:xfrm>
          <a:prstGeom prst="rect">
            <a:avLst/>
          </a:prstGeom>
          <a:noFill/>
        </p:spPr>
        <p:txBody>
          <a:bodyPr wrap="none" rtlCol="0">
            <a:spAutoFit/>
          </a:bodyPr>
          <a:lstStyle/>
          <a:p>
            <a:r>
              <a:rPr lang="zh-CN" altLang="en-US" sz="3200" b="1" spc="600" dirty="0" smtClean="0">
                <a:solidFill>
                  <a:srgbClr val="C00000"/>
                </a:solidFill>
                <a:latin typeface="微软雅黑" panose="020B0503020204020204" pitchFamily="34" charset="-122"/>
                <a:ea typeface="微软雅黑" panose="020B0503020204020204" pitchFamily="34" charset="-122"/>
                <a:cs typeface="Montserrat Semi" charset="0"/>
              </a:rPr>
              <a:t>借助服务器解决空间问题</a:t>
            </a:r>
            <a:endParaRPr lang="en-US" sz="32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grpSp>
        <p:nvGrpSpPr>
          <p:cNvPr id="42" name="组合 41"/>
          <p:cNvGrpSpPr/>
          <p:nvPr/>
        </p:nvGrpSpPr>
        <p:grpSpPr>
          <a:xfrm>
            <a:off x="3840820" y="3672132"/>
            <a:ext cx="5954777" cy="8578260"/>
            <a:chOff x="3068453" y="5141344"/>
            <a:chExt cx="4780915" cy="7109048"/>
          </a:xfrm>
        </p:grpSpPr>
        <p:pic>
          <p:nvPicPr>
            <p:cNvPr id="43" name="图片 42"/>
            <p:cNvPicPr/>
            <p:nvPr/>
          </p:nvPicPr>
          <p:blipFill>
            <a:blip r:embed="rId3"/>
            <a:stretch>
              <a:fillRect/>
            </a:stretch>
          </p:blipFill>
          <p:spPr>
            <a:xfrm>
              <a:off x="3068453" y="8736302"/>
              <a:ext cx="4780915" cy="3514090"/>
            </a:xfrm>
            <a:prstGeom prst="rect">
              <a:avLst/>
            </a:prstGeom>
          </p:spPr>
        </p:pic>
        <p:pic>
          <p:nvPicPr>
            <p:cNvPr id="44" name="图片 43"/>
            <p:cNvPicPr/>
            <p:nvPr/>
          </p:nvPicPr>
          <p:blipFill>
            <a:blip r:embed="rId4"/>
            <a:stretch>
              <a:fillRect/>
            </a:stretch>
          </p:blipFill>
          <p:spPr>
            <a:xfrm>
              <a:off x="3068453" y="5141344"/>
              <a:ext cx="4780915" cy="3700508"/>
            </a:xfrm>
            <a:prstGeom prst="rect">
              <a:avLst/>
            </a:prstGeom>
          </p:spPr>
        </p:pic>
      </p:grpSp>
      <p:pic>
        <p:nvPicPr>
          <p:cNvPr id="45" name="图片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68453" y="3539092"/>
            <a:ext cx="7499512" cy="8755588"/>
          </a:xfrm>
          <a:prstGeom prst="rect">
            <a:avLst/>
          </a:prstGeom>
          <a:ln>
            <a:noFill/>
          </a:ln>
          <a:effectLst>
            <a:softEdge rad="127000"/>
          </a:effectLst>
        </p:spPr>
      </p:pic>
      <p:sp>
        <p:nvSpPr>
          <p:cNvPr id="46" name="Oval 41"/>
          <p:cNvSpPr/>
          <p:nvPr/>
        </p:nvSpPr>
        <p:spPr>
          <a:xfrm>
            <a:off x="11887860" y="7469079"/>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7" name="Oval 41"/>
          <p:cNvSpPr/>
          <p:nvPr/>
        </p:nvSpPr>
        <p:spPr>
          <a:xfrm>
            <a:off x="11887860" y="10051620"/>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cxnSp>
        <p:nvCxnSpPr>
          <p:cNvPr id="48" name="Straight Connector 28"/>
          <p:cNvCxnSpPr/>
          <p:nvPr/>
        </p:nvCxnSpPr>
        <p:spPr>
          <a:xfrm>
            <a:off x="11842602" y="6473629"/>
            <a:ext cx="10506367"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2346210" y="4235959"/>
            <a:ext cx="9499149" cy="1107996"/>
          </a:xfrm>
          <a:prstGeom prst="rect">
            <a:avLst/>
          </a:prstGeom>
        </p:spPr>
        <p:txBody>
          <a:bodyPr wrap="square">
            <a:spAutoFit/>
          </a:bodyPr>
          <a:lstStyle/>
          <a:p>
            <a:r>
              <a:rPr lang="zh-CN" altLang="en-US" sz="6600" dirty="0">
                <a:solidFill>
                  <a:schemeClr val="tx2"/>
                </a:solidFill>
                <a:latin typeface="微软雅黑" panose="020B0503020204020204" pitchFamily="34" charset="-122"/>
                <a:ea typeface="微软雅黑" panose="020B0503020204020204" pitchFamily="34" charset="-122"/>
              </a:rPr>
              <a:t>求</a:t>
            </a:r>
            <a:r>
              <a:rPr lang="zh-CN" altLang="en-US" sz="6600" dirty="0" smtClean="0">
                <a:solidFill>
                  <a:schemeClr val="tx2"/>
                </a:solidFill>
                <a:latin typeface="微软雅黑" panose="020B0503020204020204" pitchFamily="34" charset="-122"/>
                <a:ea typeface="微软雅黑" panose="020B0503020204020204" pitchFamily="34" charset="-122"/>
              </a:rPr>
              <a:t>解难题：</a:t>
            </a:r>
            <a:r>
              <a:rPr lang="zh-CN" altLang="en-US" sz="6600" b="1" dirty="0" smtClean="0">
                <a:solidFill>
                  <a:srgbClr val="C00000"/>
                </a:solidFill>
                <a:latin typeface="微软雅黑" panose="020B0503020204020204" pitchFamily="34" charset="-122"/>
                <a:ea typeface="微软雅黑" panose="020B0503020204020204" pitchFamily="34" charset="-122"/>
              </a:rPr>
              <a:t>数</a:t>
            </a:r>
            <a:r>
              <a:rPr lang="zh-CN" altLang="en-US" sz="6600" b="1" dirty="0">
                <a:solidFill>
                  <a:srgbClr val="C00000"/>
                </a:solidFill>
                <a:latin typeface="微软雅黑" panose="020B0503020204020204" pitchFamily="34" charset="-122"/>
                <a:ea typeface="微软雅黑" panose="020B0503020204020204" pitchFamily="34" charset="-122"/>
              </a:rPr>
              <a:t>据</a:t>
            </a:r>
            <a:r>
              <a:rPr lang="zh-CN" altLang="en-US" sz="6600" b="1" dirty="0" smtClean="0">
                <a:solidFill>
                  <a:srgbClr val="C00000"/>
                </a:solidFill>
                <a:latin typeface="微软雅黑" panose="020B0503020204020204" pitchFamily="34" charset="-122"/>
                <a:ea typeface="微软雅黑" panose="020B0503020204020204" pitchFamily="34" charset="-122"/>
              </a:rPr>
              <a:t>量过大</a:t>
            </a:r>
            <a:endParaRPr lang="en-US" altLang="zh-CN" sz="6600" b="1" dirty="0" smtClean="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51319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8"/>
          <p:cNvSpPr/>
          <p:nvPr/>
        </p:nvSpPr>
        <p:spPr>
          <a:xfrm>
            <a:off x="3564900" y="6499033"/>
            <a:ext cx="16787874" cy="6592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Lato Light" charset="0"/>
            </a:endParaRPr>
          </a:p>
        </p:txBody>
      </p:sp>
      <p:sp>
        <p:nvSpPr>
          <p:cNvPr id="16" name="TextBox 9"/>
          <p:cNvSpPr txBox="1"/>
          <p:nvPr/>
        </p:nvSpPr>
        <p:spPr>
          <a:xfrm>
            <a:off x="2388737" y="8082126"/>
            <a:ext cx="19560208" cy="1446550"/>
          </a:xfrm>
          <a:prstGeom prst="rect">
            <a:avLst/>
          </a:prstGeom>
          <a:noFill/>
        </p:spPr>
        <p:txBody>
          <a:bodyPr wrap="square" rtlCol="0">
            <a:spAutoFit/>
          </a:bodyPr>
          <a:lstStyle/>
          <a:p>
            <a:pPr algn="ctr"/>
            <a:r>
              <a:rPr lang="zh-CN" alt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论文撰写与总结</a:t>
            </a:r>
            <a:endPar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7" name="TextBox 9"/>
          <p:cNvSpPr txBox="1"/>
          <p:nvPr/>
        </p:nvSpPr>
        <p:spPr>
          <a:xfrm>
            <a:off x="2797811" y="4272126"/>
            <a:ext cx="19560208" cy="1446550"/>
          </a:xfrm>
          <a:prstGeom prst="rect">
            <a:avLst/>
          </a:prstGeom>
          <a:noFill/>
        </p:spPr>
        <p:txBody>
          <a:bodyPr wrap="square" rtlCol="0">
            <a:spAutoFit/>
          </a:bodyPr>
          <a:lstStyle/>
          <a:p>
            <a:pPr algn="ct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72 </a:t>
            </a:r>
            <a:r>
              <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rPr>
              <a:t>&lt; t &lt; </a:t>
            </a: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100</a:t>
            </a:r>
            <a:endPar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8" name="Rectangle 79"/>
          <p:cNvSpPr/>
          <p:nvPr/>
        </p:nvSpPr>
        <p:spPr>
          <a:xfrm>
            <a:off x="3564900" y="6508739"/>
            <a:ext cx="12599331" cy="6592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
        <p:nvSpPr>
          <p:cNvPr id="6" name="Rectangle 79"/>
          <p:cNvSpPr/>
          <p:nvPr/>
        </p:nvSpPr>
        <p:spPr>
          <a:xfrm>
            <a:off x="16164232" y="6518445"/>
            <a:ext cx="4188541" cy="649513"/>
          </a:xfrm>
          <a:prstGeom prst="rect">
            <a:avLst/>
          </a:prstGeom>
          <a:solidFill>
            <a:schemeClr val="tx2">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Tree>
    <p:extLst>
      <p:ext uri="{BB962C8B-B14F-4D97-AF65-F5344CB8AC3E}">
        <p14:creationId xmlns:p14="http://schemas.microsoft.com/office/powerpoint/2010/main" val="4244022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 name="燕尾形 45"/>
          <p:cNvSpPr/>
          <p:nvPr/>
        </p:nvSpPr>
        <p:spPr>
          <a:xfrm>
            <a:off x="8001000" y="11138783"/>
            <a:ext cx="14101502" cy="750121"/>
          </a:xfrm>
          <a:prstGeom prst="chevron">
            <a:avLst>
              <a:gd name="adj" fmla="val 177995"/>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燕尾形 44"/>
          <p:cNvSpPr/>
          <p:nvPr/>
        </p:nvSpPr>
        <p:spPr>
          <a:xfrm>
            <a:off x="10177136" y="9073882"/>
            <a:ext cx="8830589" cy="750121"/>
          </a:xfrm>
          <a:prstGeom prst="chevron">
            <a:avLst>
              <a:gd name="adj" fmla="val 177995"/>
            </a:avLst>
          </a:prstGeom>
          <a:solidFill>
            <a:srgbClr val="0D0D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燕尾形 43"/>
          <p:cNvSpPr/>
          <p:nvPr/>
        </p:nvSpPr>
        <p:spPr>
          <a:xfrm>
            <a:off x="6720841" y="7008981"/>
            <a:ext cx="15286922" cy="750121"/>
          </a:xfrm>
          <a:prstGeom prst="chevron">
            <a:avLst>
              <a:gd name="adj" fmla="val 177995"/>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燕尾形 31"/>
          <p:cNvSpPr/>
          <p:nvPr/>
        </p:nvSpPr>
        <p:spPr>
          <a:xfrm>
            <a:off x="2376714" y="4944080"/>
            <a:ext cx="14445036" cy="750121"/>
          </a:xfrm>
          <a:prstGeom prst="chevron">
            <a:avLst>
              <a:gd name="adj" fmla="val 177995"/>
            </a:avLst>
          </a:prstGeom>
          <a:solidFill>
            <a:srgbClr val="474B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Rectangle 46"/>
          <p:cNvSpPr>
            <a:spLocks/>
          </p:cNvSpPr>
          <p:nvPr/>
        </p:nvSpPr>
        <p:spPr bwMode="auto">
          <a:xfrm>
            <a:off x="9772941" y="974083"/>
            <a:ext cx="5001369" cy="894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论文撰写流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47" name="TextBox 13"/>
          <p:cNvSpPr txBox="1"/>
          <p:nvPr/>
        </p:nvSpPr>
        <p:spPr>
          <a:xfrm>
            <a:off x="6357986" y="3833759"/>
            <a:ext cx="4314001" cy="707886"/>
          </a:xfrm>
          <a:prstGeom prst="rect">
            <a:avLst/>
          </a:prstGeom>
          <a:noFill/>
        </p:spPr>
        <p:txBody>
          <a:bodyPr wrap="none" rtlCol="0">
            <a:spAutoFit/>
          </a:bodyPr>
          <a:lstStyle/>
          <a:p>
            <a:r>
              <a:rPr lang="zh-CN" altLang="en-US" sz="4000" spc="600" dirty="0" smtClean="0">
                <a:solidFill>
                  <a:srgbClr val="C00000"/>
                </a:solidFill>
                <a:latin typeface="微软雅黑" panose="020B0503020204020204" pitchFamily="34" charset="-122"/>
                <a:ea typeface="微软雅黑" panose="020B0503020204020204" pitchFamily="34" charset="-122"/>
                <a:cs typeface="Montserrat Semi" charset="0"/>
              </a:rPr>
              <a:t>模型建立与修正</a:t>
            </a:r>
            <a:endParaRPr lang="en-US" sz="4000"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48" name="TextBox 13"/>
          <p:cNvSpPr txBox="1"/>
          <p:nvPr/>
        </p:nvSpPr>
        <p:spPr>
          <a:xfrm>
            <a:off x="13092159" y="5986158"/>
            <a:ext cx="2544286" cy="707886"/>
          </a:xfrm>
          <a:prstGeom prst="rect">
            <a:avLst/>
          </a:prstGeom>
          <a:noFill/>
        </p:spPr>
        <p:txBody>
          <a:bodyPr wrap="none" rtlCol="0">
            <a:spAutoFit/>
          </a:bodyPr>
          <a:lstStyle/>
          <a:p>
            <a:r>
              <a:rPr lang="zh-CN" altLang="en-US" sz="4000" spc="600" dirty="0" smtClean="0">
                <a:solidFill>
                  <a:srgbClr val="C00000"/>
                </a:solidFill>
                <a:latin typeface="微软雅黑" panose="020B0503020204020204" pitchFamily="34" charset="-122"/>
                <a:ea typeface="微软雅黑" panose="020B0503020204020204" pitchFamily="34" charset="-122"/>
                <a:cs typeface="Montserrat Semi" charset="0"/>
              </a:rPr>
              <a:t>论文撰写</a:t>
            </a:r>
            <a:endParaRPr lang="en-US" sz="4000"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49" name="TextBox 13"/>
          <p:cNvSpPr txBox="1"/>
          <p:nvPr/>
        </p:nvSpPr>
        <p:spPr>
          <a:xfrm>
            <a:off x="12212797" y="8061722"/>
            <a:ext cx="4903907" cy="707886"/>
          </a:xfrm>
          <a:prstGeom prst="rect">
            <a:avLst/>
          </a:prstGeom>
          <a:noFill/>
        </p:spPr>
        <p:txBody>
          <a:bodyPr wrap="none" rtlCol="0">
            <a:spAutoFit/>
          </a:bodyPr>
          <a:lstStyle/>
          <a:p>
            <a:r>
              <a:rPr lang="zh-CN" altLang="en-US" sz="4000" spc="600" dirty="0" smtClean="0">
                <a:solidFill>
                  <a:srgbClr val="C00000"/>
                </a:solidFill>
                <a:latin typeface="微软雅黑" panose="020B0503020204020204" pitchFamily="34" charset="-122"/>
                <a:ea typeface="微软雅黑" panose="020B0503020204020204" pitchFamily="34" charset="-122"/>
                <a:cs typeface="Montserrat Semi" charset="0"/>
              </a:rPr>
              <a:t>论文数据图表补全</a:t>
            </a:r>
            <a:endParaRPr lang="en-US" sz="4000"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50" name="TextBox 13"/>
          <p:cNvSpPr txBox="1"/>
          <p:nvPr/>
        </p:nvSpPr>
        <p:spPr>
          <a:xfrm>
            <a:off x="12507749" y="10127739"/>
            <a:ext cx="4314001" cy="707886"/>
          </a:xfrm>
          <a:prstGeom prst="rect">
            <a:avLst/>
          </a:prstGeom>
          <a:noFill/>
        </p:spPr>
        <p:txBody>
          <a:bodyPr wrap="none" rtlCol="0">
            <a:spAutoFit/>
          </a:bodyPr>
          <a:lstStyle/>
          <a:p>
            <a:r>
              <a:rPr lang="zh-CN" altLang="en-US" sz="4000" spc="600" dirty="0" smtClean="0">
                <a:solidFill>
                  <a:srgbClr val="C00000"/>
                </a:solidFill>
                <a:latin typeface="微软雅黑" panose="020B0503020204020204" pitchFamily="34" charset="-122"/>
                <a:ea typeface="微软雅黑" panose="020B0503020204020204" pitchFamily="34" charset="-122"/>
                <a:cs typeface="Montserrat Semi" charset="0"/>
              </a:rPr>
              <a:t>论文可读性优化</a:t>
            </a:r>
            <a:endParaRPr lang="en-US" sz="4000"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51" name="燕尾形 50"/>
          <p:cNvSpPr/>
          <p:nvPr/>
        </p:nvSpPr>
        <p:spPr>
          <a:xfrm>
            <a:off x="2376714" y="9073881"/>
            <a:ext cx="5624286" cy="750121"/>
          </a:xfrm>
          <a:prstGeom prst="chevron">
            <a:avLst>
              <a:gd name="adj" fmla="val 177995"/>
            </a:avLst>
          </a:prstGeom>
          <a:solidFill>
            <a:srgbClr val="0D0D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TextBox 13"/>
          <p:cNvSpPr txBox="1"/>
          <p:nvPr/>
        </p:nvSpPr>
        <p:spPr>
          <a:xfrm>
            <a:off x="3276635" y="8028080"/>
            <a:ext cx="3724096" cy="707886"/>
          </a:xfrm>
          <a:prstGeom prst="rect">
            <a:avLst/>
          </a:prstGeom>
          <a:noFill/>
        </p:spPr>
        <p:txBody>
          <a:bodyPr wrap="none" rtlCol="0">
            <a:spAutoFit/>
          </a:bodyPr>
          <a:lstStyle/>
          <a:p>
            <a:r>
              <a:rPr lang="zh-CN" altLang="en-US" sz="4000" spc="600" dirty="0" smtClean="0">
                <a:solidFill>
                  <a:srgbClr val="C00000"/>
                </a:solidFill>
                <a:latin typeface="微软雅黑" panose="020B0503020204020204" pitchFamily="34" charset="-122"/>
                <a:ea typeface="微软雅黑" panose="020B0503020204020204" pitchFamily="34" charset="-122"/>
                <a:cs typeface="Montserrat Semi" charset="0"/>
              </a:rPr>
              <a:t>论文框架准备</a:t>
            </a:r>
            <a:endParaRPr lang="en-US" sz="4000"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Tree>
    <p:extLst>
      <p:ext uri="{BB962C8B-B14F-4D97-AF65-F5344CB8AC3E}">
        <p14:creationId xmlns:p14="http://schemas.microsoft.com/office/powerpoint/2010/main" val="1783443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9356160" y="947024"/>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论文可读性优化</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2" name="Oval 41"/>
          <p:cNvSpPr/>
          <p:nvPr/>
        </p:nvSpPr>
        <p:spPr>
          <a:xfrm>
            <a:off x="2368267" y="9712787"/>
            <a:ext cx="1228090" cy="122809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3"/>
          <p:cNvSpPr/>
          <p:nvPr/>
        </p:nvSpPr>
        <p:spPr>
          <a:xfrm>
            <a:off x="2368267" y="3923315"/>
            <a:ext cx="1228090" cy="1228090"/>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Shape 2778"/>
          <p:cNvSpPr/>
          <p:nvPr/>
        </p:nvSpPr>
        <p:spPr>
          <a:xfrm>
            <a:off x="2614463" y="4185104"/>
            <a:ext cx="735697" cy="735697"/>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38090" tIns="38090" rIns="38090" bIns="38090" anchor="ctr"/>
          <a:lstStyle/>
          <a:p>
            <a:pPr defTabSz="457063">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999">
              <a:latin typeface="微软雅黑" panose="020B0503020204020204" pitchFamily="34" charset="-122"/>
              <a:ea typeface="微软雅黑" panose="020B0503020204020204" pitchFamily="34" charset="-122"/>
            </a:endParaRPr>
          </a:p>
        </p:txBody>
      </p:sp>
      <p:sp>
        <p:nvSpPr>
          <p:cNvPr id="35" name="TextBox 12"/>
          <p:cNvSpPr txBox="1"/>
          <p:nvPr/>
        </p:nvSpPr>
        <p:spPr>
          <a:xfrm>
            <a:off x="4172173" y="4534795"/>
            <a:ext cx="7364400" cy="1754326"/>
          </a:xfrm>
          <a:prstGeom prst="rect">
            <a:avLst/>
          </a:prstGeom>
          <a:noFill/>
        </p:spPr>
        <p:txBody>
          <a:bodyPr wrap="square" rtlCol="0">
            <a:spAutoFit/>
          </a:bodyPr>
          <a:lstStyle/>
          <a:p>
            <a:pPr>
              <a:lnSpc>
                <a:spcPct val="150000"/>
              </a:lnSpc>
            </a:pPr>
            <a:r>
              <a:rPr lang="zh-CN" altLang="en-US" dirty="0">
                <a:solidFill>
                  <a:schemeClr val="tx2"/>
                </a:solidFill>
                <a:latin typeface="微软雅黑" panose="020B0503020204020204" pitchFamily="34" charset="-122"/>
                <a:ea typeface="微软雅黑" panose="020B0503020204020204" pitchFamily="34" charset="-122"/>
                <a:cs typeface="Lato Light" charset="0"/>
              </a:rPr>
              <a:t>对</a:t>
            </a: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数学模型的目标函数和所有约束的原理和现实意义进行解释。</a:t>
            </a:r>
            <a:endParaRPr lang="en-US"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36" name="TextBox 13"/>
          <p:cNvSpPr txBox="1"/>
          <p:nvPr/>
        </p:nvSpPr>
        <p:spPr>
          <a:xfrm>
            <a:off x="4158281" y="3793265"/>
            <a:ext cx="6673622" cy="707886"/>
          </a:xfrm>
          <a:prstGeom prst="rect">
            <a:avLst/>
          </a:prstGeom>
          <a:noFill/>
        </p:spPr>
        <p:txBody>
          <a:bodyPr wrap="none" rtlCol="0">
            <a:spAutoFit/>
          </a:bodyPr>
          <a:lstStyle/>
          <a:p>
            <a:r>
              <a:rPr lang="zh-CN" altLang="en-US" sz="4000" b="1" spc="600" dirty="0">
                <a:solidFill>
                  <a:srgbClr val="C00000"/>
                </a:solidFill>
                <a:latin typeface="微软雅黑" panose="020B0503020204020204" pitchFamily="34" charset="-122"/>
                <a:ea typeface="微软雅黑" panose="020B0503020204020204" pitchFamily="34" charset="-122"/>
                <a:cs typeface="Montserrat Semi" charset="0"/>
              </a:rPr>
              <a:t>解</a:t>
            </a:r>
            <a:r>
              <a:rPr lang="zh-CN" altLang="en-US" sz="4000" b="1" spc="600" dirty="0" smtClean="0">
                <a:solidFill>
                  <a:srgbClr val="C00000"/>
                </a:solidFill>
                <a:latin typeface="微软雅黑" panose="020B0503020204020204" pitchFamily="34" charset="-122"/>
                <a:ea typeface="微软雅黑" panose="020B0503020204020204" pitchFamily="34" charset="-122"/>
                <a:cs typeface="Montserrat Semi" charset="0"/>
              </a:rPr>
              <a:t>释整个模型的现实意义</a:t>
            </a:r>
            <a:endParaRPr lang="en-US" sz="40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37" name="TextBox 12"/>
          <p:cNvSpPr txBox="1"/>
          <p:nvPr/>
        </p:nvSpPr>
        <p:spPr>
          <a:xfrm>
            <a:off x="4158281" y="10326832"/>
            <a:ext cx="7468808" cy="1754326"/>
          </a:xfrm>
          <a:prstGeom prst="rect">
            <a:avLst/>
          </a:prstGeom>
          <a:noFill/>
        </p:spPr>
        <p:txBody>
          <a:bodyPr wrap="square" rtlCol="0">
            <a:spAutoFit/>
          </a:bodyPr>
          <a:lstStyle/>
          <a:p>
            <a:pPr>
              <a:lnSpc>
                <a:spcPct val="150000"/>
              </a:lnSpc>
            </a:pP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为计算结果生成各种统计图表，并对图标中的数据进行挖掘与分析。</a:t>
            </a:r>
            <a:endParaRPr lang="en-US"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38" name="TextBox 13"/>
          <p:cNvSpPr txBox="1"/>
          <p:nvPr/>
        </p:nvSpPr>
        <p:spPr>
          <a:xfrm>
            <a:off x="4144389" y="9585302"/>
            <a:ext cx="6673622" cy="707886"/>
          </a:xfrm>
          <a:prstGeom prst="rect">
            <a:avLst/>
          </a:prstGeom>
          <a:noFill/>
        </p:spPr>
        <p:txBody>
          <a:bodyPr wrap="none" rtlCol="0">
            <a:spAutoFit/>
          </a:bodyPr>
          <a:lstStyle/>
          <a:p>
            <a:r>
              <a:rPr lang="zh-CN" altLang="en-US" sz="4000" b="1" spc="600" dirty="0" smtClean="0">
                <a:solidFill>
                  <a:srgbClr val="C00000"/>
                </a:solidFill>
                <a:latin typeface="微软雅黑" panose="020B0503020204020204" pitchFamily="34" charset="-122"/>
                <a:ea typeface="微软雅黑" panose="020B0503020204020204" pitchFamily="34" charset="-122"/>
                <a:cs typeface="Montserrat Semi" charset="0"/>
              </a:rPr>
              <a:t>挖掘与分析所有图表数据</a:t>
            </a:r>
            <a:endParaRPr lang="en-US" sz="40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
        <p:nvSpPr>
          <p:cNvPr id="39" name="Shape 2746"/>
          <p:cNvSpPr/>
          <p:nvPr/>
        </p:nvSpPr>
        <p:spPr>
          <a:xfrm>
            <a:off x="2702983" y="10047504"/>
            <a:ext cx="558655" cy="558655"/>
          </a:xfrm>
          <a:custGeom>
            <a:avLst/>
            <a:gdLst/>
            <a:ahLst/>
            <a:cxnLst>
              <a:cxn ang="0">
                <a:pos x="wd2" y="hd2"/>
              </a:cxn>
              <a:cxn ang="5400000">
                <a:pos x="wd2" y="hd2"/>
              </a:cxn>
              <a:cxn ang="10800000">
                <a:pos x="wd2" y="hd2"/>
              </a:cxn>
              <a:cxn ang="16200000">
                <a:pos x="wd2" y="hd2"/>
              </a:cxn>
            </a:cxnLst>
            <a:rect l="0" t="0" r="r" b="b"/>
            <a:pathLst>
              <a:path w="21600" h="21600" extrusionOk="0">
                <a:moveTo>
                  <a:pt x="20618" y="12764"/>
                </a:moveTo>
                <a:lnTo>
                  <a:pt x="16691" y="12764"/>
                </a:lnTo>
                <a:lnTo>
                  <a:pt x="16691" y="8836"/>
                </a:lnTo>
                <a:lnTo>
                  <a:pt x="20618" y="8836"/>
                </a:lnTo>
                <a:cubicBezTo>
                  <a:pt x="20618" y="8836"/>
                  <a:pt x="20618" y="12764"/>
                  <a:pt x="20618" y="12764"/>
                </a:cubicBezTo>
                <a:close/>
                <a:moveTo>
                  <a:pt x="20618" y="7855"/>
                </a:moveTo>
                <a:lnTo>
                  <a:pt x="16691" y="7855"/>
                </a:lnTo>
                <a:cubicBezTo>
                  <a:pt x="16149" y="7855"/>
                  <a:pt x="15709" y="8295"/>
                  <a:pt x="15709" y="8836"/>
                </a:cubicBezTo>
                <a:lnTo>
                  <a:pt x="15709" y="12764"/>
                </a:lnTo>
                <a:cubicBezTo>
                  <a:pt x="15709" y="13305"/>
                  <a:pt x="16149" y="13745"/>
                  <a:pt x="16691" y="13745"/>
                </a:cubicBezTo>
                <a:lnTo>
                  <a:pt x="20618" y="13745"/>
                </a:lnTo>
                <a:cubicBezTo>
                  <a:pt x="21160" y="13745"/>
                  <a:pt x="21600" y="13305"/>
                  <a:pt x="21600" y="12764"/>
                </a:cubicBezTo>
                <a:lnTo>
                  <a:pt x="21600" y="8836"/>
                </a:lnTo>
                <a:cubicBezTo>
                  <a:pt x="21600" y="8295"/>
                  <a:pt x="21160" y="7855"/>
                  <a:pt x="20618" y="7855"/>
                </a:cubicBezTo>
                <a:moveTo>
                  <a:pt x="12764" y="20618"/>
                </a:moveTo>
                <a:lnTo>
                  <a:pt x="8836" y="20618"/>
                </a:lnTo>
                <a:lnTo>
                  <a:pt x="8836" y="16691"/>
                </a:lnTo>
                <a:lnTo>
                  <a:pt x="12764" y="16691"/>
                </a:lnTo>
                <a:cubicBezTo>
                  <a:pt x="12764" y="16691"/>
                  <a:pt x="12764" y="20618"/>
                  <a:pt x="12764" y="20618"/>
                </a:cubicBezTo>
                <a:close/>
                <a:moveTo>
                  <a:pt x="12764" y="15709"/>
                </a:moveTo>
                <a:lnTo>
                  <a:pt x="8836" y="15709"/>
                </a:lnTo>
                <a:cubicBezTo>
                  <a:pt x="8295" y="15709"/>
                  <a:pt x="7855" y="16149"/>
                  <a:pt x="7855" y="16691"/>
                </a:cubicBezTo>
                <a:lnTo>
                  <a:pt x="7855" y="20618"/>
                </a:lnTo>
                <a:cubicBezTo>
                  <a:pt x="7855" y="21160"/>
                  <a:pt x="8295" y="21600"/>
                  <a:pt x="8836" y="21600"/>
                </a:cubicBezTo>
                <a:lnTo>
                  <a:pt x="12764" y="21600"/>
                </a:lnTo>
                <a:cubicBezTo>
                  <a:pt x="13305" y="21600"/>
                  <a:pt x="13745" y="21160"/>
                  <a:pt x="13745" y="20618"/>
                </a:cubicBezTo>
                <a:lnTo>
                  <a:pt x="13745" y="16691"/>
                </a:lnTo>
                <a:cubicBezTo>
                  <a:pt x="13745" y="16149"/>
                  <a:pt x="13305" y="15709"/>
                  <a:pt x="12764" y="15709"/>
                </a:cubicBezTo>
                <a:moveTo>
                  <a:pt x="12764" y="12764"/>
                </a:moveTo>
                <a:lnTo>
                  <a:pt x="8836" y="12764"/>
                </a:lnTo>
                <a:lnTo>
                  <a:pt x="8836" y="8836"/>
                </a:lnTo>
                <a:lnTo>
                  <a:pt x="12764" y="8836"/>
                </a:lnTo>
                <a:cubicBezTo>
                  <a:pt x="12764" y="8836"/>
                  <a:pt x="12764" y="12764"/>
                  <a:pt x="12764" y="12764"/>
                </a:cubicBezTo>
                <a:close/>
                <a:moveTo>
                  <a:pt x="12764" y="7855"/>
                </a:moveTo>
                <a:lnTo>
                  <a:pt x="8836" y="7855"/>
                </a:lnTo>
                <a:cubicBezTo>
                  <a:pt x="8295" y="7855"/>
                  <a:pt x="7855" y="8295"/>
                  <a:pt x="7855" y="8836"/>
                </a:cubicBezTo>
                <a:lnTo>
                  <a:pt x="7855" y="12764"/>
                </a:lnTo>
                <a:cubicBezTo>
                  <a:pt x="7855" y="13305"/>
                  <a:pt x="8295" y="13745"/>
                  <a:pt x="8836" y="13745"/>
                </a:cubicBezTo>
                <a:lnTo>
                  <a:pt x="12764" y="13745"/>
                </a:lnTo>
                <a:cubicBezTo>
                  <a:pt x="13305" y="13745"/>
                  <a:pt x="13745" y="13305"/>
                  <a:pt x="13745" y="12764"/>
                </a:cubicBezTo>
                <a:lnTo>
                  <a:pt x="13745" y="8836"/>
                </a:lnTo>
                <a:cubicBezTo>
                  <a:pt x="13745" y="8295"/>
                  <a:pt x="13305" y="7855"/>
                  <a:pt x="12764" y="7855"/>
                </a:cubicBezTo>
                <a:moveTo>
                  <a:pt x="4909" y="4909"/>
                </a:moveTo>
                <a:lnTo>
                  <a:pt x="982" y="4909"/>
                </a:lnTo>
                <a:lnTo>
                  <a:pt x="982" y="982"/>
                </a:lnTo>
                <a:lnTo>
                  <a:pt x="4909" y="982"/>
                </a:lnTo>
                <a:cubicBezTo>
                  <a:pt x="4909" y="982"/>
                  <a:pt x="4909" y="4909"/>
                  <a:pt x="4909" y="4909"/>
                </a:cubicBezTo>
                <a:close/>
                <a:moveTo>
                  <a:pt x="4909" y="0"/>
                </a:moveTo>
                <a:lnTo>
                  <a:pt x="982" y="0"/>
                </a:lnTo>
                <a:cubicBezTo>
                  <a:pt x="440" y="0"/>
                  <a:pt x="0" y="440"/>
                  <a:pt x="0" y="982"/>
                </a:cubicBezTo>
                <a:lnTo>
                  <a:pt x="0" y="4909"/>
                </a:lnTo>
                <a:cubicBezTo>
                  <a:pt x="0" y="5451"/>
                  <a:pt x="440" y="5891"/>
                  <a:pt x="982" y="5891"/>
                </a:cubicBezTo>
                <a:lnTo>
                  <a:pt x="4909" y="5891"/>
                </a:lnTo>
                <a:cubicBezTo>
                  <a:pt x="5451" y="5891"/>
                  <a:pt x="5891" y="5451"/>
                  <a:pt x="5891" y="4909"/>
                </a:cubicBezTo>
                <a:lnTo>
                  <a:pt x="5891" y="982"/>
                </a:lnTo>
                <a:cubicBezTo>
                  <a:pt x="5891" y="440"/>
                  <a:pt x="5451" y="0"/>
                  <a:pt x="4909" y="0"/>
                </a:cubicBezTo>
                <a:moveTo>
                  <a:pt x="20618" y="20618"/>
                </a:moveTo>
                <a:lnTo>
                  <a:pt x="16691" y="20618"/>
                </a:lnTo>
                <a:lnTo>
                  <a:pt x="16691" y="16691"/>
                </a:lnTo>
                <a:lnTo>
                  <a:pt x="20618" y="16691"/>
                </a:lnTo>
                <a:cubicBezTo>
                  <a:pt x="20618" y="16691"/>
                  <a:pt x="20618" y="20618"/>
                  <a:pt x="20618" y="20618"/>
                </a:cubicBezTo>
                <a:close/>
                <a:moveTo>
                  <a:pt x="20618" y="15709"/>
                </a:moveTo>
                <a:lnTo>
                  <a:pt x="16691" y="15709"/>
                </a:lnTo>
                <a:cubicBezTo>
                  <a:pt x="16149" y="15709"/>
                  <a:pt x="15709" y="16149"/>
                  <a:pt x="15709" y="16691"/>
                </a:cubicBezTo>
                <a:lnTo>
                  <a:pt x="15709" y="20618"/>
                </a:lnTo>
                <a:cubicBezTo>
                  <a:pt x="15709" y="21160"/>
                  <a:pt x="16149" y="21600"/>
                  <a:pt x="16691" y="21600"/>
                </a:cubicBezTo>
                <a:lnTo>
                  <a:pt x="20618" y="21600"/>
                </a:lnTo>
                <a:cubicBezTo>
                  <a:pt x="21160" y="21600"/>
                  <a:pt x="21600" y="21160"/>
                  <a:pt x="21600" y="20618"/>
                </a:cubicBezTo>
                <a:lnTo>
                  <a:pt x="21600" y="16691"/>
                </a:lnTo>
                <a:cubicBezTo>
                  <a:pt x="21600" y="16149"/>
                  <a:pt x="21160" y="15709"/>
                  <a:pt x="20618" y="15709"/>
                </a:cubicBezTo>
                <a:moveTo>
                  <a:pt x="20618" y="4909"/>
                </a:moveTo>
                <a:lnTo>
                  <a:pt x="16691" y="4909"/>
                </a:lnTo>
                <a:lnTo>
                  <a:pt x="16691" y="982"/>
                </a:lnTo>
                <a:lnTo>
                  <a:pt x="20618" y="982"/>
                </a:lnTo>
                <a:cubicBezTo>
                  <a:pt x="20618" y="982"/>
                  <a:pt x="20618" y="4909"/>
                  <a:pt x="20618" y="4909"/>
                </a:cubicBezTo>
                <a:close/>
                <a:moveTo>
                  <a:pt x="20618" y="0"/>
                </a:moveTo>
                <a:lnTo>
                  <a:pt x="16691" y="0"/>
                </a:lnTo>
                <a:cubicBezTo>
                  <a:pt x="16149" y="0"/>
                  <a:pt x="15709" y="440"/>
                  <a:pt x="15709" y="982"/>
                </a:cubicBezTo>
                <a:lnTo>
                  <a:pt x="15709" y="4909"/>
                </a:lnTo>
                <a:cubicBezTo>
                  <a:pt x="15709" y="5451"/>
                  <a:pt x="16149" y="5891"/>
                  <a:pt x="16691" y="5891"/>
                </a:cubicBezTo>
                <a:lnTo>
                  <a:pt x="20618" y="5891"/>
                </a:lnTo>
                <a:cubicBezTo>
                  <a:pt x="21160" y="5891"/>
                  <a:pt x="21600" y="5451"/>
                  <a:pt x="21600" y="4909"/>
                </a:cubicBezTo>
                <a:lnTo>
                  <a:pt x="21600" y="982"/>
                </a:lnTo>
                <a:cubicBezTo>
                  <a:pt x="21600" y="440"/>
                  <a:pt x="21160" y="0"/>
                  <a:pt x="20618" y="0"/>
                </a:cubicBezTo>
                <a:moveTo>
                  <a:pt x="4909" y="20618"/>
                </a:moveTo>
                <a:lnTo>
                  <a:pt x="982" y="20618"/>
                </a:lnTo>
                <a:lnTo>
                  <a:pt x="982" y="16691"/>
                </a:lnTo>
                <a:lnTo>
                  <a:pt x="4909" y="16691"/>
                </a:lnTo>
                <a:cubicBezTo>
                  <a:pt x="4909" y="16691"/>
                  <a:pt x="4909" y="20618"/>
                  <a:pt x="4909" y="20618"/>
                </a:cubicBezTo>
                <a:close/>
                <a:moveTo>
                  <a:pt x="4909" y="15709"/>
                </a:moveTo>
                <a:lnTo>
                  <a:pt x="982" y="15709"/>
                </a:lnTo>
                <a:cubicBezTo>
                  <a:pt x="440" y="15709"/>
                  <a:pt x="0" y="16149"/>
                  <a:pt x="0" y="16691"/>
                </a:cubicBezTo>
                <a:lnTo>
                  <a:pt x="0" y="20618"/>
                </a:lnTo>
                <a:cubicBezTo>
                  <a:pt x="0" y="21160"/>
                  <a:pt x="440" y="21600"/>
                  <a:pt x="982" y="21600"/>
                </a:cubicBezTo>
                <a:lnTo>
                  <a:pt x="4909" y="21600"/>
                </a:lnTo>
                <a:cubicBezTo>
                  <a:pt x="5451" y="21600"/>
                  <a:pt x="5891" y="21160"/>
                  <a:pt x="5891" y="20618"/>
                </a:cubicBezTo>
                <a:lnTo>
                  <a:pt x="5891" y="16691"/>
                </a:lnTo>
                <a:cubicBezTo>
                  <a:pt x="5891" y="16149"/>
                  <a:pt x="5451" y="15709"/>
                  <a:pt x="4909" y="15709"/>
                </a:cubicBezTo>
                <a:moveTo>
                  <a:pt x="12764" y="4909"/>
                </a:moveTo>
                <a:lnTo>
                  <a:pt x="8836" y="4909"/>
                </a:lnTo>
                <a:lnTo>
                  <a:pt x="8836" y="982"/>
                </a:lnTo>
                <a:lnTo>
                  <a:pt x="12764" y="982"/>
                </a:lnTo>
                <a:cubicBezTo>
                  <a:pt x="12764" y="982"/>
                  <a:pt x="12764" y="4909"/>
                  <a:pt x="12764" y="4909"/>
                </a:cubicBezTo>
                <a:close/>
                <a:moveTo>
                  <a:pt x="12764" y="0"/>
                </a:moveTo>
                <a:lnTo>
                  <a:pt x="8836" y="0"/>
                </a:lnTo>
                <a:cubicBezTo>
                  <a:pt x="8295" y="0"/>
                  <a:pt x="7855" y="440"/>
                  <a:pt x="7855" y="982"/>
                </a:cubicBezTo>
                <a:lnTo>
                  <a:pt x="7855" y="4909"/>
                </a:lnTo>
                <a:cubicBezTo>
                  <a:pt x="7855" y="5451"/>
                  <a:pt x="8295" y="5891"/>
                  <a:pt x="8836" y="5891"/>
                </a:cubicBezTo>
                <a:lnTo>
                  <a:pt x="12764" y="5891"/>
                </a:lnTo>
                <a:cubicBezTo>
                  <a:pt x="13305" y="5891"/>
                  <a:pt x="13745" y="5451"/>
                  <a:pt x="13745" y="4909"/>
                </a:cubicBezTo>
                <a:lnTo>
                  <a:pt x="13745" y="982"/>
                </a:lnTo>
                <a:cubicBezTo>
                  <a:pt x="13745" y="440"/>
                  <a:pt x="13305" y="0"/>
                  <a:pt x="12764" y="0"/>
                </a:cubicBezTo>
                <a:moveTo>
                  <a:pt x="4909" y="12764"/>
                </a:moveTo>
                <a:lnTo>
                  <a:pt x="982" y="12764"/>
                </a:lnTo>
                <a:lnTo>
                  <a:pt x="982" y="8836"/>
                </a:lnTo>
                <a:lnTo>
                  <a:pt x="4909" y="8836"/>
                </a:lnTo>
                <a:cubicBezTo>
                  <a:pt x="4909" y="8836"/>
                  <a:pt x="4909" y="12764"/>
                  <a:pt x="4909" y="12764"/>
                </a:cubicBezTo>
                <a:close/>
                <a:moveTo>
                  <a:pt x="4909" y="7855"/>
                </a:moveTo>
                <a:lnTo>
                  <a:pt x="982" y="7855"/>
                </a:lnTo>
                <a:cubicBezTo>
                  <a:pt x="440" y="7855"/>
                  <a:pt x="0" y="8295"/>
                  <a:pt x="0" y="8836"/>
                </a:cubicBezTo>
                <a:lnTo>
                  <a:pt x="0" y="12764"/>
                </a:lnTo>
                <a:cubicBezTo>
                  <a:pt x="0" y="13305"/>
                  <a:pt x="440" y="13745"/>
                  <a:pt x="982" y="13745"/>
                </a:cubicBezTo>
                <a:lnTo>
                  <a:pt x="4909" y="13745"/>
                </a:lnTo>
                <a:cubicBezTo>
                  <a:pt x="5451" y="13745"/>
                  <a:pt x="5891" y="13305"/>
                  <a:pt x="5891" y="12764"/>
                </a:cubicBezTo>
                <a:lnTo>
                  <a:pt x="5891" y="8836"/>
                </a:lnTo>
                <a:cubicBezTo>
                  <a:pt x="5891" y="8295"/>
                  <a:pt x="5451" y="7855"/>
                  <a:pt x="4909" y="7855"/>
                </a:cubicBezTo>
              </a:path>
            </a:pathLst>
          </a:custGeom>
          <a:noFill/>
          <a:ln w="3175">
            <a:solidFill>
              <a:schemeClr val="bg1"/>
            </a:solidFill>
            <a:miter lim="400000"/>
          </a:ln>
        </p:spPr>
        <p:txBody>
          <a:bodyPr lIns="38090" tIns="38090" rIns="38090" bIns="38090" anchor="ctr"/>
          <a:lstStyle/>
          <a:p>
            <a:pPr defTabSz="457063">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999"/>
          </a:p>
        </p:txBody>
      </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704653" y="3655490"/>
            <a:ext cx="10318196" cy="9201954"/>
          </a:xfrm>
          <a:prstGeom prst="rect">
            <a:avLst/>
          </a:prstGeom>
        </p:spPr>
      </p:pic>
      <p:sp>
        <p:nvSpPr>
          <p:cNvPr id="40" name="Oval 3"/>
          <p:cNvSpPr/>
          <p:nvPr/>
        </p:nvSpPr>
        <p:spPr>
          <a:xfrm>
            <a:off x="2368267" y="6786453"/>
            <a:ext cx="1228090" cy="1228090"/>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4" name="Shape 2562"/>
          <p:cNvSpPr/>
          <p:nvPr/>
        </p:nvSpPr>
        <p:spPr>
          <a:xfrm>
            <a:off x="2702983" y="7121170"/>
            <a:ext cx="558655" cy="558655"/>
          </a:xfrm>
          <a:custGeom>
            <a:avLst/>
            <a:gdLst/>
            <a:ahLst/>
            <a:cxnLst>
              <a:cxn ang="0">
                <a:pos x="wd2" y="hd2"/>
              </a:cxn>
              <a:cxn ang="5400000">
                <a:pos x="wd2" y="hd2"/>
              </a:cxn>
              <a:cxn ang="10800000">
                <a:pos x="wd2" y="hd2"/>
              </a:cxn>
              <a:cxn ang="16200000">
                <a:pos x="wd2" y="hd2"/>
              </a:cxn>
            </a:cxnLst>
            <a:rect l="0" t="0" r="r" b="b"/>
            <a:pathLst>
              <a:path w="21600" h="21600" extrusionOk="0">
                <a:moveTo>
                  <a:pt x="20618" y="19636"/>
                </a:moveTo>
                <a:cubicBezTo>
                  <a:pt x="20618" y="20179"/>
                  <a:pt x="20178" y="20619"/>
                  <a:pt x="19636" y="20619"/>
                </a:cubicBezTo>
                <a:lnTo>
                  <a:pt x="1964" y="20619"/>
                </a:lnTo>
                <a:cubicBezTo>
                  <a:pt x="1421" y="20619"/>
                  <a:pt x="982" y="20179"/>
                  <a:pt x="982" y="19636"/>
                </a:cubicBezTo>
                <a:lnTo>
                  <a:pt x="982" y="1964"/>
                </a:lnTo>
                <a:cubicBezTo>
                  <a:pt x="982" y="1422"/>
                  <a:pt x="1421" y="982"/>
                  <a:pt x="1964" y="982"/>
                </a:cubicBezTo>
                <a:lnTo>
                  <a:pt x="19636" y="982"/>
                </a:lnTo>
                <a:cubicBezTo>
                  <a:pt x="20178" y="982"/>
                  <a:pt x="20618" y="1422"/>
                  <a:pt x="20618" y="1964"/>
                </a:cubicBezTo>
                <a:cubicBezTo>
                  <a:pt x="20618" y="1964"/>
                  <a:pt x="20618" y="19636"/>
                  <a:pt x="20618" y="19636"/>
                </a:cubicBezTo>
                <a:close/>
                <a:moveTo>
                  <a:pt x="19636" y="0"/>
                </a:moveTo>
                <a:lnTo>
                  <a:pt x="1964" y="0"/>
                </a:lnTo>
                <a:cubicBezTo>
                  <a:pt x="879" y="0"/>
                  <a:pt x="0" y="879"/>
                  <a:pt x="0" y="1964"/>
                </a:cubicBezTo>
                <a:lnTo>
                  <a:pt x="0" y="19636"/>
                </a:lnTo>
                <a:cubicBezTo>
                  <a:pt x="0" y="20721"/>
                  <a:pt x="879" y="21600"/>
                  <a:pt x="1964" y="21600"/>
                </a:cubicBezTo>
                <a:lnTo>
                  <a:pt x="19636" y="21600"/>
                </a:lnTo>
                <a:cubicBezTo>
                  <a:pt x="20721" y="21600"/>
                  <a:pt x="21600" y="20721"/>
                  <a:pt x="21600" y="19636"/>
                </a:cubicBezTo>
                <a:lnTo>
                  <a:pt x="21600" y="1964"/>
                </a:lnTo>
                <a:cubicBezTo>
                  <a:pt x="21600" y="879"/>
                  <a:pt x="20721" y="0"/>
                  <a:pt x="19636" y="0"/>
                </a:cubicBezTo>
                <a:moveTo>
                  <a:pt x="4294" y="17673"/>
                </a:moveTo>
                <a:lnTo>
                  <a:pt x="8376" y="10732"/>
                </a:lnTo>
                <a:lnTo>
                  <a:pt x="10838" y="14425"/>
                </a:lnTo>
                <a:cubicBezTo>
                  <a:pt x="10862" y="14484"/>
                  <a:pt x="10898" y="14536"/>
                  <a:pt x="10942" y="14581"/>
                </a:cubicBezTo>
                <a:lnTo>
                  <a:pt x="10944" y="14583"/>
                </a:lnTo>
                <a:cubicBezTo>
                  <a:pt x="11033" y="14673"/>
                  <a:pt x="11155" y="14727"/>
                  <a:pt x="11291" y="14727"/>
                </a:cubicBezTo>
                <a:cubicBezTo>
                  <a:pt x="11427" y="14727"/>
                  <a:pt x="11549" y="14673"/>
                  <a:pt x="11638" y="14583"/>
                </a:cubicBezTo>
                <a:lnTo>
                  <a:pt x="13686" y="12536"/>
                </a:lnTo>
                <a:lnTo>
                  <a:pt x="17242" y="17673"/>
                </a:lnTo>
                <a:cubicBezTo>
                  <a:pt x="17242" y="17673"/>
                  <a:pt x="4294" y="17673"/>
                  <a:pt x="4294" y="17673"/>
                </a:cubicBezTo>
                <a:close/>
                <a:moveTo>
                  <a:pt x="18620" y="17982"/>
                </a:moveTo>
                <a:lnTo>
                  <a:pt x="18617" y="17978"/>
                </a:lnTo>
                <a:cubicBezTo>
                  <a:pt x="18590" y="17913"/>
                  <a:pt x="18551" y="17858"/>
                  <a:pt x="18501" y="17810"/>
                </a:cubicBezTo>
                <a:lnTo>
                  <a:pt x="14201" y="11600"/>
                </a:lnTo>
                <a:lnTo>
                  <a:pt x="14200" y="11601"/>
                </a:lnTo>
                <a:cubicBezTo>
                  <a:pt x="14127" y="11420"/>
                  <a:pt x="13952" y="11291"/>
                  <a:pt x="13745" y="11291"/>
                </a:cubicBezTo>
                <a:cubicBezTo>
                  <a:pt x="13610" y="11291"/>
                  <a:pt x="13488" y="11346"/>
                  <a:pt x="13398" y="11435"/>
                </a:cubicBezTo>
                <a:lnTo>
                  <a:pt x="11360" y="13473"/>
                </a:lnTo>
                <a:lnTo>
                  <a:pt x="8798" y="9630"/>
                </a:lnTo>
                <a:cubicBezTo>
                  <a:pt x="8724" y="9453"/>
                  <a:pt x="8550" y="9327"/>
                  <a:pt x="8345" y="9327"/>
                </a:cubicBezTo>
                <a:cubicBezTo>
                  <a:pt x="8175" y="9327"/>
                  <a:pt x="8033" y="9420"/>
                  <a:pt x="7945" y="9551"/>
                </a:cubicBezTo>
                <a:lnTo>
                  <a:pt x="7937" y="9546"/>
                </a:lnTo>
                <a:lnTo>
                  <a:pt x="3028" y="17891"/>
                </a:lnTo>
                <a:lnTo>
                  <a:pt x="3036" y="17897"/>
                </a:lnTo>
                <a:cubicBezTo>
                  <a:pt x="2983" y="17974"/>
                  <a:pt x="2945" y="18063"/>
                  <a:pt x="2945" y="18164"/>
                </a:cubicBezTo>
                <a:cubicBezTo>
                  <a:pt x="2945" y="18435"/>
                  <a:pt x="3165" y="18655"/>
                  <a:pt x="3436" y="18655"/>
                </a:cubicBezTo>
                <a:lnTo>
                  <a:pt x="18164" y="18655"/>
                </a:lnTo>
                <a:cubicBezTo>
                  <a:pt x="18435" y="18655"/>
                  <a:pt x="18655" y="18435"/>
                  <a:pt x="18655" y="18164"/>
                </a:cubicBezTo>
                <a:cubicBezTo>
                  <a:pt x="18655" y="18099"/>
                  <a:pt x="18640" y="18039"/>
                  <a:pt x="18618" y="17983"/>
                </a:cubicBezTo>
                <a:cubicBezTo>
                  <a:pt x="18618" y="17983"/>
                  <a:pt x="18620" y="17982"/>
                  <a:pt x="18620" y="17982"/>
                </a:cubicBezTo>
                <a:close/>
                <a:moveTo>
                  <a:pt x="5400" y="3927"/>
                </a:moveTo>
                <a:cubicBezTo>
                  <a:pt x="6213" y="3927"/>
                  <a:pt x="6873" y="4587"/>
                  <a:pt x="6873" y="5400"/>
                </a:cubicBezTo>
                <a:cubicBezTo>
                  <a:pt x="6873" y="6214"/>
                  <a:pt x="6213" y="6873"/>
                  <a:pt x="5400" y="6873"/>
                </a:cubicBezTo>
                <a:cubicBezTo>
                  <a:pt x="4587" y="6873"/>
                  <a:pt x="3927" y="6214"/>
                  <a:pt x="3927" y="5400"/>
                </a:cubicBezTo>
                <a:cubicBezTo>
                  <a:pt x="3927" y="4587"/>
                  <a:pt x="4587" y="3927"/>
                  <a:pt x="5400" y="3927"/>
                </a:cubicBezTo>
                <a:moveTo>
                  <a:pt x="5400" y="7855"/>
                </a:moveTo>
                <a:cubicBezTo>
                  <a:pt x="6756" y="7855"/>
                  <a:pt x="7855" y="6756"/>
                  <a:pt x="7855" y="5400"/>
                </a:cubicBezTo>
                <a:cubicBezTo>
                  <a:pt x="7855" y="4045"/>
                  <a:pt x="6756" y="2945"/>
                  <a:pt x="5400" y="2945"/>
                </a:cubicBezTo>
                <a:cubicBezTo>
                  <a:pt x="4044" y="2945"/>
                  <a:pt x="2945" y="4045"/>
                  <a:pt x="2945" y="5400"/>
                </a:cubicBezTo>
                <a:cubicBezTo>
                  <a:pt x="2945" y="6756"/>
                  <a:pt x="4044" y="7855"/>
                  <a:pt x="5400" y="7855"/>
                </a:cubicBezTo>
              </a:path>
            </a:pathLst>
          </a:custGeom>
          <a:solidFill>
            <a:srgbClr val="53585F"/>
          </a:solidFill>
          <a:ln w="12700">
            <a:solidFill>
              <a:schemeClr val="bg2"/>
            </a:solidFill>
            <a:miter lim="400000"/>
          </a:ln>
        </p:spPr>
        <p:txBody>
          <a:bodyPr lIns="38090" tIns="38090" rIns="38090" bIns="38090" anchor="ctr"/>
          <a:lstStyle/>
          <a:p>
            <a:pPr defTabSz="457063">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999"/>
          </a:p>
        </p:txBody>
      </p:sp>
      <p:sp>
        <p:nvSpPr>
          <p:cNvPr id="45" name="TextBox 12"/>
          <p:cNvSpPr txBox="1"/>
          <p:nvPr/>
        </p:nvSpPr>
        <p:spPr>
          <a:xfrm>
            <a:off x="4186065" y="7429862"/>
            <a:ext cx="7364400" cy="1754326"/>
          </a:xfrm>
          <a:prstGeom prst="rect">
            <a:avLst/>
          </a:prstGeom>
          <a:noFill/>
        </p:spPr>
        <p:txBody>
          <a:bodyPr wrap="square" rtlCol="0">
            <a:spAutoFit/>
          </a:bodyPr>
          <a:lstStyle/>
          <a:p>
            <a:pPr>
              <a:lnSpc>
                <a:spcPct val="150000"/>
              </a:lnSpc>
            </a:pPr>
            <a:r>
              <a:rPr lang="zh-CN" altLang="en-US" dirty="0">
                <a:solidFill>
                  <a:schemeClr val="tx2"/>
                </a:solidFill>
                <a:latin typeface="微软雅黑" panose="020B0503020204020204" pitchFamily="34" charset="-122"/>
                <a:ea typeface="微软雅黑" panose="020B0503020204020204" pitchFamily="34" charset="-122"/>
                <a:cs typeface="Lato Light" charset="0"/>
              </a:rPr>
              <a:t>将</a:t>
            </a:r>
            <a:r>
              <a:rPr lang="zh-CN" altLang="en-US" dirty="0" smtClean="0">
                <a:solidFill>
                  <a:schemeClr val="tx2"/>
                </a:solidFill>
                <a:latin typeface="微软雅黑" panose="020B0503020204020204" pitchFamily="34" charset="-122"/>
                <a:ea typeface="微软雅黑" panose="020B0503020204020204" pitchFamily="34" charset="-122"/>
                <a:cs typeface="Lato Light" charset="0"/>
              </a:rPr>
              <a:t>模型的求解结果进行图表化，直观展示出来。</a:t>
            </a:r>
            <a:endParaRPr lang="en-US" dirty="0">
              <a:solidFill>
                <a:schemeClr val="tx2"/>
              </a:solidFill>
              <a:latin typeface="微软雅黑" panose="020B0503020204020204" pitchFamily="34" charset="-122"/>
              <a:ea typeface="微软雅黑" panose="020B0503020204020204" pitchFamily="34" charset="-122"/>
              <a:cs typeface="Lato Light" charset="0"/>
            </a:endParaRPr>
          </a:p>
        </p:txBody>
      </p:sp>
      <p:sp>
        <p:nvSpPr>
          <p:cNvPr id="46" name="TextBox 13"/>
          <p:cNvSpPr txBox="1"/>
          <p:nvPr/>
        </p:nvSpPr>
        <p:spPr>
          <a:xfrm>
            <a:off x="4172173" y="6688332"/>
            <a:ext cx="6673622" cy="707886"/>
          </a:xfrm>
          <a:prstGeom prst="rect">
            <a:avLst/>
          </a:prstGeom>
          <a:noFill/>
        </p:spPr>
        <p:txBody>
          <a:bodyPr wrap="none" rtlCol="0">
            <a:spAutoFit/>
          </a:bodyPr>
          <a:lstStyle/>
          <a:p>
            <a:r>
              <a:rPr lang="zh-CN" altLang="en-US" sz="4000" b="1" spc="600" dirty="0" smtClean="0">
                <a:solidFill>
                  <a:srgbClr val="C00000"/>
                </a:solidFill>
                <a:latin typeface="微软雅黑" panose="020B0503020204020204" pitchFamily="34" charset="-122"/>
                <a:ea typeface="微软雅黑" panose="020B0503020204020204" pitchFamily="34" charset="-122"/>
                <a:cs typeface="Montserrat Semi" charset="0"/>
              </a:rPr>
              <a:t>图表化所有模型求解结果</a:t>
            </a:r>
            <a:endParaRPr lang="en-US" sz="4000" b="1" spc="600" dirty="0" smtClean="0">
              <a:solidFill>
                <a:srgbClr val="C00000"/>
              </a:solidFill>
              <a:latin typeface="微软雅黑" panose="020B0503020204020204" pitchFamily="34" charset="-122"/>
              <a:ea typeface="微软雅黑" panose="020B0503020204020204" pitchFamily="34" charset="-122"/>
              <a:cs typeface="Montserrat Semi" charset="0"/>
            </a:endParaRPr>
          </a:p>
        </p:txBody>
      </p:sp>
    </p:spTree>
    <p:extLst>
      <p:ext uri="{BB962C8B-B14F-4D97-AF65-F5344CB8AC3E}">
        <p14:creationId xmlns:p14="http://schemas.microsoft.com/office/powerpoint/2010/main" val="1883398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5179885" y="3508335"/>
            <a:ext cx="14735234" cy="8796215"/>
            <a:chOff x="5179885" y="3508335"/>
            <a:chExt cx="14735234" cy="8796215"/>
          </a:xfrm>
        </p:grpSpPr>
        <p:pic>
          <p:nvPicPr>
            <p:cNvPr id="33" name="图片 3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6093" y="3508335"/>
              <a:ext cx="14709026" cy="8796215"/>
            </a:xfrm>
            <a:prstGeom prst="rect">
              <a:avLst/>
            </a:prstGeom>
          </p:spPr>
        </p:pic>
        <p:grpSp>
          <p:nvGrpSpPr>
            <p:cNvPr id="32" name="组合 31"/>
            <p:cNvGrpSpPr/>
            <p:nvPr/>
          </p:nvGrpSpPr>
          <p:grpSpPr>
            <a:xfrm>
              <a:off x="5179885" y="3508335"/>
              <a:ext cx="14722580" cy="8613022"/>
              <a:chOff x="5179885" y="3508335"/>
              <a:chExt cx="14722580" cy="8613022"/>
            </a:xfrm>
          </p:grpSpPr>
          <p:cxnSp>
            <p:nvCxnSpPr>
              <p:cNvPr id="55" name="直接连接符 54"/>
              <p:cNvCxnSpPr/>
              <p:nvPr/>
            </p:nvCxnSpPr>
            <p:spPr>
              <a:xfrm>
                <a:off x="5179885" y="3508335"/>
                <a:ext cx="1472258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179885" y="12121357"/>
                <a:ext cx="14722580" cy="0"/>
              </a:xfrm>
              <a:prstGeom prst="line">
                <a:avLst/>
              </a:prstGeom>
              <a:ln w="76200"/>
            </p:spPr>
            <p:style>
              <a:lnRef idx="1">
                <a:schemeClr val="accent1"/>
              </a:lnRef>
              <a:fillRef idx="0">
                <a:schemeClr val="accent1"/>
              </a:fillRef>
              <a:effectRef idx="0">
                <a:schemeClr val="accent1"/>
              </a:effectRef>
              <a:fontRef idx="minor">
                <a:schemeClr val="tx1"/>
              </a:fontRef>
            </p:style>
          </p:cxnSp>
        </p:grpSp>
      </p:grpSp>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2" name="组合 1"/>
          <p:cNvGrpSpPr/>
          <p:nvPr/>
        </p:nvGrpSpPr>
        <p:grpSpPr>
          <a:xfrm>
            <a:off x="1628603" y="4222013"/>
            <a:ext cx="21426491" cy="8946341"/>
            <a:chOff x="1628603" y="4222013"/>
            <a:chExt cx="21426491" cy="8946341"/>
          </a:xfrm>
        </p:grpSpPr>
        <p:grpSp>
          <p:nvGrpSpPr>
            <p:cNvPr id="53" name="组合 52"/>
            <p:cNvGrpSpPr/>
            <p:nvPr/>
          </p:nvGrpSpPr>
          <p:grpSpPr>
            <a:xfrm>
              <a:off x="1628603" y="4222013"/>
              <a:ext cx="21426491" cy="7752019"/>
              <a:chOff x="1628603" y="4222013"/>
              <a:chExt cx="21426491" cy="7752019"/>
            </a:xfrm>
          </p:grpSpPr>
          <p:pic>
            <p:nvPicPr>
              <p:cNvPr id="37" name="图片 36"/>
              <p:cNvPicPr/>
              <p:nvPr/>
            </p:nvPicPr>
            <p:blipFill>
              <a:blip r:embed="rId4"/>
              <a:stretch>
                <a:fillRect/>
              </a:stretch>
            </p:blipFill>
            <p:spPr>
              <a:xfrm>
                <a:off x="1628603" y="4222013"/>
                <a:ext cx="10043744" cy="7614802"/>
              </a:xfrm>
              <a:prstGeom prst="rect">
                <a:avLst/>
              </a:prstGeom>
            </p:spPr>
          </p:pic>
          <p:pic>
            <p:nvPicPr>
              <p:cNvPr id="38" name="图片 37"/>
              <p:cNvPicPr/>
              <p:nvPr/>
            </p:nvPicPr>
            <p:blipFill>
              <a:blip r:embed="rId5"/>
              <a:stretch>
                <a:fillRect/>
              </a:stretch>
            </p:blipFill>
            <p:spPr>
              <a:xfrm>
                <a:off x="12704653" y="4222013"/>
                <a:ext cx="10350441" cy="7607829"/>
              </a:xfrm>
              <a:prstGeom prst="rect">
                <a:avLst/>
              </a:prstGeom>
            </p:spPr>
          </p:pic>
          <p:sp>
            <p:nvSpPr>
              <p:cNvPr id="49" name="矩形 48"/>
              <p:cNvSpPr/>
              <p:nvPr/>
            </p:nvSpPr>
            <p:spPr>
              <a:xfrm>
                <a:off x="7178040" y="6789420"/>
                <a:ext cx="4324053" cy="123650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132782" y="10585714"/>
                <a:ext cx="4324053" cy="123650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8257520" y="6941820"/>
                <a:ext cx="4324053" cy="123650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8257519" y="10737525"/>
                <a:ext cx="4324053" cy="123650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9949110" y="12522023"/>
              <a:ext cx="4649030"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题三</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Lingo</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输出结果</a:t>
              </a:r>
              <a:endParaRPr lang="zh-CN" altLang="en-US" dirty="0">
                <a:solidFill>
                  <a:schemeClr val="tx2"/>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790658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3" name="矩形 32"/>
          <p:cNvSpPr/>
          <p:nvPr/>
        </p:nvSpPr>
        <p:spPr>
          <a:xfrm>
            <a:off x="2354996" y="11501457"/>
            <a:ext cx="9879628"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成</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功分配调度的宽、窄体机数量及占比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5" name="图片 34"/>
          <p:cNvPicPr/>
          <p:nvPr/>
        </p:nvPicPr>
        <p:blipFill>
          <a:blip r:embed="rId3"/>
          <a:stretch>
            <a:fillRect/>
          </a:stretch>
        </p:blipFill>
        <p:spPr>
          <a:xfrm>
            <a:off x="2225476" y="4661444"/>
            <a:ext cx="10138668" cy="6089091"/>
          </a:xfrm>
          <a:prstGeom prst="rect">
            <a:avLst/>
          </a:prstGeom>
        </p:spPr>
      </p:pic>
      <p:sp>
        <p:nvSpPr>
          <p:cNvPr id="38" name="矩形 37"/>
          <p:cNvSpPr/>
          <p:nvPr/>
        </p:nvSpPr>
        <p:spPr>
          <a:xfrm>
            <a:off x="13427841" y="11501456"/>
            <a:ext cx="8032968"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换</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乘失败旅客数量与比率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9" name="图片 38" descr="D:\Documents\Tencent Files\747740518\Image\Group\1J}1EVJLXZ1BIJOZE@57[]7.png"/>
          <p:cNvPicPr/>
          <p:nvPr/>
        </p:nvPicPr>
        <p:blipFill>
          <a:blip r:embed="rId4">
            <a:extLst>
              <a:ext uri="{28A0092B-C50C-407E-A947-70E740481C1C}">
                <a14:useLocalDpi xmlns:a14="http://schemas.microsoft.com/office/drawing/2010/main" val="0"/>
              </a:ext>
            </a:extLst>
          </a:blip>
          <a:srcRect/>
          <a:stretch>
            <a:fillRect/>
          </a:stretch>
        </p:blipFill>
        <p:spPr bwMode="auto">
          <a:xfrm>
            <a:off x="13700502" y="3839405"/>
            <a:ext cx="7487646" cy="6921877"/>
          </a:xfrm>
          <a:prstGeom prst="rect">
            <a:avLst/>
          </a:prstGeom>
          <a:ln>
            <a:noFill/>
          </a:ln>
          <a:effectLst>
            <a:softEdge rad="112500"/>
          </a:effectLst>
        </p:spPr>
      </p:pic>
    </p:spTree>
    <p:extLst>
      <p:ext uri="{BB962C8B-B14F-4D97-AF65-F5344CB8AC3E}">
        <p14:creationId xmlns:p14="http://schemas.microsoft.com/office/powerpoint/2010/main" val="2116098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4" name="矩形 33"/>
          <p:cNvSpPr/>
          <p:nvPr/>
        </p:nvSpPr>
        <p:spPr>
          <a:xfrm>
            <a:off x="3191478" y="11906247"/>
            <a:ext cx="6647974"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体旅客换乘时间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6" name="图片 35" descr="D:\Documents\Tencent Files\747740518\Image\Group\SZ24D489}SP2}EOYD9`2514.png"/>
          <p:cNvPicPr/>
          <p:nvPr/>
        </p:nvPicPr>
        <p:blipFill>
          <a:blip r:embed="rId3">
            <a:extLst>
              <a:ext uri="{28A0092B-C50C-407E-A947-70E740481C1C}">
                <a14:useLocalDpi xmlns:a14="http://schemas.microsoft.com/office/drawing/2010/main" val="0"/>
              </a:ext>
            </a:extLst>
          </a:blip>
          <a:srcRect/>
          <a:stretch>
            <a:fillRect/>
          </a:stretch>
        </p:blipFill>
        <p:spPr bwMode="auto">
          <a:xfrm>
            <a:off x="1451942" y="4715049"/>
            <a:ext cx="10127047" cy="6451024"/>
          </a:xfrm>
          <a:prstGeom prst="rect">
            <a:avLst/>
          </a:prstGeom>
          <a:ln>
            <a:noFill/>
          </a:ln>
          <a:effectLst>
            <a:softEdge rad="112500"/>
          </a:effectLst>
        </p:spPr>
      </p:pic>
      <p:pic>
        <p:nvPicPr>
          <p:cNvPr id="37" name="图片 36" descr="D:\Documents\Tencent Files\747740518\Image\Group\788SDEIH0`LBNBFNG3DXHLX.png"/>
          <p:cNvPicPr/>
          <p:nvPr/>
        </p:nvPicPr>
        <p:blipFill>
          <a:blip r:embed="rId4">
            <a:extLst>
              <a:ext uri="{28A0092B-C50C-407E-A947-70E740481C1C}">
                <a14:useLocalDpi xmlns:a14="http://schemas.microsoft.com/office/drawing/2010/main" val="0"/>
              </a:ext>
            </a:extLst>
          </a:blip>
          <a:srcRect/>
          <a:stretch>
            <a:fillRect/>
          </a:stretch>
        </p:blipFill>
        <p:spPr bwMode="auto">
          <a:xfrm>
            <a:off x="12519122" y="4843404"/>
            <a:ext cx="10841208" cy="6322669"/>
          </a:xfrm>
          <a:prstGeom prst="rect">
            <a:avLst/>
          </a:prstGeom>
          <a:ln>
            <a:noFill/>
          </a:ln>
          <a:effectLst>
            <a:softEdge rad="112500"/>
          </a:effectLst>
        </p:spPr>
      </p:pic>
      <p:sp>
        <p:nvSpPr>
          <p:cNvPr id="38" name="矩形 37"/>
          <p:cNvSpPr/>
          <p:nvPr/>
        </p:nvSpPr>
        <p:spPr>
          <a:xfrm>
            <a:off x="14384906" y="11906246"/>
            <a:ext cx="7109639"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体旅客换乘紧张度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17057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6" name="矩形 35"/>
          <p:cNvSpPr/>
          <p:nvPr/>
        </p:nvSpPr>
        <p:spPr>
          <a:xfrm>
            <a:off x="9641436" y="12442544"/>
            <a:ext cx="6647974"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机口平均使用率统计图</a:t>
            </a:r>
          </a:p>
        </p:txBody>
      </p:sp>
      <p:pic>
        <p:nvPicPr>
          <p:cNvPr id="37" name="图片 36" descr="D:\Documents\Tencent Files\747740518\Image\Group\Z6]E$XC~%)$L[TUQ4@[}AVH.png"/>
          <p:cNvPicPr/>
          <p:nvPr/>
        </p:nvPicPr>
        <p:blipFill>
          <a:blip r:embed="rId3">
            <a:extLst>
              <a:ext uri="{28A0092B-C50C-407E-A947-70E740481C1C}">
                <a14:useLocalDpi xmlns:a14="http://schemas.microsoft.com/office/drawing/2010/main" val="0"/>
              </a:ext>
            </a:extLst>
          </a:blip>
          <a:srcRect/>
          <a:stretch>
            <a:fillRect/>
          </a:stretch>
        </p:blipFill>
        <p:spPr bwMode="auto">
          <a:xfrm>
            <a:off x="4937793" y="3162301"/>
            <a:ext cx="14671664" cy="9079931"/>
          </a:xfrm>
          <a:prstGeom prst="rect">
            <a:avLst/>
          </a:prstGeom>
          <a:ln>
            <a:noFill/>
          </a:ln>
          <a:effectLst>
            <a:softEdge rad="112500"/>
          </a:effectLst>
        </p:spPr>
      </p:pic>
    </p:spTree>
    <p:extLst>
      <p:ext uri="{BB962C8B-B14F-4D97-AF65-F5344CB8AC3E}">
        <p14:creationId xmlns:p14="http://schemas.microsoft.com/office/powerpoint/2010/main" val="38468325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8829186" y="12729388"/>
            <a:ext cx="7879080" cy="707886"/>
          </a:xfrm>
          <a:prstGeom prst="rect">
            <a:avLst/>
          </a:prstGeom>
        </p:spPr>
        <p:txBody>
          <a:bodyPr wrap="none">
            <a:spAutoFit/>
          </a:bodyPr>
          <a:lstStyle/>
          <a:p>
            <a:r>
              <a:rPr lang="zh-CN" altLang="en-US" sz="40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a:t>
            </a:r>
            <a:r>
              <a:rPr lang="zh-CN" altLang="en-US" sz="40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题三航</a:t>
            </a:r>
            <a:r>
              <a:rPr lang="zh-CN" altLang="en-US" sz="40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班</a:t>
            </a:r>
            <a:r>
              <a:rPr lang="zh-CN" altLang="zh-CN" sz="40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登</a:t>
            </a:r>
            <a:r>
              <a:rPr lang="zh-CN" altLang="zh-CN" sz="40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机</a:t>
            </a:r>
            <a:r>
              <a:rPr lang="zh-CN" altLang="zh-CN" sz="40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r>
              <a:rPr lang="zh-CN" altLang="en-US" sz="40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时段分配结果</a:t>
            </a:r>
            <a:r>
              <a:rPr lang="zh-CN" altLang="zh-CN" sz="40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图</a:t>
            </a:r>
            <a:endParaRPr lang="zh-CN" altLang="en-US" sz="4000" dirty="0">
              <a:solidFill>
                <a:schemeClr val="tx2"/>
              </a:solidFill>
              <a:latin typeface="微软雅黑" panose="020B0503020204020204" pitchFamily="34" charset="-122"/>
              <a:ea typeface="微软雅黑" panose="020B0503020204020204" pitchFamily="34" charset="-122"/>
            </a:endParaRPr>
          </a:p>
        </p:txBody>
      </p:sp>
      <p:pic>
        <p:nvPicPr>
          <p:cNvPr id="40" name="图片 39"/>
          <p:cNvPicPr>
            <a:picLocks noChangeAspect="1"/>
          </p:cNvPicPr>
          <p:nvPr/>
        </p:nvPicPr>
        <p:blipFill>
          <a:blip r:embed="rId3"/>
          <a:stretch>
            <a:fillRect/>
          </a:stretch>
        </p:blipFill>
        <p:spPr>
          <a:xfrm>
            <a:off x="16345408" y="1517152"/>
            <a:ext cx="6194551" cy="10972801"/>
          </a:xfrm>
          <a:prstGeom prst="rect">
            <a:avLst/>
          </a:prstGeom>
        </p:spPr>
      </p:pic>
      <p:pic>
        <p:nvPicPr>
          <p:cNvPr id="41" name="图片 40"/>
          <p:cNvPicPr>
            <a:picLocks noChangeAspect="1"/>
          </p:cNvPicPr>
          <p:nvPr/>
        </p:nvPicPr>
        <p:blipFill>
          <a:blip r:embed="rId4"/>
          <a:stretch>
            <a:fillRect/>
          </a:stretch>
        </p:blipFill>
        <p:spPr>
          <a:xfrm>
            <a:off x="1843451" y="3828552"/>
            <a:ext cx="6486507" cy="8661401"/>
          </a:xfrm>
          <a:prstGeom prst="rect">
            <a:avLst/>
          </a:prstGeom>
        </p:spPr>
      </p:pic>
      <p:pic>
        <p:nvPicPr>
          <p:cNvPr id="42" name="图片 41"/>
          <p:cNvPicPr>
            <a:picLocks noChangeAspect="1"/>
          </p:cNvPicPr>
          <p:nvPr/>
        </p:nvPicPr>
        <p:blipFill>
          <a:blip r:embed="rId5"/>
          <a:stretch>
            <a:fillRect/>
          </a:stretch>
        </p:blipFill>
        <p:spPr>
          <a:xfrm>
            <a:off x="9264025" y="704352"/>
            <a:ext cx="6461120" cy="11785601"/>
          </a:xfrm>
          <a:prstGeom prst="rect">
            <a:avLst/>
          </a:prstGeom>
        </p:spPr>
      </p:pic>
      <p:sp>
        <p:nvSpPr>
          <p:cNvPr id="7" name="矩形 6"/>
          <p:cNvSpPr/>
          <p:nvPr/>
        </p:nvSpPr>
        <p:spPr>
          <a:xfrm>
            <a:off x="3487548" y="833597"/>
            <a:ext cx="3467616" cy="2785378"/>
          </a:xfrm>
          <a:prstGeom prst="rect">
            <a:avLst/>
          </a:prstGeom>
        </p:spPr>
        <p:txBody>
          <a:bodyPr wrap="none">
            <a:spAutoFit/>
          </a:bodyPr>
          <a:lstStyle/>
          <a:p>
            <a:pPr algn="ctr">
              <a:lnSpc>
                <a:spcPts val="7000"/>
              </a:lnSpc>
            </a:pPr>
            <a:r>
              <a:rPr lang="en-US" altLang="zh-CN" sz="4400" kern="100" spc="3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69</a:t>
            </a:r>
            <a:r>
              <a:rPr lang="zh-CN" altLang="en-US" sz="4400" kern="100" spc="3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个登机口</a:t>
            </a:r>
            <a:endParaRPr lang="en-US" altLang="zh-CN" sz="4400" kern="100" spc="3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ts val="7000"/>
              </a:lnSpc>
            </a:pPr>
            <a:r>
              <a:rPr lang="en-US" altLang="zh-CN" sz="4400" spc="300" dirty="0" smtClean="0">
                <a:solidFill>
                  <a:srgbClr val="C00000"/>
                </a:solidFill>
                <a:latin typeface="微软雅黑" panose="020B0503020204020204" pitchFamily="34" charset="-122"/>
                <a:ea typeface="微软雅黑" panose="020B0503020204020204" pitchFamily="34" charset="-122"/>
              </a:rPr>
              <a:t>303</a:t>
            </a:r>
            <a:r>
              <a:rPr lang="zh-CN" altLang="en-US" sz="4400" spc="300" dirty="0" smtClean="0">
                <a:solidFill>
                  <a:srgbClr val="C00000"/>
                </a:solidFill>
                <a:latin typeface="微软雅黑" panose="020B0503020204020204" pitchFamily="34" charset="-122"/>
                <a:ea typeface="微软雅黑" panose="020B0503020204020204" pitchFamily="34" charset="-122"/>
              </a:rPr>
              <a:t>架飞机</a:t>
            </a:r>
            <a:endParaRPr lang="en-US" altLang="zh-CN" sz="4400" spc="300" dirty="0" smtClean="0">
              <a:solidFill>
                <a:srgbClr val="C00000"/>
              </a:solidFill>
              <a:latin typeface="微软雅黑" panose="020B0503020204020204" pitchFamily="34" charset="-122"/>
              <a:ea typeface="微软雅黑" panose="020B0503020204020204" pitchFamily="34" charset="-122"/>
            </a:endParaRPr>
          </a:p>
          <a:p>
            <a:pPr algn="ctr">
              <a:lnSpc>
                <a:spcPts val="7000"/>
              </a:lnSpc>
            </a:pPr>
            <a:r>
              <a:rPr lang="en-US" altLang="zh-CN" sz="4400" spc="300" dirty="0" smtClean="0">
                <a:solidFill>
                  <a:srgbClr val="C00000"/>
                </a:solidFill>
                <a:latin typeface="微软雅黑" panose="020B0503020204020204" pitchFamily="34" charset="-122"/>
                <a:ea typeface="微软雅黑" panose="020B0503020204020204" pitchFamily="34" charset="-122"/>
              </a:rPr>
              <a:t>2092</a:t>
            </a:r>
            <a:r>
              <a:rPr lang="zh-CN" altLang="en-US" sz="4400" spc="300" dirty="0" smtClean="0">
                <a:solidFill>
                  <a:srgbClr val="C00000"/>
                </a:solidFill>
                <a:latin typeface="微软雅黑" panose="020B0503020204020204" pitchFamily="34" charset="-122"/>
                <a:ea typeface="微软雅黑" panose="020B0503020204020204" pitchFamily="34" charset="-122"/>
              </a:rPr>
              <a:t>名乘客</a:t>
            </a:r>
            <a:endParaRPr lang="zh-CN" altLang="en-US" sz="4400" spc="3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0717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 name="Rectangle 46"/>
          <p:cNvSpPr>
            <a:spLocks/>
          </p:cNvSpPr>
          <p:nvPr/>
        </p:nvSpPr>
        <p:spPr bwMode="auto">
          <a:xfrm>
            <a:off x="8567859" y="928718"/>
            <a:ext cx="7502054"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总体规划与分工安排</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50" name="Group 47"/>
          <p:cNvGrpSpPr/>
          <p:nvPr/>
        </p:nvGrpSpPr>
        <p:grpSpPr>
          <a:xfrm>
            <a:off x="10993805" y="2385005"/>
            <a:ext cx="2434648" cy="227062"/>
            <a:chOff x="1948342" y="5767817"/>
            <a:chExt cx="2434648" cy="227062"/>
          </a:xfrm>
        </p:grpSpPr>
        <p:grpSp>
          <p:nvGrpSpPr>
            <p:cNvPr id="51" name="Group 48"/>
            <p:cNvGrpSpPr/>
            <p:nvPr/>
          </p:nvGrpSpPr>
          <p:grpSpPr>
            <a:xfrm>
              <a:off x="1948342" y="5922203"/>
              <a:ext cx="2434648" cy="72676"/>
              <a:chOff x="1878897" y="12847070"/>
              <a:chExt cx="2434648" cy="72676"/>
            </a:xfrm>
          </p:grpSpPr>
          <p:sp>
            <p:nvSpPr>
              <p:cNvPr id="65"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6"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7"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8"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9"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0"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1"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2"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3"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4"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5"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6"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52" name="Group 49"/>
            <p:cNvGrpSpPr/>
            <p:nvPr/>
          </p:nvGrpSpPr>
          <p:grpSpPr>
            <a:xfrm>
              <a:off x="1948342" y="5767817"/>
              <a:ext cx="2434648" cy="72676"/>
              <a:chOff x="1878897" y="12847070"/>
              <a:chExt cx="2434648" cy="72676"/>
            </a:xfrm>
          </p:grpSpPr>
          <p:sp>
            <p:nvSpPr>
              <p:cNvPr id="53"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4"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5"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6"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7"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8"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9"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0"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1"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2"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3"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4"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108" name="组合 107"/>
          <p:cNvGrpSpPr/>
          <p:nvPr/>
        </p:nvGrpSpPr>
        <p:grpSpPr>
          <a:xfrm>
            <a:off x="2828098" y="7512337"/>
            <a:ext cx="18983613" cy="235142"/>
            <a:chOff x="2828098" y="7512337"/>
            <a:chExt cx="18983613" cy="235142"/>
          </a:xfrm>
        </p:grpSpPr>
        <p:cxnSp>
          <p:nvCxnSpPr>
            <p:cNvPr id="48" name="Straight Connector 3"/>
            <p:cNvCxnSpPr/>
            <p:nvPr/>
          </p:nvCxnSpPr>
          <p:spPr>
            <a:xfrm>
              <a:off x="2994660" y="7629908"/>
              <a:ext cx="18608040"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84" name="Oval 81"/>
            <p:cNvSpPr/>
            <p:nvPr/>
          </p:nvSpPr>
          <p:spPr>
            <a:xfrm>
              <a:off x="2828098" y="7512337"/>
              <a:ext cx="235142" cy="235142"/>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2" name="Oval 91"/>
            <p:cNvSpPr/>
            <p:nvPr/>
          </p:nvSpPr>
          <p:spPr>
            <a:xfrm>
              <a:off x="21576569" y="7512337"/>
              <a:ext cx="235142" cy="235142"/>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105" name="组合 104"/>
          <p:cNvGrpSpPr/>
          <p:nvPr/>
        </p:nvGrpSpPr>
        <p:grpSpPr>
          <a:xfrm>
            <a:off x="2893365" y="4015966"/>
            <a:ext cx="6684975" cy="8708510"/>
            <a:chOff x="2893365" y="4015966"/>
            <a:chExt cx="6684975" cy="8708510"/>
          </a:xfrm>
        </p:grpSpPr>
        <p:sp>
          <p:nvSpPr>
            <p:cNvPr id="86" name="Subtitle 2"/>
            <p:cNvSpPr txBox="1">
              <a:spLocks/>
            </p:cNvSpPr>
            <p:nvPr/>
          </p:nvSpPr>
          <p:spPr>
            <a:xfrm>
              <a:off x="2893365" y="4925838"/>
              <a:ext cx="6684975" cy="1930852"/>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ts val="4040"/>
                </a:lnSpc>
              </a:pPr>
              <a:r>
                <a:rPr lang="zh-CN" altLang="en-US" sz="2800" spc="600" dirty="0" smtClean="0">
                  <a:latin typeface="微软雅黑" panose="020B0503020204020204" pitchFamily="34" charset="-122"/>
                  <a:ea typeface="微软雅黑" panose="020B0503020204020204" pitchFamily="34" charset="-122"/>
                  <a:cs typeface="Poppins Light" charset="0"/>
                </a:rPr>
                <a:t>主建模手：强盛志</a:t>
              </a:r>
              <a:endParaRPr lang="en-US" altLang="zh-CN" sz="2800" spc="600" dirty="0" smtClean="0">
                <a:latin typeface="微软雅黑" panose="020B0503020204020204" pitchFamily="34" charset="-122"/>
                <a:ea typeface="微软雅黑" panose="020B0503020204020204" pitchFamily="34" charset="-122"/>
                <a:cs typeface="Poppins Light" charset="0"/>
              </a:endParaRPr>
            </a:p>
            <a:p>
              <a:pPr algn="l">
                <a:lnSpc>
                  <a:spcPts val="4040"/>
                </a:lnSpc>
              </a:pPr>
              <a:r>
                <a:rPr lang="zh-CN" altLang="en-US" sz="2800" spc="600" dirty="0" smtClean="0">
                  <a:latin typeface="微软雅黑" panose="020B0503020204020204" pitchFamily="34" charset="-122"/>
                  <a:ea typeface="微软雅黑" panose="020B0503020204020204" pitchFamily="34" charset="-122"/>
                  <a:cs typeface="Poppins Light" charset="0"/>
                </a:rPr>
                <a:t>副</a:t>
              </a:r>
              <a:r>
                <a:rPr lang="zh-CN" altLang="en-US" sz="2800" spc="600" dirty="0">
                  <a:latin typeface="微软雅黑" panose="020B0503020204020204" pitchFamily="34" charset="-122"/>
                  <a:ea typeface="微软雅黑" panose="020B0503020204020204" pitchFamily="34" charset="-122"/>
                  <a:cs typeface="Poppins Light" charset="0"/>
                </a:rPr>
                <a:t>建模</a:t>
              </a:r>
              <a:r>
                <a:rPr lang="zh-CN" altLang="en-US" sz="2800" spc="600" dirty="0" smtClean="0">
                  <a:latin typeface="微软雅黑" panose="020B0503020204020204" pitchFamily="34" charset="-122"/>
                  <a:ea typeface="微软雅黑" panose="020B0503020204020204" pitchFamily="34" charset="-122"/>
                  <a:cs typeface="Poppins Light" charset="0"/>
                </a:rPr>
                <a:t>手：肖邦鹏</a:t>
              </a:r>
              <a:endParaRPr lang="en-US" altLang="zh-CN" sz="2800" spc="600" dirty="0" smtClean="0">
                <a:latin typeface="微软雅黑" panose="020B0503020204020204" pitchFamily="34" charset="-122"/>
                <a:ea typeface="微软雅黑" panose="020B0503020204020204" pitchFamily="34" charset="-122"/>
                <a:cs typeface="Poppins Light" charset="0"/>
              </a:endParaRPr>
            </a:p>
            <a:p>
              <a:pPr algn="l">
                <a:lnSpc>
                  <a:spcPts val="4040"/>
                </a:lnSpc>
              </a:pPr>
              <a:r>
                <a:rPr lang="zh-CN" altLang="en-US" sz="2800" spc="600" dirty="0">
                  <a:latin typeface="微软雅黑" panose="020B0503020204020204" pitchFamily="34" charset="-122"/>
                  <a:ea typeface="微软雅黑" panose="020B0503020204020204" pitchFamily="34" charset="-122"/>
                  <a:cs typeface="Poppins Light" charset="0"/>
                </a:rPr>
                <a:t>机动工</a:t>
              </a:r>
              <a:r>
                <a:rPr lang="zh-CN" altLang="en-US" sz="2800" spc="600" dirty="0" smtClean="0">
                  <a:latin typeface="微软雅黑" panose="020B0503020204020204" pitchFamily="34" charset="-122"/>
                  <a:ea typeface="微软雅黑" panose="020B0503020204020204" pitchFamily="34" charset="-122"/>
                  <a:cs typeface="Poppins Light" charset="0"/>
                </a:rPr>
                <a:t>作：陈旭（数据预处理）</a:t>
              </a:r>
              <a:endParaRPr lang="en-US" sz="2800" spc="600" dirty="0">
                <a:latin typeface="微软雅黑" panose="020B0503020204020204" pitchFamily="34" charset="-122"/>
                <a:ea typeface="微软雅黑" panose="020B0503020204020204" pitchFamily="34" charset="-122"/>
                <a:cs typeface="Poppins Light" charset="0"/>
              </a:endParaRPr>
            </a:p>
          </p:txBody>
        </p:sp>
        <p:sp>
          <p:nvSpPr>
            <p:cNvPr id="88" name="TextBox 87"/>
            <p:cNvSpPr txBox="1"/>
            <p:nvPr/>
          </p:nvSpPr>
          <p:spPr>
            <a:xfrm>
              <a:off x="2984805" y="4015966"/>
              <a:ext cx="2749471" cy="769441"/>
            </a:xfrm>
            <a:prstGeom prst="rect">
              <a:avLst/>
            </a:prstGeom>
            <a:noFill/>
          </p:spPr>
          <p:txBody>
            <a:bodyPr wrap="none" rtlCol="0" anchor="ctr" anchorCtr="0">
              <a:spAutoFit/>
            </a:bodyPr>
            <a:lstStyle/>
            <a:p>
              <a:r>
                <a:rPr lang="zh-CN" altLang="en-US" sz="4400" b="1" spc="600" dirty="0">
                  <a:solidFill>
                    <a:srgbClr val="C00000"/>
                  </a:solidFill>
                  <a:latin typeface="微软雅黑" panose="020B0503020204020204" pitchFamily="34" charset="-122"/>
                  <a:ea typeface="微软雅黑" panose="020B0503020204020204" pitchFamily="34" charset="-122"/>
                  <a:cs typeface="Poppins SemiBold" charset="0"/>
                </a:rPr>
                <a:t>模</a:t>
              </a:r>
              <a:r>
                <a:rPr lang="zh-CN" altLang="en-US" sz="4400" b="1" spc="600" dirty="0" smtClean="0">
                  <a:solidFill>
                    <a:srgbClr val="C00000"/>
                  </a:solidFill>
                  <a:latin typeface="微软雅黑" panose="020B0503020204020204" pitchFamily="34" charset="-122"/>
                  <a:ea typeface="微软雅黑" panose="020B0503020204020204" pitchFamily="34" charset="-122"/>
                  <a:cs typeface="Poppins SemiBold" charset="0"/>
                </a:rPr>
                <a:t>型建立</a:t>
              </a:r>
              <a:endParaRPr lang="en-US" sz="4400" b="1" spc="600" dirty="0">
                <a:solidFill>
                  <a:srgbClr val="C00000"/>
                </a:solidFill>
                <a:latin typeface="微软雅黑" panose="020B0503020204020204" pitchFamily="34" charset="-122"/>
                <a:ea typeface="微软雅黑" panose="020B0503020204020204" pitchFamily="34" charset="-122"/>
                <a:cs typeface="Poppins SemiBold" charset="0"/>
              </a:endParaRPr>
            </a:p>
          </p:txBody>
        </p:sp>
        <p:pic>
          <p:nvPicPr>
            <p:cNvPr id="94" name="图片 9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33191" y="8122306"/>
              <a:ext cx="4602170" cy="4602170"/>
            </a:xfrm>
            <a:prstGeom prst="rect">
              <a:avLst/>
            </a:prstGeom>
          </p:spPr>
        </p:pic>
        <p:sp>
          <p:nvSpPr>
            <p:cNvPr id="95" name="Oval 81"/>
            <p:cNvSpPr/>
            <p:nvPr/>
          </p:nvSpPr>
          <p:spPr>
            <a:xfrm>
              <a:off x="5625009" y="7512337"/>
              <a:ext cx="235142" cy="235142"/>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106" name="组合 105"/>
          <p:cNvGrpSpPr/>
          <p:nvPr/>
        </p:nvGrpSpPr>
        <p:grpSpPr>
          <a:xfrm>
            <a:off x="9273320" y="3423364"/>
            <a:ext cx="7071716" cy="7448226"/>
            <a:chOff x="9273320" y="3423364"/>
            <a:chExt cx="7071716" cy="7448226"/>
          </a:xfrm>
        </p:grpSpPr>
        <p:sp>
          <p:nvSpPr>
            <p:cNvPr id="91" name="Oval 91"/>
            <p:cNvSpPr/>
            <p:nvPr/>
          </p:nvSpPr>
          <p:spPr>
            <a:xfrm>
              <a:off x="11885932" y="7512337"/>
              <a:ext cx="235142" cy="235142"/>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4"/>
            <a:stretch>
              <a:fillRect/>
            </a:stretch>
          </p:blipFill>
          <p:spPr>
            <a:xfrm>
              <a:off x="9523645" y="3423364"/>
              <a:ext cx="5066667" cy="3809524"/>
            </a:xfrm>
            <a:prstGeom prst="rect">
              <a:avLst/>
            </a:prstGeom>
            <a:ln>
              <a:noFill/>
            </a:ln>
            <a:effectLst>
              <a:softEdge rad="112500"/>
            </a:effectLst>
          </p:spPr>
        </p:pic>
        <p:sp>
          <p:nvSpPr>
            <p:cNvPr id="100" name="Subtitle 2"/>
            <p:cNvSpPr txBox="1">
              <a:spLocks/>
            </p:cNvSpPr>
            <p:nvPr/>
          </p:nvSpPr>
          <p:spPr>
            <a:xfrm>
              <a:off x="9273320" y="8940738"/>
              <a:ext cx="7071716" cy="1930852"/>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ts val="4040"/>
                </a:lnSpc>
              </a:pPr>
              <a:r>
                <a:rPr lang="zh-CN" altLang="en-US" sz="2800" spc="600" dirty="0" smtClean="0">
                  <a:latin typeface="微软雅黑" panose="020B0503020204020204" pitchFamily="34" charset="-122"/>
                  <a:ea typeface="微软雅黑" panose="020B0503020204020204" pitchFamily="34" charset="-122"/>
                  <a:cs typeface="Poppins Light" charset="0"/>
                </a:rPr>
                <a:t>主编程手：陈旭</a:t>
              </a:r>
              <a:endParaRPr lang="en-US" altLang="zh-CN" sz="2800" spc="600" dirty="0" smtClean="0">
                <a:latin typeface="微软雅黑" panose="020B0503020204020204" pitchFamily="34" charset="-122"/>
                <a:ea typeface="微软雅黑" panose="020B0503020204020204" pitchFamily="34" charset="-122"/>
                <a:cs typeface="Poppins Light" charset="0"/>
              </a:endParaRPr>
            </a:p>
            <a:p>
              <a:pPr algn="l">
                <a:lnSpc>
                  <a:spcPts val="4040"/>
                </a:lnSpc>
              </a:pPr>
              <a:r>
                <a:rPr lang="zh-CN" altLang="en-US" sz="2800" spc="600" dirty="0" smtClean="0">
                  <a:latin typeface="微软雅黑" panose="020B0503020204020204" pitchFamily="34" charset="-122"/>
                  <a:ea typeface="微软雅黑" panose="020B0503020204020204" pitchFamily="34" charset="-122"/>
                  <a:cs typeface="Poppins Light" charset="0"/>
                </a:rPr>
                <a:t>副编程手：肖邦鹏</a:t>
              </a:r>
              <a:endParaRPr lang="en-US" altLang="zh-CN" sz="2800" spc="600" dirty="0" smtClean="0">
                <a:latin typeface="微软雅黑" panose="020B0503020204020204" pitchFamily="34" charset="-122"/>
                <a:ea typeface="微软雅黑" panose="020B0503020204020204" pitchFamily="34" charset="-122"/>
                <a:cs typeface="Poppins Light" charset="0"/>
              </a:endParaRPr>
            </a:p>
            <a:p>
              <a:pPr algn="l">
                <a:lnSpc>
                  <a:spcPts val="4040"/>
                </a:lnSpc>
              </a:pPr>
              <a:r>
                <a:rPr lang="zh-CN" altLang="en-US" sz="2800" spc="600" dirty="0">
                  <a:latin typeface="微软雅黑" panose="020B0503020204020204" pitchFamily="34" charset="-122"/>
                  <a:ea typeface="微软雅黑" panose="020B0503020204020204" pitchFamily="34" charset="-122"/>
                  <a:cs typeface="Poppins Light" charset="0"/>
                </a:rPr>
                <a:t>机动工</a:t>
              </a:r>
              <a:r>
                <a:rPr lang="zh-CN" altLang="en-US" sz="2800" spc="600" dirty="0" smtClean="0">
                  <a:latin typeface="微软雅黑" panose="020B0503020204020204" pitchFamily="34" charset="-122"/>
                  <a:ea typeface="微软雅黑" panose="020B0503020204020204" pitchFamily="34" charset="-122"/>
                  <a:cs typeface="Poppins Light" charset="0"/>
                </a:rPr>
                <a:t>作：强盛志（模型修正改进）</a:t>
              </a:r>
              <a:endParaRPr lang="en-US" sz="2800" spc="600" dirty="0">
                <a:latin typeface="微软雅黑" panose="020B0503020204020204" pitchFamily="34" charset="-122"/>
                <a:ea typeface="微软雅黑" panose="020B0503020204020204" pitchFamily="34" charset="-122"/>
                <a:cs typeface="Poppins Light" charset="0"/>
              </a:endParaRPr>
            </a:p>
          </p:txBody>
        </p:sp>
        <p:sp>
          <p:nvSpPr>
            <p:cNvPr id="101" name="TextBox 87"/>
            <p:cNvSpPr txBox="1"/>
            <p:nvPr/>
          </p:nvSpPr>
          <p:spPr>
            <a:xfrm>
              <a:off x="9379549" y="8030866"/>
              <a:ext cx="2749471" cy="769441"/>
            </a:xfrm>
            <a:prstGeom prst="rect">
              <a:avLst/>
            </a:prstGeom>
            <a:noFill/>
          </p:spPr>
          <p:txBody>
            <a:bodyPr wrap="none" rtlCol="0" anchor="ctr" anchorCtr="0">
              <a:spAutoFit/>
            </a:bodyPr>
            <a:lstStyle/>
            <a:p>
              <a:r>
                <a:rPr lang="zh-CN" altLang="en-US" sz="4400" b="1" spc="600" dirty="0" smtClean="0">
                  <a:solidFill>
                    <a:srgbClr val="C00000"/>
                  </a:solidFill>
                  <a:latin typeface="微软雅黑" panose="020B0503020204020204" pitchFamily="34" charset="-122"/>
                  <a:ea typeface="微软雅黑" panose="020B0503020204020204" pitchFamily="34" charset="-122"/>
                  <a:cs typeface="Poppins SemiBold" charset="0"/>
                </a:rPr>
                <a:t>程序设计</a:t>
              </a:r>
              <a:endParaRPr lang="en-US" sz="4400" b="1" spc="600" dirty="0">
                <a:solidFill>
                  <a:srgbClr val="C00000"/>
                </a:solidFill>
                <a:latin typeface="微软雅黑" panose="020B0503020204020204" pitchFamily="34" charset="-122"/>
                <a:ea typeface="微软雅黑" panose="020B0503020204020204" pitchFamily="34" charset="-122"/>
                <a:cs typeface="Poppins SemiBold" charset="0"/>
              </a:endParaRPr>
            </a:p>
          </p:txBody>
        </p:sp>
      </p:grpSp>
      <p:grpSp>
        <p:nvGrpSpPr>
          <p:cNvPr id="107" name="组合 106"/>
          <p:cNvGrpSpPr/>
          <p:nvPr/>
        </p:nvGrpSpPr>
        <p:grpSpPr>
          <a:xfrm>
            <a:off x="16535986" y="4015966"/>
            <a:ext cx="6484033" cy="8654215"/>
            <a:chOff x="16535986" y="4015966"/>
            <a:chExt cx="6484033" cy="8654215"/>
          </a:xfrm>
        </p:grpSpPr>
        <p:sp>
          <p:nvSpPr>
            <p:cNvPr id="83" name="Oval 5"/>
            <p:cNvSpPr/>
            <p:nvPr/>
          </p:nvSpPr>
          <p:spPr>
            <a:xfrm>
              <a:off x="18695197" y="7512337"/>
              <a:ext cx="235142" cy="235142"/>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pic>
          <p:nvPicPr>
            <p:cNvPr id="93" name="图片 92"/>
            <p:cNvPicPr>
              <a:picLocks noChangeAspect="1"/>
            </p:cNvPicPr>
            <p:nvPr/>
          </p:nvPicPr>
          <p:blipFill>
            <a:blip r:embed="rId5"/>
            <a:stretch>
              <a:fillRect/>
            </a:stretch>
          </p:blipFill>
          <p:spPr>
            <a:xfrm>
              <a:off x="16845655" y="8185581"/>
              <a:ext cx="4071385" cy="4484600"/>
            </a:xfrm>
            <a:prstGeom prst="rect">
              <a:avLst/>
            </a:prstGeom>
          </p:spPr>
        </p:pic>
        <p:sp>
          <p:nvSpPr>
            <p:cNvPr id="103" name="Subtitle 2"/>
            <p:cNvSpPr txBox="1">
              <a:spLocks/>
            </p:cNvSpPr>
            <p:nvPr/>
          </p:nvSpPr>
          <p:spPr>
            <a:xfrm>
              <a:off x="16535986" y="4925838"/>
              <a:ext cx="6484033" cy="2029340"/>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00000"/>
                </a:lnSpc>
              </a:pPr>
              <a:r>
                <a:rPr lang="zh-CN" altLang="en-US" sz="2800" spc="600" dirty="0" smtClean="0">
                  <a:latin typeface="微软雅黑" panose="020B0503020204020204" pitchFamily="34" charset="-122"/>
                  <a:ea typeface="微软雅黑" panose="020B0503020204020204" pitchFamily="34" charset="-122"/>
                  <a:cs typeface="Poppins Light" charset="0"/>
                </a:rPr>
                <a:t>主写作手：肖邦鹏</a:t>
              </a:r>
              <a:endParaRPr lang="en-US" altLang="zh-CN" sz="28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2800" spc="600" dirty="0" smtClean="0">
                  <a:latin typeface="微软雅黑" panose="020B0503020204020204" pitchFamily="34" charset="-122"/>
                  <a:ea typeface="微软雅黑" panose="020B0503020204020204" pitchFamily="34" charset="-122"/>
                  <a:cs typeface="Poppins Light" charset="0"/>
                </a:rPr>
                <a:t>副写作手</a:t>
              </a:r>
              <a:r>
                <a:rPr lang="zh-CN" altLang="en-US" sz="2800" spc="600" dirty="0">
                  <a:latin typeface="微软雅黑" panose="020B0503020204020204" pitchFamily="34" charset="-122"/>
                  <a:ea typeface="微软雅黑" panose="020B0503020204020204" pitchFamily="34" charset="-122"/>
                  <a:cs typeface="Poppins Light" charset="0"/>
                </a:rPr>
                <a:t>：强盛志（模型解释</a:t>
              </a:r>
              <a:r>
                <a:rPr lang="zh-CN" altLang="en-US" sz="2800" spc="600" dirty="0" smtClean="0">
                  <a:latin typeface="微软雅黑" panose="020B0503020204020204" pitchFamily="34" charset="-122"/>
                  <a:ea typeface="微软雅黑" panose="020B0503020204020204" pitchFamily="34" charset="-122"/>
                  <a:cs typeface="Poppins Light" charset="0"/>
                </a:rPr>
                <a:t>）副</a:t>
              </a:r>
              <a:r>
                <a:rPr lang="zh-CN" altLang="en-US" sz="2800" spc="600" dirty="0">
                  <a:latin typeface="微软雅黑" panose="020B0503020204020204" pitchFamily="34" charset="-122"/>
                  <a:ea typeface="微软雅黑" panose="020B0503020204020204" pitchFamily="34" charset="-122"/>
                  <a:cs typeface="Poppins Light" charset="0"/>
                </a:rPr>
                <a:t>写作手：陈旭（数据图表</a:t>
              </a:r>
              <a:r>
                <a:rPr lang="zh-CN" altLang="en-US" sz="2800" spc="600" dirty="0" smtClean="0">
                  <a:latin typeface="微软雅黑" panose="020B0503020204020204" pitchFamily="34" charset="-122"/>
                  <a:ea typeface="微软雅黑" panose="020B0503020204020204" pitchFamily="34" charset="-122"/>
                  <a:cs typeface="Poppins Light" charset="0"/>
                </a:rPr>
                <a:t>）</a:t>
              </a:r>
              <a:endParaRPr lang="en-US" altLang="zh-CN" sz="2800" spc="600" dirty="0">
                <a:latin typeface="微软雅黑" panose="020B0503020204020204" pitchFamily="34" charset="-122"/>
                <a:ea typeface="微软雅黑" panose="020B0503020204020204" pitchFamily="34" charset="-122"/>
                <a:cs typeface="Poppins Light" charset="0"/>
              </a:endParaRPr>
            </a:p>
          </p:txBody>
        </p:sp>
        <p:sp>
          <p:nvSpPr>
            <p:cNvPr id="104" name="TextBox 87"/>
            <p:cNvSpPr txBox="1"/>
            <p:nvPr/>
          </p:nvSpPr>
          <p:spPr>
            <a:xfrm>
              <a:off x="16573636" y="4015966"/>
              <a:ext cx="2749471" cy="769441"/>
            </a:xfrm>
            <a:prstGeom prst="rect">
              <a:avLst/>
            </a:prstGeom>
            <a:noFill/>
          </p:spPr>
          <p:txBody>
            <a:bodyPr wrap="none" rtlCol="0" anchor="ctr" anchorCtr="0">
              <a:spAutoFit/>
            </a:bodyPr>
            <a:lstStyle/>
            <a:p>
              <a:r>
                <a:rPr lang="zh-CN" altLang="en-US" sz="4400" b="1" spc="600" dirty="0" smtClean="0">
                  <a:solidFill>
                    <a:srgbClr val="C00000"/>
                  </a:solidFill>
                  <a:latin typeface="微软雅黑" panose="020B0503020204020204" pitchFamily="34" charset="-122"/>
                  <a:ea typeface="微软雅黑" panose="020B0503020204020204" pitchFamily="34" charset="-122"/>
                  <a:cs typeface="Poppins SemiBold" charset="0"/>
                </a:rPr>
                <a:t>论文撰写</a:t>
              </a:r>
              <a:endParaRPr lang="en-US" sz="4400" b="1" spc="600" dirty="0">
                <a:solidFill>
                  <a:srgbClr val="C00000"/>
                </a:solidFill>
                <a:latin typeface="微软雅黑" panose="020B0503020204020204" pitchFamily="34" charset="-122"/>
                <a:ea typeface="微软雅黑" panose="020B0503020204020204" pitchFamily="34" charset="-122"/>
                <a:cs typeface="Poppins SemiBold" charset="0"/>
              </a:endParaRPr>
            </a:p>
          </p:txBody>
        </p:sp>
      </p:grpSp>
    </p:spTree>
    <p:extLst>
      <p:ext uri="{BB962C8B-B14F-4D97-AF65-F5344CB8AC3E}">
        <p14:creationId xmlns:p14="http://schemas.microsoft.com/office/powerpoint/2010/main" val="2857889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arn(inVertical)">
                                      <p:cBhvr>
                                        <p:cTn id="7" dur="500"/>
                                        <p:tgtEl>
                                          <p:spTgt spid="10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fade">
                                      <p:cBhvr>
                                        <p:cTn id="11" dur="500"/>
                                        <p:tgtEl>
                                          <p:spTgt spid="10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6"/>
                                        </p:tgtEl>
                                        <p:attrNameLst>
                                          <p:attrName>style.visibility</p:attrName>
                                        </p:attrNameLst>
                                      </p:cBhvr>
                                      <p:to>
                                        <p:strVal val="visible"/>
                                      </p:to>
                                    </p:set>
                                    <p:animEffect transition="in" filter="fade">
                                      <p:cBhvr>
                                        <p:cTn id="15" dur="500"/>
                                        <p:tgtEl>
                                          <p:spTgt spid="106"/>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7"/>
                                        </p:tgtEl>
                                        <p:attrNameLst>
                                          <p:attrName>style.visibility</p:attrName>
                                        </p:attrNameLst>
                                      </p:cBhvr>
                                      <p:to>
                                        <p:strVal val="visible"/>
                                      </p:to>
                                    </p:set>
                                    <p:animEffect transition="in" filter="fade">
                                      <p:cBhvr>
                                        <p:cTn id="19"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4377650" cy="13760068"/>
          </a:xfrm>
          <a:prstGeom prst="rect">
            <a:avLst/>
          </a:prstGeom>
        </p:spPr>
      </p:pic>
      <p:sp>
        <p:nvSpPr>
          <p:cNvPr id="9" name="Rectangle 10"/>
          <p:cNvSpPr/>
          <p:nvPr/>
        </p:nvSpPr>
        <p:spPr>
          <a:xfrm>
            <a:off x="-2" y="0"/>
            <a:ext cx="24377650" cy="13761720"/>
          </a:xfrm>
          <a:prstGeom prst="rect">
            <a:avLst/>
          </a:prstGeom>
          <a:solidFill>
            <a:srgbClr val="00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grpSp>
        <p:nvGrpSpPr>
          <p:cNvPr id="4" name="组合 3"/>
          <p:cNvGrpSpPr/>
          <p:nvPr/>
        </p:nvGrpSpPr>
        <p:grpSpPr>
          <a:xfrm>
            <a:off x="1853380" y="6503861"/>
            <a:ext cx="20634593" cy="4315517"/>
            <a:chOff x="1853380" y="4667191"/>
            <a:chExt cx="20634593" cy="4315517"/>
          </a:xfrm>
        </p:grpSpPr>
        <p:sp>
          <p:nvSpPr>
            <p:cNvPr id="11" name="Rectangle 68"/>
            <p:cNvSpPr>
              <a:spLocks/>
            </p:cNvSpPr>
            <p:nvPr/>
          </p:nvSpPr>
          <p:spPr bwMode="auto">
            <a:xfrm>
              <a:off x="1853380" y="4667191"/>
              <a:ext cx="3707746"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2.3</a:t>
              </a:r>
              <a:r>
                <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cm</a:t>
              </a:r>
            </a:p>
            <a:p>
              <a:pPr algn="ctr" defTabSz="4572000">
                <a:lnSpc>
                  <a:spcPct val="150000"/>
                </a:lnSpc>
              </a:pPr>
              <a:r>
                <a:rPr lang="zh-CN" altLang="en-US" sz="48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稿</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纸厚度</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3" name="Rectangle 68"/>
            <p:cNvSpPr>
              <a:spLocks/>
            </p:cNvSpPr>
            <p:nvPr/>
          </p:nvSpPr>
          <p:spPr bwMode="auto">
            <a:xfrm>
              <a:off x="7218877" y="4689225"/>
              <a:ext cx="4154985"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5.5</a:t>
              </a:r>
              <a:r>
                <a:rPr lang="en-US" altLang="zh-CN" sz="4800" spc="5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h</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日均睡眠时长</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4" name="Rectangle 68"/>
            <p:cNvSpPr>
              <a:spLocks/>
            </p:cNvSpPr>
            <p:nvPr/>
          </p:nvSpPr>
          <p:spPr bwMode="auto">
            <a:xfrm>
              <a:off x="13031612" y="4689225"/>
              <a:ext cx="4494821"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100</a:t>
              </a:r>
              <a:r>
                <a:rPr lang="en-US" sz="4800" spc="5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外卖</a:t>
              </a:r>
              <a:r>
                <a:rPr lang="en-US" altLang="zh-CN"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正餐比例</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5" name="Rectangle 68"/>
            <p:cNvSpPr>
              <a:spLocks/>
            </p:cNvSpPr>
            <p:nvPr/>
          </p:nvSpPr>
          <p:spPr bwMode="auto">
            <a:xfrm>
              <a:off x="19184184" y="4689224"/>
              <a:ext cx="3303789"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754</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代</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码行数</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grpSp>
      <p:sp>
        <p:nvSpPr>
          <p:cNvPr id="5" name="矩形 4"/>
          <p:cNvSpPr/>
          <p:nvPr/>
        </p:nvSpPr>
        <p:spPr>
          <a:xfrm>
            <a:off x="5119420" y="2998828"/>
            <a:ext cx="14138807" cy="1862048"/>
          </a:xfrm>
          <a:prstGeom prst="rect">
            <a:avLst/>
          </a:prstGeom>
        </p:spPr>
        <p:txBody>
          <a:bodyPr wrap="none">
            <a:spAutoFit/>
          </a:bodyPr>
          <a:lstStyle/>
          <a:p>
            <a:r>
              <a:rPr lang="zh-CN" altLang="en-US" sz="115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所畏惧 </a:t>
            </a:r>
            <a:r>
              <a:rPr lang="en-US" altLang="zh-CN" sz="115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mp; </a:t>
            </a:r>
            <a:r>
              <a:rPr lang="zh-CN" altLang="en-US" sz="115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坚持到底</a:t>
            </a:r>
            <a:endParaRPr lang="zh-CN" altLang="en-US" sz="11500" dirty="0">
              <a:solidFill>
                <a:schemeClr val="bg1"/>
              </a:solidFill>
              <a:latin typeface="微软雅黑" panose="020B0503020204020204" pitchFamily="34" charset="-122"/>
              <a:ea typeface="微软雅黑" panose="020B0503020204020204" pitchFamily="34" charset="-122"/>
            </a:endParaRPr>
          </a:p>
        </p:txBody>
      </p:sp>
      <p:sp>
        <p:nvSpPr>
          <p:cNvPr id="19" name="Rectangle 1"/>
          <p:cNvSpPr/>
          <p:nvPr/>
        </p:nvSpPr>
        <p:spPr>
          <a:xfrm>
            <a:off x="10278793" y="5325576"/>
            <a:ext cx="3506218" cy="130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6809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a:stretch>
            <a:fillRect/>
          </a:stretch>
        </p:blipFill>
        <p:spPr>
          <a:xfrm>
            <a:off x="0" y="4449"/>
            <a:ext cx="24377650" cy="13711551"/>
          </a:xfrm>
          <a:prstGeom prst="rect">
            <a:avLst/>
          </a:prstGeom>
        </p:spPr>
      </p:pic>
      <p:grpSp>
        <p:nvGrpSpPr>
          <p:cNvPr id="22" name="组合 21"/>
          <p:cNvGrpSpPr/>
          <p:nvPr/>
        </p:nvGrpSpPr>
        <p:grpSpPr>
          <a:xfrm>
            <a:off x="0" y="4449"/>
            <a:ext cx="24377650" cy="13716000"/>
            <a:chOff x="0" y="4449"/>
            <a:chExt cx="24377650" cy="13716000"/>
          </a:xfrm>
        </p:grpSpPr>
        <p:sp>
          <p:nvSpPr>
            <p:cNvPr id="3" name="Rectangle 10"/>
            <p:cNvSpPr/>
            <p:nvPr/>
          </p:nvSpPr>
          <p:spPr>
            <a:xfrm>
              <a:off x="0" y="4449"/>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sp>
          <p:nvSpPr>
            <p:cNvPr id="17" name="矩形 16"/>
            <p:cNvSpPr/>
            <p:nvPr/>
          </p:nvSpPr>
          <p:spPr>
            <a:xfrm>
              <a:off x="8616644" y="5560905"/>
              <a:ext cx="7348487" cy="2646878"/>
            </a:xfrm>
            <a:prstGeom prst="rect">
              <a:avLst/>
            </a:prstGeom>
          </p:spPr>
          <p:txBody>
            <a:bodyPr wrap="none">
              <a:spAutoFit/>
            </a:bodyPr>
            <a:lstStyle/>
            <a:p>
              <a:r>
                <a:rPr lang="en-US" altLang="zh-CN" sz="166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Thanks</a:t>
              </a:r>
              <a:endParaRPr lang="zh-CN" altLang="en-US" sz="16600" dirty="0">
                <a:solidFill>
                  <a:schemeClr val="bg1"/>
                </a:solidFill>
                <a:latin typeface="微软雅黑" panose="020B0503020204020204" pitchFamily="34" charset="-122"/>
                <a:ea typeface="微软雅黑" panose="020B0503020204020204" pitchFamily="34" charset="-122"/>
              </a:endParaRPr>
            </a:p>
          </p:txBody>
        </p:sp>
        <p:cxnSp>
          <p:nvCxnSpPr>
            <p:cNvPr id="20" name="Straight Connector 12"/>
            <p:cNvCxnSpPr/>
            <p:nvPr/>
          </p:nvCxnSpPr>
          <p:spPr>
            <a:xfrm>
              <a:off x="10421311" y="8446176"/>
              <a:ext cx="3739151"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195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03120" y="3378458"/>
            <a:ext cx="20125689" cy="7709803"/>
          </a:xfrm>
          <a:prstGeom prst="rect">
            <a:avLst/>
          </a:prstGeom>
        </p:spPr>
        <p:txBody>
          <a:bodyPr wrap="square">
            <a:spAutoFit/>
          </a:bodyPr>
          <a:lstStyle/>
          <a:p>
            <a:pPr marL="269875" indent="-86995" algn="ctr">
              <a:lnSpc>
                <a:spcPct val="150000"/>
              </a:lnSpc>
              <a:spcAft>
                <a:spcPts val="0"/>
              </a:spcAft>
            </a:pPr>
            <a:r>
              <a:rPr lang="en-US" altLang="zh-CN" sz="6600"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PPT</a:t>
            </a:r>
            <a:r>
              <a:rPr lang="zh-CN" altLang="zh-CN" sz="6600"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供</a:t>
            </a:r>
            <a:r>
              <a:rPr lang="zh-CN" altLang="zh-CN" sz="66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交流学习使用，请勿发布或外传。</a:t>
            </a:r>
          </a:p>
          <a:p>
            <a:pPr marL="269875" indent="-86995" algn="ctr">
              <a:lnSpc>
                <a:spcPct val="150000"/>
              </a:lnSpc>
              <a:spcAft>
                <a:spcPts val="0"/>
              </a:spcAft>
            </a:pPr>
            <a:r>
              <a:rPr lang="zh-CN" altLang="zh-CN" sz="6600" kern="1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由</a:t>
            </a:r>
            <a:r>
              <a:rPr lang="zh-CN" altLang="zh-CN" sz="6600" kern="10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于</a:t>
            </a:r>
            <a:r>
              <a:rPr lang="zh-CN" altLang="en-US" sz="6600" kern="1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制作</a:t>
            </a:r>
            <a:r>
              <a:rPr lang="zh-CN" altLang="zh-CN" sz="6600" kern="10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时</a:t>
            </a:r>
            <a:r>
              <a:rPr lang="zh-CN" altLang="zh-CN" sz="66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间紧张，难免存在部分错漏与表述不严谨。</a:t>
            </a:r>
          </a:p>
          <a:p>
            <a:pPr marL="269875" indent="-86995" algn="ctr">
              <a:lnSpc>
                <a:spcPct val="150000"/>
              </a:lnSpc>
              <a:spcAft>
                <a:spcPts val="0"/>
              </a:spcAft>
            </a:pPr>
            <a:r>
              <a:rPr lang="zh-CN" altLang="zh-CN" sz="66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疑问或索要请自行联系：</a:t>
            </a:r>
          </a:p>
          <a:p>
            <a:pPr marL="269875" indent="-86995" algn="ctr">
              <a:lnSpc>
                <a:spcPct val="150000"/>
              </a:lnSpc>
              <a:spcAft>
                <a:spcPts val="0"/>
              </a:spcAft>
            </a:pPr>
            <a:r>
              <a:rPr lang="zh-CN" altLang="zh-CN" sz="66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南京大学 肖邦鹏</a:t>
            </a:r>
          </a:p>
          <a:p>
            <a:pPr marL="269875" indent="-86995" algn="ctr">
              <a:lnSpc>
                <a:spcPct val="150000"/>
              </a:lnSpc>
              <a:spcAft>
                <a:spcPts val="0"/>
              </a:spcAft>
            </a:pPr>
            <a:r>
              <a:rPr lang="en-US" altLang="zh-CN" sz="6600" kern="100" dirty="0">
                <a:solidFill>
                  <a:srgbClr val="0563C1"/>
                </a:solidFill>
                <a:latin typeface="微软雅黑" panose="020B0503020204020204" pitchFamily="34" charset="-122"/>
                <a:ea typeface="微软雅黑" panose="020B0503020204020204" pitchFamily="34" charset="-122"/>
                <a:cs typeface="Times New Roman" panose="02020603050405020304" pitchFamily="18" charset="0"/>
              </a:rPr>
              <a:t>xiaobangpeng@nju.edu.cn</a:t>
            </a:r>
            <a:endParaRPr lang="zh-CN" altLang="zh-CN" sz="66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72070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10538689" y="1025076"/>
            <a:ext cx="3334246" cy="894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变量说明</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aphicFrame>
        <p:nvGraphicFramePr>
          <p:cNvPr id="55" name="对象 54"/>
          <p:cNvGraphicFramePr>
            <a:graphicFrameLocks noChangeAspect="1"/>
          </p:cNvGraphicFramePr>
          <p:nvPr>
            <p:extLst/>
          </p:nvPr>
        </p:nvGraphicFramePr>
        <p:xfrm>
          <a:off x="3732364" y="3764514"/>
          <a:ext cx="1121706" cy="1038616"/>
        </p:xfrm>
        <a:graphic>
          <a:graphicData uri="http://schemas.openxmlformats.org/presentationml/2006/ole">
            <mc:AlternateContent xmlns:mc="http://schemas.openxmlformats.org/markup-compatibility/2006">
              <mc:Choice xmlns:v="urn:schemas-microsoft-com:vml" Requires="v">
                <p:oleObj spid="_x0000_s16391" name="Equation" r:id="rId4" imgW="266469" imgH="241091" progId="Equation.DSMT4">
                  <p:embed/>
                </p:oleObj>
              </mc:Choice>
              <mc:Fallback>
                <p:oleObj name="Equation" r:id="rId4" imgW="266469" imgH="241091" progId="Equation.DSMT4">
                  <p:embed/>
                  <p:pic>
                    <p:nvPicPr>
                      <p:cNvPr id="55" name="对象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364" y="3764514"/>
                        <a:ext cx="1121706" cy="1038616"/>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nvPr>
        </p:nvGraphicFramePr>
        <p:xfrm>
          <a:off x="3694617" y="5335064"/>
          <a:ext cx="1412519" cy="1038616"/>
        </p:xfrm>
        <a:graphic>
          <a:graphicData uri="http://schemas.openxmlformats.org/presentationml/2006/ole">
            <mc:AlternateContent xmlns:mc="http://schemas.openxmlformats.org/markup-compatibility/2006">
              <mc:Choice xmlns:v="urn:schemas-microsoft-com:vml" Requires="v">
                <p:oleObj spid="_x0000_s16392" name="Equation" r:id="rId6" imgW="317225" imgH="241091" progId="Equation.DSMT4">
                  <p:embed/>
                </p:oleObj>
              </mc:Choice>
              <mc:Fallback>
                <p:oleObj name="Equation" r:id="rId6" imgW="317225" imgH="241091" progId="Equation.DSMT4">
                  <p:embed/>
                  <p:pic>
                    <p:nvPicPr>
                      <p:cNvPr id="56" name="对象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4617" y="5335064"/>
                        <a:ext cx="1412519" cy="1038616"/>
                      </a:xfrm>
                      <a:prstGeom prst="rect">
                        <a:avLst/>
                      </a:prstGeom>
                      <a:noFill/>
                      <a:extLst/>
                    </p:spPr>
                  </p:pic>
                </p:oleObj>
              </mc:Fallback>
            </mc:AlternateContent>
          </a:graphicData>
        </a:graphic>
      </p:graphicFrame>
      <p:graphicFrame>
        <p:nvGraphicFramePr>
          <p:cNvPr id="57" name="对象 56"/>
          <p:cNvGraphicFramePr>
            <a:graphicFrameLocks noChangeAspect="1"/>
          </p:cNvGraphicFramePr>
          <p:nvPr>
            <p:extLst/>
          </p:nvPr>
        </p:nvGraphicFramePr>
        <p:xfrm>
          <a:off x="3732364" y="6905615"/>
          <a:ext cx="830894" cy="1038618"/>
        </p:xfrm>
        <a:graphic>
          <a:graphicData uri="http://schemas.openxmlformats.org/presentationml/2006/ole">
            <mc:AlternateContent xmlns:mc="http://schemas.openxmlformats.org/markup-compatibility/2006">
              <mc:Choice xmlns:v="urn:schemas-microsoft-com:vml" Requires="v">
                <p:oleObj spid="_x0000_s16393" name="Equation" r:id="rId8" imgW="190417" imgH="241195" progId="Equation.DSMT4">
                  <p:embed/>
                </p:oleObj>
              </mc:Choice>
              <mc:Fallback>
                <p:oleObj name="Equation" r:id="rId8" imgW="190417" imgH="241195" progId="Equation.DSMT4">
                  <p:embed/>
                  <p:pic>
                    <p:nvPicPr>
                      <p:cNvPr id="57" name="对象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364" y="6905615"/>
                        <a:ext cx="830894" cy="1038618"/>
                      </a:xfrm>
                      <a:prstGeom prst="rect">
                        <a:avLst/>
                      </a:prstGeom>
                      <a:noFill/>
                      <a:extLst/>
                    </p:spPr>
                  </p:pic>
                </p:oleObj>
              </mc:Fallback>
            </mc:AlternateContent>
          </a:graphicData>
        </a:graphic>
      </p:graphicFrame>
      <p:graphicFrame>
        <p:nvGraphicFramePr>
          <p:cNvPr id="58" name="对象 57"/>
          <p:cNvGraphicFramePr>
            <a:graphicFrameLocks noChangeAspect="1"/>
          </p:cNvGraphicFramePr>
          <p:nvPr>
            <p:extLst/>
          </p:nvPr>
        </p:nvGraphicFramePr>
        <p:xfrm>
          <a:off x="3732364" y="8608068"/>
          <a:ext cx="581625" cy="1038616"/>
        </p:xfrm>
        <a:graphic>
          <a:graphicData uri="http://schemas.openxmlformats.org/presentationml/2006/ole">
            <mc:AlternateContent xmlns:mc="http://schemas.openxmlformats.org/markup-compatibility/2006">
              <mc:Choice xmlns:v="urn:schemas-microsoft-com:vml" Requires="v">
                <p:oleObj spid="_x0000_s16394" name="Equation" r:id="rId10" imgW="139700" imgH="228600" progId="Equation.DSMT4">
                  <p:embed/>
                </p:oleObj>
              </mc:Choice>
              <mc:Fallback>
                <p:oleObj name="Equation" r:id="rId10" imgW="139700" imgH="228600" progId="Equation.DSMT4">
                  <p:embed/>
                  <p:pic>
                    <p:nvPicPr>
                      <p:cNvPr id="58" name="对象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2364" y="8608068"/>
                        <a:ext cx="581625" cy="1038616"/>
                      </a:xfrm>
                      <a:prstGeom prst="rect">
                        <a:avLst/>
                      </a:prstGeom>
                      <a:noFill/>
                      <a:extLst/>
                    </p:spPr>
                  </p:pic>
                </p:oleObj>
              </mc:Fallback>
            </mc:AlternateContent>
          </a:graphicData>
        </a:graphic>
      </p:graphicFrame>
      <p:graphicFrame>
        <p:nvGraphicFramePr>
          <p:cNvPr id="59" name="对象 58"/>
          <p:cNvGraphicFramePr>
            <a:graphicFrameLocks noChangeAspect="1"/>
          </p:cNvGraphicFramePr>
          <p:nvPr>
            <p:extLst/>
          </p:nvPr>
        </p:nvGraphicFramePr>
        <p:xfrm>
          <a:off x="3696482" y="10566913"/>
          <a:ext cx="955527" cy="1038617"/>
        </p:xfrm>
        <a:graphic>
          <a:graphicData uri="http://schemas.openxmlformats.org/presentationml/2006/ole">
            <mc:AlternateContent xmlns:mc="http://schemas.openxmlformats.org/markup-compatibility/2006">
              <mc:Choice xmlns:v="urn:schemas-microsoft-com:vml" Requires="v">
                <p:oleObj spid="_x0000_s16395" name="Equation" r:id="rId12" imgW="215713" imgH="241091" progId="Equation.DSMT4">
                  <p:embed/>
                </p:oleObj>
              </mc:Choice>
              <mc:Fallback>
                <p:oleObj name="Equation" r:id="rId12" imgW="215713" imgH="241091" progId="Equation.DSMT4">
                  <p:embed/>
                  <p:pic>
                    <p:nvPicPr>
                      <p:cNvPr id="59" name="对象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482" y="10566913"/>
                        <a:ext cx="955527" cy="1038617"/>
                      </a:xfrm>
                      <a:prstGeom prst="rect">
                        <a:avLst/>
                      </a:prstGeom>
                      <a:noFill/>
                      <a:extLst/>
                    </p:spPr>
                  </p:pic>
                </p:oleObj>
              </mc:Fallback>
            </mc:AlternateContent>
          </a:graphicData>
        </a:graphic>
      </p:graphicFrame>
      <p:sp>
        <p:nvSpPr>
          <p:cNvPr id="60" name="矩形 59"/>
          <p:cNvSpPr/>
          <p:nvPr/>
        </p:nvSpPr>
        <p:spPr>
          <a:xfrm>
            <a:off x="9160593" y="3815550"/>
            <a:ext cx="11338331" cy="923330"/>
          </a:xfrm>
          <a:prstGeom prst="rect">
            <a:avLst/>
          </a:prstGeom>
        </p:spPr>
        <p:txBody>
          <a:bodyPr wrap="square">
            <a:spAutoFit/>
          </a:bodyPr>
          <a:lstStyle/>
          <a:p>
            <a:pPr algn="just">
              <a:lnSpc>
                <a:spcPct val="150000"/>
              </a:lnSpc>
              <a:spcAft>
                <a:spcPts val="0"/>
              </a:spcAft>
            </a:pP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变量，航</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班</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否停靠在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决策变</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量</a:t>
            </a:r>
            <a:endPar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矩形 60"/>
          <p:cNvSpPr/>
          <p:nvPr/>
        </p:nvSpPr>
        <p:spPr>
          <a:xfrm>
            <a:off x="9160592" y="5407855"/>
            <a:ext cx="12549912" cy="923330"/>
          </a:xfrm>
          <a:prstGeom prst="rect">
            <a:avLst/>
          </a:prstGeom>
        </p:spPr>
        <p:txBody>
          <a:bodyPr wrap="square">
            <a:spAutoFit/>
          </a:bodyPr>
          <a:lstStyle/>
          <a:p>
            <a:pPr algn="just">
              <a:lnSpc>
                <a:spcPct val="150000"/>
              </a:lnSpc>
              <a:spcAft>
                <a:spcPts val="0"/>
              </a:spcAft>
            </a:pP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变量，航</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班</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否在时</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刻</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停</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靠在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决策变量</a:t>
            </a:r>
            <a:endPar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 name="矩形 61"/>
          <p:cNvSpPr/>
          <p:nvPr/>
        </p:nvSpPr>
        <p:spPr>
          <a:xfrm>
            <a:off x="9160592" y="7000160"/>
            <a:ext cx="11338331" cy="923330"/>
          </a:xfrm>
          <a:prstGeom prst="rect">
            <a:avLst/>
          </a:prstGeom>
        </p:spPr>
        <p:txBody>
          <a:bodyPr wrap="square">
            <a:spAutoFit/>
          </a:bodyPr>
          <a:lstStyle/>
          <a:p>
            <a:pPr algn="just">
              <a:lnSpc>
                <a:spcPct val="150000"/>
              </a:lnSpc>
              <a:spcAft>
                <a:spcPts val="0"/>
              </a:spcAft>
            </a:pP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变量，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是否</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被占用</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决策变量</a:t>
            </a:r>
            <a:endPar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 name="矩形 62"/>
          <p:cNvSpPr/>
          <p:nvPr/>
        </p:nvSpPr>
        <p:spPr>
          <a:xfrm>
            <a:off x="9160593" y="8592464"/>
            <a:ext cx="11772670" cy="923330"/>
          </a:xfrm>
          <a:prstGeom prst="rect">
            <a:avLst/>
          </a:prstGeom>
        </p:spPr>
        <p:txBody>
          <a:bodyPr wrap="square">
            <a:spAutoFit/>
          </a:bodyPr>
          <a:lstStyle/>
          <a:p>
            <a:pPr algn="just">
              <a:lnSpc>
                <a:spcPct val="150000"/>
              </a:lnSpc>
              <a:spcAft>
                <a:spcPts val="0"/>
              </a:spcAft>
            </a:pP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变量，由航</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班</a:t>
            </a: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旅</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客</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否登机的决策变量</a:t>
            </a:r>
            <a:endPar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 name="矩形 63"/>
          <p:cNvSpPr/>
          <p:nvPr/>
        </p:nvSpPr>
        <p:spPr>
          <a:xfrm>
            <a:off x="9160592" y="10184768"/>
            <a:ext cx="12092711" cy="1656415"/>
          </a:xfrm>
          <a:prstGeom prst="rect">
            <a:avLst/>
          </a:prstGeom>
        </p:spPr>
        <p:txBody>
          <a:bodyPr wrap="square">
            <a:spAutoFit/>
          </a:bodyPr>
          <a:lstStyle/>
          <a:p>
            <a:pPr algn="just">
              <a:lnSpc>
                <a:spcPct val="150000"/>
              </a:lnSpc>
              <a:spcAft>
                <a:spcPts val="0"/>
              </a:spcAft>
            </a:pPr>
            <a:r>
              <a:rPr lang="en-US"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变量，由航</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班</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旅</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客</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否从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到</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登</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机的决策变量</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为</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转机路线</a:t>
            </a:r>
            <a:endPar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5" name="Straight Connector 18"/>
          <p:cNvCxnSpPr/>
          <p:nvPr/>
        </p:nvCxnSpPr>
        <p:spPr>
          <a:xfrm>
            <a:off x="6914020" y="3314700"/>
            <a:ext cx="0" cy="889254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矩形 69"/>
              <p:cNvSpPr/>
              <p:nvPr/>
            </p:nvSpPr>
            <p:spPr>
              <a:xfrm>
                <a:off x="13688648" y="8732968"/>
                <a:ext cx="79220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r>
                        <a:rPr lang="zh-CN" altLang="en-US" i="0">
                          <a:solidFill>
                            <a:schemeClr val="tx2"/>
                          </a:solidFill>
                          <a:latin typeface="Cambria Math" panose="02040503050406030204" pitchFamily="18" charset="0"/>
                        </a:rPr>
                        <m:t>′</m:t>
                      </m:r>
                    </m:oMath>
                  </m:oMathPara>
                </a14:m>
                <a:endParaRPr lang="zh-CN" altLang="en-US" dirty="0">
                  <a:solidFill>
                    <a:schemeClr val="tx2"/>
                  </a:solidFill>
                </a:endParaRPr>
              </a:p>
            </p:txBody>
          </p:sp>
        </mc:Choice>
        <mc:Fallback xmlns="">
          <p:sp>
            <p:nvSpPr>
              <p:cNvPr id="70" name="矩形 69"/>
              <p:cNvSpPr>
                <a:spLocks noRot="1" noChangeAspect="1" noMove="1" noResize="1" noEditPoints="1" noAdjustHandles="1" noChangeArrowheads="1" noChangeShapeType="1" noTextEdit="1"/>
              </p:cNvSpPr>
              <p:nvPr/>
            </p:nvSpPr>
            <p:spPr>
              <a:xfrm>
                <a:off x="13688648" y="8732968"/>
                <a:ext cx="792205" cy="64633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p:cNvSpPr/>
              <p:nvPr/>
            </p:nvSpPr>
            <p:spPr>
              <a:xfrm>
                <a:off x="12667844" y="8694959"/>
                <a:ext cx="67922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oMath>
                  </m:oMathPara>
                </a14:m>
                <a:endParaRPr lang="zh-CN" altLang="en-US" dirty="0">
                  <a:solidFill>
                    <a:schemeClr val="tx2"/>
                  </a:solidFill>
                </a:endParaRPr>
              </a:p>
            </p:txBody>
          </p:sp>
        </mc:Choice>
        <mc:Fallback xmlns="">
          <p:sp>
            <p:nvSpPr>
              <p:cNvPr id="71" name="矩形 70"/>
              <p:cNvSpPr>
                <a:spLocks noRot="1" noChangeAspect="1" noMove="1" noResize="1" noEditPoints="1" noAdjustHandles="1" noChangeArrowheads="1" noChangeShapeType="1" noTextEdit="1"/>
              </p:cNvSpPr>
              <p:nvPr/>
            </p:nvSpPr>
            <p:spPr>
              <a:xfrm>
                <a:off x="12667844" y="8694959"/>
                <a:ext cx="679224" cy="64633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p:cNvSpPr/>
              <p:nvPr/>
            </p:nvSpPr>
            <p:spPr>
              <a:xfrm>
                <a:off x="12212924" y="3889092"/>
                <a:ext cx="67922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oMath>
                  </m:oMathPara>
                </a14:m>
                <a:endParaRPr lang="zh-CN" altLang="en-US" dirty="0">
                  <a:solidFill>
                    <a:schemeClr val="tx2"/>
                  </a:solidFill>
                </a:endParaRPr>
              </a:p>
            </p:txBody>
          </p:sp>
        </mc:Choice>
        <mc:Fallback xmlns="">
          <p:sp>
            <p:nvSpPr>
              <p:cNvPr id="72" name="矩形 71"/>
              <p:cNvSpPr>
                <a:spLocks noRot="1" noChangeAspect="1" noMove="1" noResize="1" noEditPoints="1" noAdjustHandles="1" noChangeArrowheads="1" noChangeShapeType="1" noTextEdit="1"/>
              </p:cNvSpPr>
              <p:nvPr/>
            </p:nvSpPr>
            <p:spPr>
              <a:xfrm>
                <a:off x="12212924" y="3889092"/>
                <a:ext cx="679224" cy="64633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16404968" y="3889571"/>
                <a:ext cx="705513"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oMath>
                  </m:oMathPara>
                </a14:m>
                <a:endParaRPr lang="zh-CN" altLang="en-US" dirty="0">
                  <a:solidFill>
                    <a:schemeClr val="tx2"/>
                  </a:solidFill>
                </a:endParaRPr>
              </a:p>
            </p:txBody>
          </p:sp>
        </mc:Choice>
        <mc:Fallback xmlns="">
          <p:sp>
            <p:nvSpPr>
              <p:cNvPr id="73" name="矩形 72"/>
              <p:cNvSpPr>
                <a:spLocks noRot="1" noChangeAspect="1" noMove="1" noResize="1" noEditPoints="1" noAdjustHandles="1" noChangeArrowheads="1" noChangeShapeType="1" noTextEdit="1"/>
              </p:cNvSpPr>
              <p:nvPr/>
            </p:nvSpPr>
            <p:spPr>
              <a:xfrm>
                <a:off x="16404968" y="3889571"/>
                <a:ext cx="705513" cy="64633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p:cNvSpPr/>
              <p:nvPr/>
            </p:nvSpPr>
            <p:spPr>
              <a:xfrm>
                <a:off x="12212924" y="5472690"/>
                <a:ext cx="67922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oMath>
                  </m:oMathPara>
                </a14:m>
                <a:endParaRPr lang="zh-CN" altLang="en-US" dirty="0">
                  <a:solidFill>
                    <a:schemeClr val="tx2"/>
                  </a:solidFill>
                </a:endParaRPr>
              </a:p>
            </p:txBody>
          </p:sp>
        </mc:Choice>
        <mc:Fallback xmlns="">
          <p:sp>
            <p:nvSpPr>
              <p:cNvPr id="74" name="矩形 73"/>
              <p:cNvSpPr>
                <a:spLocks noRot="1" noChangeAspect="1" noMove="1" noResize="1" noEditPoints="1" noAdjustHandles="1" noChangeArrowheads="1" noChangeShapeType="1" noTextEdit="1"/>
              </p:cNvSpPr>
              <p:nvPr/>
            </p:nvSpPr>
            <p:spPr>
              <a:xfrm>
                <a:off x="12212924" y="5472690"/>
                <a:ext cx="679224" cy="6463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15145670" y="5535652"/>
                <a:ext cx="465228" cy="7078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tx2"/>
                          </a:solidFill>
                          <a:latin typeface="Cambria Math" panose="02040503050406030204" pitchFamily="18" charset="0"/>
                        </a:rPr>
                        <m:t>𝑡</m:t>
                      </m:r>
                    </m:oMath>
                  </m:oMathPara>
                </a14:m>
                <a:endParaRPr lang="zh-CN" altLang="en-US" sz="4000" dirty="0">
                  <a:solidFill>
                    <a:schemeClr val="tx2"/>
                  </a:solidFill>
                </a:endParaRPr>
              </a:p>
            </p:txBody>
          </p:sp>
        </mc:Choice>
        <mc:Fallback xmlns="">
          <p:sp>
            <p:nvSpPr>
              <p:cNvPr id="75" name="矩形 74"/>
              <p:cNvSpPr>
                <a:spLocks noRot="1" noChangeAspect="1" noMove="1" noResize="1" noEditPoints="1" noAdjustHandles="1" noChangeArrowheads="1" noChangeShapeType="1" noTextEdit="1"/>
              </p:cNvSpPr>
              <p:nvPr/>
            </p:nvSpPr>
            <p:spPr>
              <a:xfrm>
                <a:off x="15145670" y="5535652"/>
                <a:ext cx="465228" cy="707886"/>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p:cNvSpPr/>
              <p:nvPr/>
            </p:nvSpPr>
            <p:spPr>
              <a:xfrm>
                <a:off x="18307944" y="5472690"/>
                <a:ext cx="705513"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oMath>
                  </m:oMathPara>
                </a14:m>
                <a:endParaRPr lang="zh-CN" altLang="en-US" dirty="0">
                  <a:solidFill>
                    <a:schemeClr val="tx2"/>
                  </a:solidFill>
                </a:endParaRPr>
              </a:p>
            </p:txBody>
          </p:sp>
        </mc:Choice>
        <mc:Fallback xmlns="">
          <p:sp>
            <p:nvSpPr>
              <p:cNvPr id="76" name="矩形 75"/>
              <p:cNvSpPr>
                <a:spLocks noRot="1" noChangeAspect="1" noMove="1" noResize="1" noEditPoints="1" noAdjustHandles="1" noChangeArrowheads="1" noChangeShapeType="1" noTextEdit="1"/>
              </p:cNvSpPr>
              <p:nvPr/>
            </p:nvSpPr>
            <p:spPr>
              <a:xfrm>
                <a:off x="18307944" y="5472690"/>
                <a:ext cx="705513" cy="646331"/>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矩形 76"/>
              <p:cNvSpPr/>
              <p:nvPr/>
            </p:nvSpPr>
            <p:spPr>
              <a:xfrm>
                <a:off x="12641555" y="7069198"/>
                <a:ext cx="705513"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oMath>
                  </m:oMathPara>
                </a14:m>
                <a:endParaRPr lang="zh-CN" altLang="en-US" dirty="0">
                  <a:solidFill>
                    <a:schemeClr val="tx2"/>
                  </a:solidFill>
                </a:endParaRPr>
              </a:p>
            </p:txBody>
          </p:sp>
        </mc:Choice>
        <mc:Fallback xmlns="">
          <p:sp>
            <p:nvSpPr>
              <p:cNvPr id="77" name="矩形 76"/>
              <p:cNvSpPr>
                <a:spLocks noRot="1" noChangeAspect="1" noMove="1" noResize="1" noEditPoints="1" noAdjustHandles="1" noChangeArrowheads="1" noChangeShapeType="1" noTextEdit="1"/>
              </p:cNvSpPr>
              <p:nvPr/>
            </p:nvSpPr>
            <p:spPr>
              <a:xfrm>
                <a:off x="12641555" y="7069198"/>
                <a:ext cx="705513" cy="64633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p:cNvSpPr/>
              <p:nvPr/>
            </p:nvSpPr>
            <p:spPr>
              <a:xfrm>
                <a:off x="15714054" y="8732968"/>
                <a:ext cx="57605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tx2"/>
                          </a:solidFill>
                          <a:latin typeface="Cambria Math" panose="02040503050406030204" pitchFamily="18" charset="0"/>
                        </a:rPr>
                        <m:t>𝑖</m:t>
                      </m:r>
                    </m:oMath>
                  </m:oMathPara>
                </a14:m>
                <a:endParaRPr lang="zh-CN" altLang="en-US" dirty="0"/>
              </a:p>
            </p:txBody>
          </p:sp>
        </mc:Choice>
        <mc:Fallback xmlns="">
          <p:sp>
            <p:nvSpPr>
              <p:cNvPr id="79" name="矩形 78"/>
              <p:cNvSpPr>
                <a:spLocks noRot="1" noChangeAspect="1" noMove="1" noResize="1" noEditPoints="1" noAdjustHandles="1" noChangeArrowheads="1" noChangeShapeType="1" noTextEdit="1"/>
              </p:cNvSpPr>
              <p:nvPr/>
            </p:nvSpPr>
            <p:spPr>
              <a:xfrm>
                <a:off x="15714054" y="8732968"/>
                <a:ext cx="576055" cy="646331"/>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p:cNvSpPr/>
              <p:nvPr/>
            </p:nvSpPr>
            <p:spPr>
              <a:xfrm>
                <a:off x="15714054" y="10329108"/>
                <a:ext cx="57605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tx2"/>
                          </a:solidFill>
                          <a:latin typeface="Cambria Math" panose="02040503050406030204" pitchFamily="18" charset="0"/>
                        </a:rPr>
                        <m:t>𝑖</m:t>
                      </m:r>
                    </m:oMath>
                  </m:oMathPara>
                </a14:m>
                <a:endParaRPr lang="zh-CN" altLang="en-US" dirty="0"/>
              </a:p>
            </p:txBody>
          </p:sp>
        </mc:Choice>
        <mc:Fallback xmlns="">
          <p:sp>
            <p:nvSpPr>
              <p:cNvPr id="80" name="矩形 79"/>
              <p:cNvSpPr>
                <a:spLocks noRot="1" noChangeAspect="1" noMove="1" noResize="1" noEditPoints="1" noAdjustHandles="1" noChangeArrowheads="1" noChangeShapeType="1" noTextEdit="1"/>
              </p:cNvSpPr>
              <p:nvPr/>
            </p:nvSpPr>
            <p:spPr>
              <a:xfrm>
                <a:off x="15714054" y="10329108"/>
                <a:ext cx="576055" cy="646331"/>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p:cNvSpPr/>
              <p:nvPr/>
            </p:nvSpPr>
            <p:spPr>
              <a:xfrm>
                <a:off x="13726083" y="10283388"/>
                <a:ext cx="79220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r>
                        <a:rPr lang="zh-CN" altLang="en-US" i="0">
                          <a:solidFill>
                            <a:schemeClr val="tx2"/>
                          </a:solidFill>
                          <a:latin typeface="Cambria Math" panose="02040503050406030204" pitchFamily="18" charset="0"/>
                        </a:rPr>
                        <m:t>′</m:t>
                      </m:r>
                    </m:oMath>
                  </m:oMathPara>
                </a14:m>
                <a:endParaRPr lang="zh-CN" altLang="en-US" dirty="0">
                  <a:solidFill>
                    <a:schemeClr val="tx2"/>
                  </a:solidFill>
                </a:endParaRPr>
              </a:p>
            </p:txBody>
          </p:sp>
        </mc:Choice>
        <mc:Fallback xmlns="">
          <p:sp>
            <p:nvSpPr>
              <p:cNvPr id="81" name="矩形 80"/>
              <p:cNvSpPr>
                <a:spLocks noRot="1" noChangeAspect="1" noMove="1" noResize="1" noEditPoints="1" noAdjustHandles="1" noChangeArrowheads="1" noChangeShapeType="1" noTextEdit="1"/>
              </p:cNvSpPr>
              <p:nvPr/>
            </p:nvSpPr>
            <p:spPr>
              <a:xfrm>
                <a:off x="13726083" y="10283388"/>
                <a:ext cx="792205" cy="646331"/>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12728139" y="10291099"/>
                <a:ext cx="67922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panose="02040503050406030204" pitchFamily="18" charset="0"/>
                        </a:rPr>
                        <m:t>𝑝</m:t>
                      </m:r>
                    </m:oMath>
                  </m:oMathPara>
                </a14:m>
                <a:endParaRPr lang="zh-CN" altLang="en-US" dirty="0">
                  <a:solidFill>
                    <a:schemeClr val="tx2"/>
                  </a:solidFill>
                </a:endParaRPr>
              </a:p>
            </p:txBody>
          </p:sp>
        </mc:Choice>
        <mc:Fallback xmlns="">
          <p:sp>
            <p:nvSpPr>
              <p:cNvPr id="82" name="矩形 81"/>
              <p:cNvSpPr>
                <a:spLocks noRot="1" noChangeAspect="1" noMove="1" noResize="1" noEditPoints="1" noAdjustHandles="1" noChangeArrowheads="1" noChangeShapeType="1" noTextEdit="1"/>
              </p:cNvSpPr>
              <p:nvPr/>
            </p:nvSpPr>
            <p:spPr>
              <a:xfrm>
                <a:off x="12728139" y="10291099"/>
                <a:ext cx="679224" cy="646331"/>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20057121" y="10305569"/>
                <a:ext cx="81624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r>
                        <a:rPr lang="zh-CN" altLang="en-US" i="0">
                          <a:solidFill>
                            <a:schemeClr val="tx2"/>
                          </a:solidFill>
                          <a:latin typeface="Cambria Math" panose="02040503050406030204" pitchFamily="18" charset="0"/>
                        </a:rPr>
                        <m:t>′</m:t>
                      </m:r>
                    </m:oMath>
                  </m:oMathPara>
                </a14:m>
                <a:endParaRPr lang="zh-CN" altLang="en-US" dirty="0">
                  <a:solidFill>
                    <a:schemeClr val="tx2"/>
                  </a:solidFill>
                </a:endParaRPr>
              </a:p>
            </p:txBody>
          </p:sp>
        </mc:Choice>
        <mc:Fallback xmlns="">
          <p:sp>
            <p:nvSpPr>
              <p:cNvPr id="83" name="矩形 82"/>
              <p:cNvSpPr>
                <a:spLocks noRot="1" noChangeAspect="1" noMove="1" noResize="1" noEditPoints="1" noAdjustHandles="1" noChangeArrowheads="1" noChangeShapeType="1" noTextEdit="1"/>
              </p:cNvSpPr>
              <p:nvPr/>
            </p:nvSpPr>
            <p:spPr>
              <a:xfrm>
                <a:off x="20057121" y="10305569"/>
                <a:ext cx="816249" cy="646331"/>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p:cNvSpPr/>
              <p:nvPr/>
            </p:nvSpPr>
            <p:spPr>
              <a:xfrm>
                <a:off x="19013457" y="10290420"/>
                <a:ext cx="70551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oMath>
                  </m:oMathPara>
                </a14:m>
                <a:endParaRPr lang="zh-CN" altLang="en-US" dirty="0">
                  <a:solidFill>
                    <a:schemeClr val="tx2"/>
                  </a:solidFill>
                </a:endParaRPr>
              </a:p>
            </p:txBody>
          </p:sp>
        </mc:Choice>
        <mc:Fallback xmlns="">
          <p:sp>
            <p:nvSpPr>
              <p:cNvPr id="84" name="矩形 83"/>
              <p:cNvSpPr>
                <a:spLocks noRot="1" noChangeAspect="1" noMove="1" noResize="1" noEditPoints="1" noAdjustHandles="1" noChangeArrowheads="1" noChangeShapeType="1" noTextEdit="1"/>
              </p:cNvSpPr>
              <p:nvPr/>
            </p:nvSpPr>
            <p:spPr>
              <a:xfrm>
                <a:off x="19013457" y="10290420"/>
                <a:ext cx="705514" cy="646331"/>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14410879" y="11096281"/>
                <a:ext cx="81624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r>
                        <a:rPr lang="zh-CN" altLang="en-US" i="0">
                          <a:solidFill>
                            <a:schemeClr val="tx2"/>
                          </a:solidFill>
                          <a:latin typeface="Cambria Math" panose="02040503050406030204" pitchFamily="18" charset="0"/>
                        </a:rPr>
                        <m:t>′</m:t>
                      </m:r>
                    </m:oMath>
                  </m:oMathPara>
                </a14:m>
                <a:endParaRPr lang="zh-CN" altLang="en-US" dirty="0">
                  <a:solidFill>
                    <a:schemeClr val="tx2"/>
                  </a:solidFill>
                </a:endParaRPr>
              </a:p>
            </p:txBody>
          </p:sp>
        </mc:Choice>
        <mc:Fallback xmlns="">
          <p:sp>
            <p:nvSpPr>
              <p:cNvPr id="85" name="矩形 84"/>
              <p:cNvSpPr>
                <a:spLocks noRot="1" noChangeAspect="1" noMove="1" noResize="1" noEditPoints="1" noAdjustHandles="1" noChangeArrowheads="1" noChangeShapeType="1" noTextEdit="1"/>
              </p:cNvSpPr>
              <p:nvPr/>
            </p:nvSpPr>
            <p:spPr>
              <a:xfrm>
                <a:off x="14410879" y="11096281"/>
                <a:ext cx="816249" cy="646331"/>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13367215" y="11081132"/>
                <a:ext cx="70551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2"/>
                          </a:solidFill>
                          <a:latin typeface="Cambria Math" panose="02040503050406030204" pitchFamily="18" charset="0"/>
                        </a:rPr>
                        <m:t>𝑔</m:t>
                      </m:r>
                    </m:oMath>
                  </m:oMathPara>
                </a14:m>
                <a:endParaRPr lang="zh-CN" altLang="en-US" dirty="0">
                  <a:solidFill>
                    <a:schemeClr val="tx2"/>
                  </a:solidFill>
                </a:endParaRPr>
              </a:p>
            </p:txBody>
          </p:sp>
        </mc:Choice>
        <mc:Fallback xmlns="">
          <p:sp>
            <p:nvSpPr>
              <p:cNvPr id="86" name="矩形 85"/>
              <p:cNvSpPr>
                <a:spLocks noRot="1" noChangeAspect="1" noMove="1" noResize="1" noEditPoints="1" noAdjustHandles="1" noChangeArrowheads="1" noChangeShapeType="1" noTextEdit="1"/>
              </p:cNvSpPr>
              <p:nvPr/>
            </p:nvSpPr>
            <p:spPr>
              <a:xfrm>
                <a:off x="13367215" y="11081132"/>
                <a:ext cx="705514" cy="646331"/>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12362237" y="11074995"/>
                <a:ext cx="696088"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tx2"/>
                          </a:solidFill>
                          <a:latin typeface="Cambria Math" panose="02040503050406030204" pitchFamily="18" charset="0"/>
                        </a:rPr>
                        <m:t>𝑟</m:t>
                      </m:r>
                    </m:oMath>
                  </m:oMathPara>
                </a14:m>
                <a:endParaRPr lang="zh-CN" altLang="en-US" sz="4000" dirty="0">
                  <a:solidFill>
                    <a:schemeClr val="tx2"/>
                  </a:solidFill>
                </a:endParaRPr>
              </a:p>
            </p:txBody>
          </p:sp>
        </mc:Choice>
        <mc:Fallback xmlns="">
          <p:sp>
            <p:nvSpPr>
              <p:cNvPr id="87" name="矩形 86"/>
              <p:cNvSpPr>
                <a:spLocks noRot="1" noChangeAspect="1" noMove="1" noResize="1" noEditPoints="1" noAdjustHandles="1" noChangeArrowheads="1" noChangeShapeType="1" noTextEdit="1"/>
              </p:cNvSpPr>
              <p:nvPr/>
            </p:nvSpPr>
            <p:spPr>
              <a:xfrm>
                <a:off x="12362237" y="11074995"/>
                <a:ext cx="696088" cy="707886"/>
              </a:xfrm>
              <a:prstGeom prst="rect">
                <a:avLst/>
              </a:prstGeom>
              <a:blipFill>
                <a:blip r:embed="rId30"/>
                <a:stretch>
                  <a:fillRect/>
                </a:stretch>
              </a:blipFill>
            </p:spPr>
            <p:txBody>
              <a:bodyPr/>
              <a:lstStyle/>
              <a:p>
                <a:r>
                  <a:rPr lang="zh-CN" altLang="en-US">
                    <a:noFill/>
                  </a:rPr>
                  <a:t> </a:t>
                </a:r>
              </a:p>
            </p:txBody>
          </p:sp>
        </mc:Fallback>
      </mc:AlternateContent>
      <p:grpSp>
        <p:nvGrpSpPr>
          <p:cNvPr id="101" name="组合 100"/>
          <p:cNvGrpSpPr/>
          <p:nvPr/>
        </p:nvGrpSpPr>
        <p:grpSpPr>
          <a:xfrm>
            <a:off x="2123768" y="5047682"/>
            <a:ext cx="20285159" cy="4869180"/>
            <a:chOff x="2093210" y="5047682"/>
            <a:chExt cx="20315717" cy="4869180"/>
          </a:xfrm>
        </p:grpSpPr>
        <p:cxnSp>
          <p:nvCxnSpPr>
            <p:cNvPr id="88" name="Straight Connector 28"/>
            <p:cNvCxnSpPr/>
            <p:nvPr/>
          </p:nvCxnSpPr>
          <p:spPr>
            <a:xfrm>
              <a:off x="2093210" y="5047682"/>
              <a:ext cx="2022520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28"/>
            <p:cNvCxnSpPr/>
            <p:nvPr/>
          </p:nvCxnSpPr>
          <p:spPr>
            <a:xfrm>
              <a:off x="2123768" y="6739322"/>
              <a:ext cx="2022520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28"/>
            <p:cNvCxnSpPr/>
            <p:nvPr/>
          </p:nvCxnSpPr>
          <p:spPr>
            <a:xfrm>
              <a:off x="2123768" y="8248082"/>
              <a:ext cx="2022520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28"/>
            <p:cNvCxnSpPr/>
            <p:nvPr/>
          </p:nvCxnSpPr>
          <p:spPr>
            <a:xfrm>
              <a:off x="2183726" y="9916862"/>
              <a:ext cx="2022520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004378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图片 65"/>
          <p:cNvPicPr>
            <a:picLocks noChangeAspect="1"/>
          </p:cNvPicPr>
          <p:nvPr/>
        </p:nvPicPr>
        <p:blipFill>
          <a:blip r:embed="rId3"/>
          <a:stretch>
            <a:fillRect/>
          </a:stretch>
        </p:blipFill>
        <p:spPr>
          <a:xfrm>
            <a:off x="1989831" y="382805"/>
            <a:ext cx="9508749" cy="12647558"/>
          </a:xfrm>
          <a:prstGeom prst="rect">
            <a:avLst/>
          </a:prstGeom>
        </p:spPr>
      </p:pic>
      <p:pic>
        <p:nvPicPr>
          <p:cNvPr id="67" name="图片 66"/>
          <p:cNvPicPr>
            <a:picLocks noChangeAspect="1"/>
          </p:cNvPicPr>
          <p:nvPr/>
        </p:nvPicPr>
        <p:blipFill>
          <a:blip r:embed="rId4"/>
          <a:stretch>
            <a:fillRect/>
          </a:stretch>
        </p:blipFill>
        <p:spPr>
          <a:xfrm>
            <a:off x="12035533" y="2857500"/>
            <a:ext cx="10663933" cy="8836307"/>
          </a:xfrm>
          <a:prstGeom prst="rect">
            <a:avLst/>
          </a:prstGeom>
        </p:spPr>
      </p:pic>
    </p:spTree>
    <p:extLst>
      <p:ext uri="{BB962C8B-B14F-4D97-AF65-F5344CB8AC3E}">
        <p14:creationId xmlns:p14="http://schemas.microsoft.com/office/powerpoint/2010/main" val="25139172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一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aphicFrame>
        <p:nvGraphicFramePr>
          <p:cNvPr id="33" name="对象 32"/>
          <p:cNvGraphicFramePr>
            <a:graphicFrameLocks noChangeAspect="1"/>
          </p:cNvGraphicFramePr>
          <p:nvPr>
            <p:extLst/>
          </p:nvPr>
        </p:nvGraphicFramePr>
        <p:xfrm>
          <a:off x="4707308" y="6127823"/>
          <a:ext cx="3191473" cy="975905"/>
        </p:xfrm>
        <a:graphic>
          <a:graphicData uri="http://schemas.openxmlformats.org/presentationml/2006/ole">
            <mc:AlternateContent xmlns:mc="http://schemas.openxmlformats.org/markup-compatibility/2006">
              <mc:Choice xmlns:v="urn:schemas-microsoft-com:vml" Requires="v">
                <p:oleObj spid="_x0000_s11455" name="Equation" r:id="rId4" imgW="1155199" imgH="355446" progId="Equation.DSMT4">
                  <p:embed/>
                </p:oleObj>
              </mc:Choice>
              <mc:Fallback>
                <p:oleObj name="Equation" r:id="rId4" imgW="1155199" imgH="355446" progId="Equation.DSMT4">
                  <p:embed/>
                  <p:pic>
                    <p:nvPicPr>
                      <p:cNvPr id="33" name="对象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7308" y="6127823"/>
                        <a:ext cx="3191473" cy="975905"/>
                      </a:xfrm>
                      <a:prstGeom prst="rect">
                        <a:avLst/>
                      </a:prstGeom>
                      <a:noFill/>
                      <a:extLst/>
                    </p:spPr>
                  </p:pic>
                </p:oleObj>
              </mc:Fallback>
            </mc:AlternateContent>
          </a:graphicData>
        </a:graphic>
      </p:graphicFrame>
      <p:graphicFrame>
        <p:nvGraphicFramePr>
          <p:cNvPr id="34" name="对象 33"/>
          <p:cNvGraphicFramePr>
            <a:graphicFrameLocks noChangeAspect="1"/>
          </p:cNvGraphicFramePr>
          <p:nvPr>
            <p:extLst/>
          </p:nvPr>
        </p:nvGraphicFramePr>
        <p:xfrm>
          <a:off x="4127040" y="7181166"/>
          <a:ext cx="4352009" cy="975905"/>
        </p:xfrm>
        <a:graphic>
          <a:graphicData uri="http://schemas.openxmlformats.org/presentationml/2006/ole">
            <mc:AlternateContent xmlns:mc="http://schemas.openxmlformats.org/markup-compatibility/2006">
              <mc:Choice xmlns:v="urn:schemas-microsoft-com:vml" Requires="v">
                <p:oleObj spid="_x0000_s11456" name="Equation" r:id="rId6" imgW="1574117" imgH="355446" progId="Equation.DSMT4">
                  <p:embed/>
                </p:oleObj>
              </mc:Choice>
              <mc:Fallback>
                <p:oleObj name="Equation" r:id="rId6" imgW="1574117" imgH="355446" progId="Equation.DSMT4">
                  <p:embed/>
                  <p:pic>
                    <p:nvPicPr>
                      <p:cNvPr id="34" name="对象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040" y="7181166"/>
                        <a:ext cx="4352009" cy="975905"/>
                      </a:xfrm>
                      <a:prstGeom prst="rect">
                        <a:avLst/>
                      </a:prstGeom>
                      <a:noFill/>
                      <a:extLst/>
                    </p:spPr>
                  </p:pic>
                </p:oleObj>
              </mc:Fallback>
            </mc:AlternateContent>
          </a:graphicData>
        </a:graphic>
      </p:graphicFrame>
      <p:graphicFrame>
        <p:nvGraphicFramePr>
          <p:cNvPr id="35" name="对象 34"/>
          <p:cNvGraphicFramePr>
            <a:graphicFrameLocks noChangeAspect="1"/>
          </p:cNvGraphicFramePr>
          <p:nvPr>
            <p:extLst/>
          </p:nvPr>
        </p:nvGraphicFramePr>
        <p:xfrm>
          <a:off x="4258919" y="8394529"/>
          <a:ext cx="4088251" cy="659395"/>
        </p:xfrm>
        <a:graphic>
          <a:graphicData uri="http://schemas.openxmlformats.org/presentationml/2006/ole">
            <mc:AlternateContent xmlns:mc="http://schemas.openxmlformats.org/markup-compatibility/2006">
              <mc:Choice xmlns:v="urn:schemas-microsoft-com:vml" Requires="v">
                <p:oleObj spid="_x0000_s11457" name="Equation" r:id="rId8" imgW="1473200" imgH="241300" progId="Equation.DSMT4">
                  <p:embed/>
                </p:oleObj>
              </mc:Choice>
              <mc:Fallback>
                <p:oleObj name="Equation" r:id="rId8" imgW="1473200" imgH="241300" progId="Equation.DSMT4">
                  <p:embed/>
                  <p:pic>
                    <p:nvPicPr>
                      <p:cNvPr id="35" name="对象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8919" y="8394529"/>
                        <a:ext cx="4088251" cy="659395"/>
                      </a:xfrm>
                      <a:prstGeom prst="rect">
                        <a:avLst/>
                      </a:prstGeom>
                      <a:noFill/>
                      <a:extLst/>
                    </p:spPr>
                  </p:pic>
                </p:oleObj>
              </mc:Fallback>
            </mc:AlternateContent>
          </a:graphicData>
        </a:graphic>
      </p:graphicFrame>
      <p:graphicFrame>
        <p:nvGraphicFramePr>
          <p:cNvPr id="36" name="对象 35"/>
          <p:cNvGraphicFramePr>
            <a:graphicFrameLocks noChangeAspect="1"/>
          </p:cNvGraphicFramePr>
          <p:nvPr>
            <p:extLst/>
          </p:nvPr>
        </p:nvGraphicFramePr>
        <p:xfrm>
          <a:off x="3718214" y="9382822"/>
          <a:ext cx="5169660" cy="659395"/>
        </p:xfrm>
        <a:graphic>
          <a:graphicData uri="http://schemas.openxmlformats.org/presentationml/2006/ole">
            <mc:AlternateContent xmlns:mc="http://schemas.openxmlformats.org/markup-compatibility/2006">
              <mc:Choice xmlns:v="urn:schemas-microsoft-com:vml" Requires="v">
                <p:oleObj spid="_x0000_s11458" name="Equation" r:id="rId10" imgW="1866900" imgH="241300" progId="Equation.DSMT4">
                  <p:embed/>
                </p:oleObj>
              </mc:Choice>
              <mc:Fallback>
                <p:oleObj name="Equation" r:id="rId10" imgW="1866900" imgH="241300" progId="Equation.DSMT4">
                  <p:embed/>
                  <p:pic>
                    <p:nvPicPr>
                      <p:cNvPr id="36" name="对象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8214" y="9382822"/>
                        <a:ext cx="5169660" cy="659395"/>
                      </a:xfrm>
                      <a:prstGeom prst="rect">
                        <a:avLst/>
                      </a:prstGeom>
                      <a:noFill/>
                      <a:extLst/>
                    </p:spPr>
                  </p:pic>
                </p:oleObj>
              </mc:Fallback>
            </mc:AlternateContent>
          </a:graphicData>
        </a:graphic>
      </p:graphicFrame>
      <p:graphicFrame>
        <p:nvGraphicFramePr>
          <p:cNvPr id="37" name="对象 36"/>
          <p:cNvGraphicFramePr>
            <a:graphicFrameLocks noChangeAspect="1"/>
          </p:cNvGraphicFramePr>
          <p:nvPr>
            <p:extLst/>
          </p:nvPr>
        </p:nvGraphicFramePr>
        <p:xfrm>
          <a:off x="2935957" y="10371115"/>
          <a:ext cx="6734175" cy="1350962"/>
        </p:xfrm>
        <a:graphic>
          <a:graphicData uri="http://schemas.openxmlformats.org/presentationml/2006/ole">
            <mc:AlternateContent xmlns:mc="http://schemas.openxmlformats.org/markup-compatibility/2006">
              <mc:Choice xmlns:v="urn:schemas-microsoft-com:vml" Requires="v">
                <p:oleObj spid="_x0000_s11459" name="Equation" r:id="rId12" imgW="2438280" imgH="482400" progId="Equation.DSMT4">
                  <p:embed/>
                </p:oleObj>
              </mc:Choice>
              <mc:Fallback>
                <p:oleObj name="Equation" r:id="rId12" imgW="2438280" imgH="482400" progId="Equation.DSMT4">
                  <p:embed/>
                  <p:pic>
                    <p:nvPicPr>
                      <p:cNvPr id="37" name="对象 36"/>
                      <p:cNvPicPr>
                        <a:picLocks noChangeAspect="1" noChangeArrowheads="1"/>
                      </p:cNvPicPr>
                      <p:nvPr/>
                    </p:nvPicPr>
                    <p:blipFill>
                      <a:blip r:embed="rId13"/>
                      <a:srcRect/>
                      <a:stretch>
                        <a:fillRect/>
                      </a:stretch>
                    </p:blipFill>
                    <p:spPr bwMode="auto">
                      <a:xfrm>
                        <a:off x="2935957" y="10371115"/>
                        <a:ext cx="6734175" cy="1350962"/>
                      </a:xfrm>
                      <a:prstGeom prst="rect">
                        <a:avLst/>
                      </a:prstGeom>
                      <a:noFill/>
                      <a:extLst/>
                    </p:spPr>
                  </p:pic>
                </p:oleObj>
              </mc:Fallback>
            </mc:AlternateContent>
          </a:graphicData>
        </a:graphic>
      </p:graphicFrame>
      <p:graphicFrame>
        <p:nvGraphicFramePr>
          <p:cNvPr id="38" name="对象 37"/>
          <p:cNvGraphicFramePr>
            <a:graphicFrameLocks noChangeAspect="1"/>
          </p:cNvGraphicFramePr>
          <p:nvPr>
            <p:extLst/>
          </p:nvPr>
        </p:nvGraphicFramePr>
        <p:xfrm>
          <a:off x="2399425" y="12050977"/>
          <a:ext cx="7807238" cy="712147"/>
        </p:xfrm>
        <a:graphic>
          <a:graphicData uri="http://schemas.openxmlformats.org/presentationml/2006/ole">
            <mc:AlternateContent xmlns:mc="http://schemas.openxmlformats.org/markup-compatibility/2006">
              <mc:Choice xmlns:v="urn:schemas-microsoft-com:vml" Requires="v">
                <p:oleObj spid="_x0000_s11460" name="Equation" r:id="rId14" imgW="2819400" imgH="254000" progId="Equation.DSMT4">
                  <p:embed/>
                </p:oleObj>
              </mc:Choice>
              <mc:Fallback>
                <p:oleObj name="Equation" r:id="rId14" imgW="2819400" imgH="254000" progId="Equation.DSMT4">
                  <p:embed/>
                  <p:pic>
                    <p:nvPicPr>
                      <p:cNvPr id="38" name="对象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9425" y="12050977"/>
                        <a:ext cx="7807238" cy="712147"/>
                      </a:xfrm>
                      <a:prstGeom prst="rect">
                        <a:avLst/>
                      </a:prstGeom>
                      <a:noFill/>
                      <a:extLst/>
                    </p:spPr>
                  </p:pic>
                </p:oleObj>
              </mc:Fallback>
            </mc:AlternateContent>
          </a:graphicData>
        </a:graphic>
      </p:graphicFrame>
      <p:grpSp>
        <p:nvGrpSpPr>
          <p:cNvPr id="2" name="组合 1"/>
          <p:cNvGrpSpPr/>
          <p:nvPr/>
        </p:nvGrpSpPr>
        <p:grpSpPr>
          <a:xfrm>
            <a:off x="2076225" y="2749863"/>
            <a:ext cx="20418379" cy="2603261"/>
            <a:chOff x="2076225" y="2517105"/>
            <a:chExt cx="20418379" cy="2603261"/>
          </a:xfrm>
        </p:grpSpPr>
        <p:graphicFrame>
          <p:nvGraphicFramePr>
            <p:cNvPr id="32" name="对象 31"/>
            <p:cNvGraphicFramePr>
              <a:graphicFrameLocks noChangeAspect="1"/>
            </p:cNvGraphicFramePr>
            <p:nvPr>
              <p:extLst/>
            </p:nvPr>
          </p:nvGraphicFramePr>
          <p:xfrm>
            <a:off x="9121140" y="2908361"/>
            <a:ext cx="5629834" cy="1885721"/>
          </p:xfrm>
          <a:graphic>
            <a:graphicData uri="http://schemas.openxmlformats.org/presentationml/2006/ole">
              <mc:AlternateContent xmlns:mc="http://schemas.openxmlformats.org/markup-compatibility/2006">
                <mc:Choice xmlns:v="urn:schemas-microsoft-com:vml" Requires="v">
                  <p:oleObj spid="_x0000_s11461" name="Equation" r:id="rId16" imgW="1955800" imgH="660400" progId="Equation.DSMT4">
                    <p:embed/>
                  </p:oleObj>
                </mc:Choice>
                <mc:Fallback>
                  <p:oleObj name="Equation" r:id="rId16" imgW="1955800" imgH="660400" progId="Equation.DSMT4">
                    <p:embed/>
                    <p:pic>
                      <p:nvPicPr>
                        <p:cNvPr id="32" name="对象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1140" y="2908361"/>
                          <a:ext cx="5629834" cy="1885721"/>
                        </a:xfrm>
                        <a:prstGeom prst="rect">
                          <a:avLst/>
                        </a:prstGeom>
                        <a:noFill/>
                      </p:spPr>
                    </p:pic>
                  </p:oleObj>
                </mc:Fallback>
              </mc:AlternateContent>
            </a:graphicData>
          </a:graphic>
        </p:graphicFrame>
        <p:grpSp>
          <p:nvGrpSpPr>
            <p:cNvPr id="39" name="组合 38"/>
            <p:cNvGrpSpPr/>
            <p:nvPr/>
          </p:nvGrpSpPr>
          <p:grpSpPr>
            <a:xfrm>
              <a:off x="2076225" y="2517105"/>
              <a:ext cx="20418379" cy="2603261"/>
              <a:chOff x="1827987" y="7002564"/>
              <a:chExt cx="20418379" cy="2603261"/>
            </a:xfrm>
          </p:grpSpPr>
          <p:sp>
            <p:nvSpPr>
              <p:cNvPr id="42" name="L 形 41"/>
              <p:cNvSpPr/>
              <p:nvPr/>
            </p:nvSpPr>
            <p:spPr>
              <a:xfrm rot="5400000">
                <a:off x="1859032" y="697151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L 形 42"/>
              <p:cNvSpPr/>
              <p:nvPr/>
            </p:nvSpPr>
            <p:spPr>
              <a:xfrm rot="16200000">
                <a:off x="21145599" y="850505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44" name="Straight Connector 18"/>
          <p:cNvCxnSpPr/>
          <p:nvPr/>
        </p:nvCxnSpPr>
        <p:spPr>
          <a:xfrm>
            <a:off x="11073374" y="6127823"/>
            <a:ext cx="0" cy="6893998"/>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3807202" y="6252829"/>
            <a:ext cx="6647974" cy="646331"/>
          </a:xfrm>
          <a:prstGeom prst="rect">
            <a:avLst/>
          </a:prstGeom>
        </p:spPr>
        <p:txBody>
          <a:bodyPr wrap="none">
            <a:spAutoFit/>
          </a:bodyPr>
          <a:lstStyle/>
          <a:p>
            <a:r>
              <a:rPr lang="zh-CN" altLang="zh-CN"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架飞机最多停靠在一个登机</a:t>
            </a:r>
            <a:r>
              <a:rPr lang="zh-CN"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口</a:t>
            </a:r>
            <a:endParaRPr lang="en-US" altLang="zh-CN"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矩形 50"/>
          <p:cNvSpPr/>
          <p:nvPr/>
        </p:nvSpPr>
        <p:spPr>
          <a:xfrm>
            <a:off x="12653040" y="12116793"/>
            <a:ext cx="8956298"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每架飞机在非停靠时段都没有停靠在登机口</a:t>
            </a:r>
            <a:endParaRPr lang="zh-CN" altLang="en-US"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a:xfrm>
            <a:off x="11717676" y="10500801"/>
            <a:ext cx="10827026" cy="1200329"/>
          </a:xfrm>
          <a:prstGeom prst="rect">
            <a:avLst/>
          </a:prstGeom>
        </p:spPr>
        <p:txBody>
          <a:bodyPr wrap="square">
            <a:spAutoFit/>
          </a:bodyPr>
          <a:lstStyle/>
          <a:p>
            <a:r>
              <a:rPr lang="zh-CN" altLang="zh-CN" dirty="0">
                <a:solidFill>
                  <a:schemeClr val="tx2"/>
                </a:solidFill>
                <a:latin typeface="微软雅黑" panose="020B0503020204020204" pitchFamily="34" charset="-122"/>
                <a:ea typeface="微软雅黑" panose="020B0503020204020204" pitchFamily="34" charset="-122"/>
              </a:rPr>
              <a:t>若某飞机在其停靠时段内的某一时刻停在某登机口，说明该飞机整个停靠时段都停在该登机口</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a:xfrm>
            <a:off x="12883873" y="9438808"/>
            <a:ext cx="849463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保证每架飞机都停在属性相对应的登机口</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4" name="矩形 53"/>
          <p:cNvSpPr/>
          <p:nvPr/>
        </p:nvSpPr>
        <p:spPr>
          <a:xfrm>
            <a:off x="12422208" y="8376815"/>
            <a:ext cx="941796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只要有飞机停在某登机口，该登机口即</a:t>
            </a:r>
            <a:r>
              <a:rPr lang="zh-CN" altLang="zh-CN" dirty="0" smtClean="0">
                <a:solidFill>
                  <a:schemeClr val="tx2"/>
                </a:solidFill>
                <a:latin typeface="微软雅黑" panose="020B0503020204020204" pitchFamily="34" charset="-122"/>
                <a:ea typeface="微软雅黑" panose="020B0503020204020204" pitchFamily="34" charset="-122"/>
              </a:rPr>
              <a:t>被</a:t>
            </a:r>
            <a:r>
              <a:rPr lang="zh-CN" altLang="en-US" dirty="0" smtClean="0">
                <a:solidFill>
                  <a:schemeClr val="tx2"/>
                </a:solidFill>
                <a:latin typeface="微软雅黑" panose="020B0503020204020204" pitchFamily="34" charset="-122"/>
                <a:ea typeface="微软雅黑" panose="020B0503020204020204" pitchFamily="34" charset="-122"/>
              </a:rPr>
              <a:t>占用</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a:xfrm>
            <a:off x="12422208" y="7314822"/>
            <a:ext cx="9417963" cy="646331"/>
          </a:xfrm>
          <a:prstGeom prst="rect">
            <a:avLst/>
          </a:prstGeom>
        </p:spPr>
        <p:txBody>
          <a:bodyPr wrap="none">
            <a:spAutoFit/>
          </a:bodyPr>
          <a:lstStyle/>
          <a:p>
            <a:r>
              <a:rPr lang="zh-CN" altLang="zh-CN" dirty="0">
                <a:solidFill>
                  <a:schemeClr val="tx2"/>
                </a:solidFill>
                <a:latin typeface="微软雅黑" panose="020B0503020204020204" pitchFamily="34" charset="-122"/>
                <a:ea typeface="微软雅黑" panose="020B0503020204020204" pitchFamily="34" charset="-122"/>
              </a:rPr>
              <a:t>每个登机口同一时刻，只能停靠最多一架飞机</a:t>
            </a:r>
            <a:endParaRPr lang="en-US" altLang="zh-CN" dirty="0">
              <a:solidFill>
                <a:schemeClr val="tx2"/>
              </a:solidFill>
              <a:latin typeface="微软雅黑" panose="020B0503020204020204" pitchFamily="34" charset="-122"/>
              <a:ea typeface="微软雅黑" panose="020B0503020204020204" pitchFamily="34" charset="-122"/>
            </a:endParaRPr>
          </a:p>
        </p:txBody>
      </p:sp>
      <p:cxnSp>
        <p:nvCxnSpPr>
          <p:cNvPr id="56" name="Straight Connector 28"/>
          <p:cNvCxnSpPr/>
          <p:nvPr/>
        </p:nvCxnSpPr>
        <p:spPr>
          <a:xfrm>
            <a:off x="2198937" y="7122210"/>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28"/>
          <p:cNvCxnSpPr/>
          <p:nvPr/>
        </p:nvCxnSpPr>
        <p:spPr>
          <a:xfrm>
            <a:off x="2198937" y="8166374"/>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8" name="Straight Connector 28"/>
          <p:cNvCxnSpPr/>
          <p:nvPr/>
        </p:nvCxnSpPr>
        <p:spPr>
          <a:xfrm>
            <a:off x="2198937" y="9209566"/>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2198937" y="10225097"/>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2198937" y="11877719"/>
            <a:ext cx="20194779"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0884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二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cxnSp>
        <p:nvCxnSpPr>
          <p:cNvPr id="44" name="Straight Connector 18"/>
          <p:cNvCxnSpPr/>
          <p:nvPr/>
        </p:nvCxnSpPr>
        <p:spPr>
          <a:xfrm>
            <a:off x="11288926" y="6535671"/>
            <a:ext cx="0" cy="6509741"/>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3123149" y="8191520"/>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3123149" y="11101442"/>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041879" y="2840903"/>
            <a:ext cx="20418379" cy="3151901"/>
            <a:chOff x="2076225" y="3275643"/>
            <a:chExt cx="20418379" cy="3151901"/>
          </a:xfrm>
        </p:grpSpPr>
        <p:grpSp>
          <p:nvGrpSpPr>
            <p:cNvPr id="39" name="组合 38"/>
            <p:cNvGrpSpPr/>
            <p:nvPr/>
          </p:nvGrpSpPr>
          <p:grpSpPr>
            <a:xfrm>
              <a:off x="2076225" y="3275643"/>
              <a:ext cx="20418379" cy="3151901"/>
              <a:chOff x="1827987" y="7528344"/>
              <a:chExt cx="20418379" cy="3151901"/>
            </a:xfrm>
          </p:grpSpPr>
          <p:sp>
            <p:nvSpPr>
              <p:cNvPr id="42" name="L 形 41"/>
              <p:cNvSpPr/>
              <p:nvPr/>
            </p:nvSpPr>
            <p:spPr>
              <a:xfrm rot="5400000">
                <a:off x="1859032" y="749729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L 形 42"/>
              <p:cNvSpPr/>
              <p:nvPr/>
            </p:nvSpPr>
            <p:spPr>
              <a:xfrm rot="16200000">
                <a:off x="21145599" y="957947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61" name="对象 60"/>
            <p:cNvGraphicFramePr>
              <a:graphicFrameLocks noChangeAspect="1"/>
            </p:cNvGraphicFramePr>
            <p:nvPr>
              <p:extLst/>
            </p:nvPr>
          </p:nvGraphicFramePr>
          <p:xfrm>
            <a:off x="5349221" y="3819586"/>
            <a:ext cx="13713179" cy="2091841"/>
          </p:xfrm>
          <a:graphic>
            <a:graphicData uri="http://schemas.openxmlformats.org/presentationml/2006/ole">
              <mc:AlternateContent xmlns:mc="http://schemas.openxmlformats.org/markup-compatibility/2006">
                <mc:Choice xmlns:v="urn:schemas-microsoft-com:vml" Requires="v">
                  <p:oleObj spid="_x0000_s12398" name="Equation" r:id="rId4" imgW="4495800" imgH="685800" progId="Equation.DSMT4">
                    <p:embed/>
                  </p:oleObj>
                </mc:Choice>
                <mc:Fallback>
                  <p:oleObj name="Equation" r:id="rId4" imgW="4495800" imgH="685800" progId="Equation.DSMT4">
                    <p:embed/>
                    <p:pic>
                      <p:nvPicPr>
                        <p:cNvPr id="61" name="对象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221" y="3819586"/>
                          <a:ext cx="13713179" cy="2091841"/>
                        </a:xfrm>
                        <a:prstGeom prst="rect">
                          <a:avLst/>
                        </a:prstGeom>
                        <a:noFill/>
                        <a:extLst/>
                      </p:spPr>
                    </p:pic>
                  </p:oleObj>
                </mc:Fallback>
              </mc:AlternateContent>
            </a:graphicData>
          </a:graphic>
        </p:graphicFrame>
      </p:grpSp>
      <p:graphicFrame>
        <p:nvGraphicFramePr>
          <p:cNvPr id="65" name="对象 64"/>
          <p:cNvGraphicFramePr>
            <a:graphicFrameLocks noChangeAspect="1"/>
          </p:cNvGraphicFramePr>
          <p:nvPr>
            <p:extLst/>
          </p:nvPr>
        </p:nvGraphicFramePr>
        <p:xfrm>
          <a:off x="5299100" y="6762495"/>
          <a:ext cx="3520639" cy="867404"/>
        </p:xfrm>
        <a:graphic>
          <a:graphicData uri="http://schemas.openxmlformats.org/presentationml/2006/ole">
            <mc:AlternateContent xmlns:mc="http://schemas.openxmlformats.org/markup-compatibility/2006">
              <mc:Choice xmlns:v="urn:schemas-microsoft-com:vml" Requires="v">
                <p:oleObj spid="_x0000_s12399" name="Equation" r:id="rId6" imgW="1307532" imgH="342751" progId="Equation.DSMT4">
                  <p:embed/>
                </p:oleObj>
              </mc:Choice>
              <mc:Fallback>
                <p:oleObj name="Equation" r:id="rId6" imgW="1307532" imgH="342751" progId="Equation.DSMT4">
                  <p:embed/>
                  <p:pic>
                    <p:nvPicPr>
                      <p:cNvPr id="65" name="对象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9100" y="6762495"/>
                        <a:ext cx="3520639" cy="867404"/>
                      </a:xfrm>
                      <a:prstGeom prst="rect">
                        <a:avLst/>
                      </a:prstGeom>
                      <a:noFill/>
                      <a:extLst/>
                    </p:spPr>
                  </p:pic>
                </p:oleObj>
              </mc:Fallback>
            </mc:AlternateContent>
          </a:graphicData>
        </a:graphic>
      </p:graphicFrame>
      <p:graphicFrame>
        <p:nvGraphicFramePr>
          <p:cNvPr id="66" name="对象 65"/>
          <p:cNvGraphicFramePr>
            <a:graphicFrameLocks noChangeAspect="1"/>
          </p:cNvGraphicFramePr>
          <p:nvPr>
            <p:extLst/>
          </p:nvPr>
        </p:nvGraphicFramePr>
        <p:xfrm>
          <a:off x="3793269" y="8425162"/>
          <a:ext cx="6666819" cy="2109610"/>
        </p:xfrm>
        <a:graphic>
          <a:graphicData uri="http://schemas.openxmlformats.org/presentationml/2006/ole">
            <mc:AlternateContent xmlns:mc="http://schemas.openxmlformats.org/markup-compatibility/2006">
              <mc:Choice xmlns:v="urn:schemas-microsoft-com:vml" Requires="v">
                <p:oleObj spid="_x0000_s12400" name="Equation" r:id="rId8" imgW="2501640" imgH="787320" progId="Equation.DSMT4">
                  <p:embed/>
                </p:oleObj>
              </mc:Choice>
              <mc:Fallback>
                <p:oleObj name="Equation" r:id="rId8" imgW="2501640" imgH="787320" progId="Equation.DSMT4">
                  <p:embed/>
                  <p:pic>
                    <p:nvPicPr>
                      <p:cNvPr id="66" name="对象 65"/>
                      <p:cNvPicPr>
                        <a:picLocks noChangeAspect="1" noChangeArrowheads="1"/>
                      </p:cNvPicPr>
                      <p:nvPr/>
                    </p:nvPicPr>
                    <p:blipFill>
                      <a:blip r:embed="rId9"/>
                      <a:srcRect/>
                      <a:stretch>
                        <a:fillRect/>
                      </a:stretch>
                    </p:blipFill>
                    <p:spPr bwMode="auto">
                      <a:xfrm>
                        <a:off x="3793269" y="8425162"/>
                        <a:ext cx="6666819" cy="2109610"/>
                      </a:xfrm>
                      <a:prstGeom prst="rect">
                        <a:avLst/>
                      </a:prstGeom>
                      <a:noFill/>
                      <a:extLst/>
                    </p:spPr>
                  </p:pic>
                </p:oleObj>
              </mc:Fallback>
            </mc:AlternateContent>
          </a:graphicData>
        </a:graphic>
      </p:graphicFrame>
      <p:graphicFrame>
        <p:nvGraphicFramePr>
          <p:cNvPr id="67" name="对象 66"/>
          <p:cNvGraphicFramePr>
            <a:graphicFrameLocks noChangeAspect="1"/>
          </p:cNvGraphicFramePr>
          <p:nvPr>
            <p:extLst/>
          </p:nvPr>
        </p:nvGraphicFramePr>
        <p:xfrm>
          <a:off x="3704607" y="11799219"/>
          <a:ext cx="6709627" cy="739845"/>
        </p:xfrm>
        <a:graphic>
          <a:graphicData uri="http://schemas.openxmlformats.org/presentationml/2006/ole">
            <mc:AlternateContent xmlns:mc="http://schemas.openxmlformats.org/markup-compatibility/2006">
              <mc:Choice xmlns:v="urn:schemas-microsoft-com:vml" Requires="v">
                <p:oleObj spid="_x0000_s12401" name="Equation" r:id="rId10" imgW="2501900" imgH="279400" progId="Equation.DSMT4">
                  <p:embed/>
                </p:oleObj>
              </mc:Choice>
              <mc:Fallback>
                <p:oleObj name="Equation" r:id="rId10" imgW="2501900" imgH="279400" progId="Equation.DSMT4">
                  <p:embed/>
                  <p:pic>
                    <p:nvPicPr>
                      <p:cNvPr id="67" name="对象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4607" y="11799219"/>
                        <a:ext cx="6709627" cy="739845"/>
                      </a:xfrm>
                      <a:prstGeom prst="rect">
                        <a:avLst/>
                      </a:prstGeom>
                      <a:noFill/>
                      <a:extLst/>
                    </p:spPr>
                  </p:pic>
                </p:oleObj>
              </mc:Fallback>
            </mc:AlternateContent>
          </a:graphicData>
        </a:graphic>
      </p:graphicFrame>
      <p:sp>
        <p:nvSpPr>
          <p:cNvPr id="47" name="矩形 46"/>
          <p:cNvSpPr/>
          <p:nvPr/>
        </p:nvSpPr>
        <p:spPr>
          <a:xfrm>
            <a:off x="12017979" y="8492319"/>
            <a:ext cx="10552461" cy="2308324"/>
          </a:xfrm>
          <a:prstGeom prst="rect">
            <a:avLst/>
          </a:prstGeom>
        </p:spPr>
        <p:txBody>
          <a:bodyPr wrap="square">
            <a:spAutoFit/>
          </a:bodyPr>
          <a:lstStyle/>
          <a:p>
            <a:pPr>
              <a:lnSpc>
                <a:spcPct val="150000"/>
              </a:lnSpc>
            </a:pPr>
            <a:r>
              <a:rPr lang="zh-CN" altLang="zh-CN" sz="3200" dirty="0">
                <a:solidFill>
                  <a:schemeClr val="tx2"/>
                </a:solidFill>
                <a:latin typeface="微软雅黑" panose="020B0503020204020204" pitchFamily="34" charset="-122"/>
                <a:ea typeface="微软雅黑" panose="020B0503020204020204" pitchFamily="34" charset="-122"/>
              </a:rPr>
              <a:t>前一航班</a:t>
            </a:r>
            <a:r>
              <a:rPr lang="zh-CN" altLang="zh-CN" sz="3200" dirty="0" smtClean="0">
                <a:solidFill>
                  <a:schemeClr val="tx2"/>
                </a:solidFill>
                <a:latin typeface="微软雅黑" panose="020B0503020204020204" pitchFamily="34" charset="-122"/>
                <a:ea typeface="微软雅黑" panose="020B0503020204020204" pitchFamily="34" charset="-122"/>
              </a:rPr>
              <a:t>的飞机是否停靠在任一登</a:t>
            </a:r>
            <a:r>
              <a:rPr lang="zh-CN" altLang="zh-CN" sz="3200" dirty="0">
                <a:solidFill>
                  <a:schemeClr val="tx2"/>
                </a:solidFill>
                <a:latin typeface="微软雅黑" panose="020B0503020204020204" pitchFamily="34" charset="-122"/>
                <a:ea typeface="微软雅黑" panose="020B0503020204020204" pitchFamily="34" charset="-122"/>
              </a:rPr>
              <a:t>机</a:t>
            </a:r>
            <a:r>
              <a:rPr lang="zh-CN" altLang="zh-CN" sz="3200" dirty="0" smtClean="0">
                <a:solidFill>
                  <a:schemeClr val="tx2"/>
                </a:solidFill>
                <a:latin typeface="微软雅黑" panose="020B0503020204020204" pitchFamily="34" charset="-122"/>
                <a:ea typeface="微软雅黑" panose="020B0503020204020204" pitchFamily="34" charset="-122"/>
              </a:rPr>
              <a:t>口与</a:t>
            </a:r>
            <a:r>
              <a:rPr lang="zh-CN" altLang="zh-CN" sz="3200" dirty="0">
                <a:solidFill>
                  <a:schemeClr val="tx2"/>
                </a:solidFill>
                <a:latin typeface="微软雅黑" panose="020B0503020204020204" pitchFamily="34" charset="-122"/>
                <a:ea typeface="微软雅黑" panose="020B0503020204020204" pitchFamily="34" charset="-122"/>
              </a:rPr>
              <a:t>后一航班</a:t>
            </a:r>
            <a:r>
              <a:rPr lang="zh-CN" altLang="zh-CN" sz="3200" dirty="0" smtClean="0">
                <a:solidFill>
                  <a:schemeClr val="tx2"/>
                </a:solidFill>
                <a:latin typeface="微软雅黑" panose="020B0503020204020204" pitchFamily="34" charset="-122"/>
                <a:ea typeface="微软雅黑" panose="020B0503020204020204" pitchFamily="34" charset="-122"/>
              </a:rPr>
              <a:t>的飞机是否停靠在任一登</a:t>
            </a:r>
            <a:r>
              <a:rPr lang="zh-CN" altLang="zh-CN" sz="3200" dirty="0">
                <a:solidFill>
                  <a:schemeClr val="tx2"/>
                </a:solidFill>
                <a:latin typeface="微软雅黑" panose="020B0503020204020204" pitchFamily="34" charset="-122"/>
                <a:ea typeface="微软雅黑" panose="020B0503020204020204" pitchFamily="34" charset="-122"/>
              </a:rPr>
              <a:t>机</a:t>
            </a:r>
            <a:r>
              <a:rPr lang="zh-CN" altLang="zh-CN" sz="3200" dirty="0" smtClean="0">
                <a:solidFill>
                  <a:schemeClr val="tx2"/>
                </a:solidFill>
                <a:latin typeface="微软雅黑" panose="020B0503020204020204" pitchFamily="34" charset="-122"/>
                <a:ea typeface="微软雅黑" panose="020B0503020204020204" pitchFamily="34" charset="-122"/>
              </a:rPr>
              <a:t>口的</a:t>
            </a:r>
            <a:r>
              <a:rPr lang="zh-CN" altLang="zh-CN" sz="3200" dirty="0">
                <a:solidFill>
                  <a:schemeClr val="tx2"/>
                </a:solidFill>
                <a:latin typeface="微软雅黑" panose="020B0503020204020204" pitchFamily="34" charset="-122"/>
                <a:ea typeface="微软雅黑" panose="020B0503020204020204" pitchFamily="34" charset="-122"/>
              </a:rPr>
              <a:t>和对应每一对航班是否被安排到任一登机口组合</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8" name="矩形 47"/>
          <p:cNvSpPr/>
          <p:nvPr/>
        </p:nvSpPr>
        <p:spPr>
          <a:xfrm>
            <a:off x="11972721" y="6444231"/>
            <a:ext cx="10597719" cy="148265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一个航班组合是否被安排到登机口组合等于</a:t>
            </a:r>
            <a:r>
              <a:rPr lang="zh-CN" altLang="en-US"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所有可选</a:t>
            </a: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组合的总和</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9" name="矩形 48"/>
          <p:cNvSpPr/>
          <p:nvPr/>
        </p:nvSpPr>
        <p:spPr>
          <a:xfrm>
            <a:off x="12017979" y="11384312"/>
            <a:ext cx="10552461" cy="156966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于一个已经安排的航班组合，旅客的流程时间不得超过航班连接时间</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50" name="Rectangle 46"/>
          <p:cNvSpPr>
            <a:spLocks/>
          </p:cNvSpPr>
          <p:nvPr/>
        </p:nvSpPr>
        <p:spPr bwMode="auto">
          <a:xfrm>
            <a:off x="1426674" y="7582011"/>
            <a:ext cx="887966" cy="37959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square" lIns="0" tIns="0" rIns="0" bIns="0" anchor="ctr" anchorCtr="0">
            <a:spAutoFit/>
          </a:bodyPr>
          <a:lstStyle/>
          <a:p>
            <a:pPr algn="ctr" defTabSz="4572000">
              <a:lnSpc>
                <a:spcPts val="7400"/>
              </a:lnSpc>
            </a:pP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新增约束</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spTree>
    <p:extLst>
      <p:ext uri="{BB962C8B-B14F-4D97-AF65-F5344CB8AC3E}">
        <p14:creationId xmlns:p14="http://schemas.microsoft.com/office/powerpoint/2010/main" val="808561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288346" y="998017"/>
            <a:ext cx="5834932"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三数学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cxnSp>
        <p:nvCxnSpPr>
          <p:cNvPr id="44" name="Straight Connector 18"/>
          <p:cNvCxnSpPr/>
          <p:nvPr/>
        </p:nvCxnSpPr>
        <p:spPr>
          <a:xfrm>
            <a:off x="11288926" y="6535671"/>
            <a:ext cx="0" cy="6509741"/>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28"/>
          <p:cNvCxnSpPr/>
          <p:nvPr/>
        </p:nvCxnSpPr>
        <p:spPr>
          <a:xfrm>
            <a:off x="3123149" y="8191520"/>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28"/>
          <p:cNvCxnSpPr/>
          <p:nvPr/>
        </p:nvCxnSpPr>
        <p:spPr>
          <a:xfrm>
            <a:off x="3123149" y="11101442"/>
            <a:ext cx="19447291" cy="0"/>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65" name="对象 64"/>
          <p:cNvGraphicFramePr>
            <a:graphicFrameLocks noChangeAspect="1"/>
          </p:cNvGraphicFramePr>
          <p:nvPr>
            <p:extLst/>
          </p:nvPr>
        </p:nvGraphicFramePr>
        <p:xfrm>
          <a:off x="5299100" y="6762495"/>
          <a:ext cx="3520639" cy="867404"/>
        </p:xfrm>
        <a:graphic>
          <a:graphicData uri="http://schemas.openxmlformats.org/presentationml/2006/ole">
            <mc:AlternateContent xmlns:mc="http://schemas.openxmlformats.org/markup-compatibility/2006">
              <mc:Choice xmlns:v="urn:schemas-microsoft-com:vml" Requires="v">
                <p:oleObj spid="_x0000_s13422" name="Equation" r:id="rId4" imgW="1307532" imgH="342751" progId="Equation.DSMT4">
                  <p:embed/>
                </p:oleObj>
              </mc:Choice>
              <mc:Fallback>
                <p:oleObj name="Equation" r:id="rId4" imgW="1307532" imgH="342751" progId="Equation.DSMT4">
                  <p:embed/>
                  <p:pic>
                    <p:nvPicPr>
                      <p:cNvPr id="65" name="对象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9100" y="6762495"/>
                        <a:ext cx="3520639" cy="867404"/>
                      </a:xfrm>
                      <a:prstGeom prst="rect">
                        <a:avLst/>
                      </a:prstGeom>
                      <a:noFill/>
                      <a:extLst/>
                    </p:spPr>
                  </p:pic>
                </p:oleObj>
              </mc:Fallback>
            </mc:AlternateContent>
          </a:graphicData>
        </a:graphic>
      </p:graphicFrame>
      <p:sp>
        <p:nvSpPr>
          <p:cNvPr id="47" name="矩形 46"/>
          <p:cNvSpPr/>
          <p:nvPr/>
        </p:nvSpPr>
        <p:spPr>
          <a:xfrm>
            <a:off x="12017979" y="8492319"/>
            <a:ext cx="10552461" cy="2308324"/>
          </a:xfrm>
          <a:prstGeom prst="rect">
            <a:avLst/>
          </a:prstGeom>
        </p:spPr>
        <p:txBody>
          <a:bodyPr wrap="square">
            <a:spAutoFit/>
          </a:bodyPr>
          <a:lstStyle/>
          <a:p>
            <a:pPr>
              <a:lnSpc>
                <a:spcPct val="150000"/>
              </a:lnSpc>
            </a:pPr>
            <a:r>
              <a:rPr lang="zh-CN" altLang="zh-CN" sz="3200" dirty="0">
                <a:solidFill>
                  <a:schemeClr val="tx2"/>
                </a:solidFill>
                <a:latin typeface="微软雅黑" panose="020B0503020204020204" pitchFamily="34" charset="-122"/>
                <a:ea typeface="微软雅黑" panose="020B0503020204020204" pitchFamily="34" charset="-122"/>
              </a:rPr>
              <a:t>前一航班的飞机是否停靠在任一登机口与后一航班的飞机是否停靠在任一登机口的和对应每一对航班是否被安排到任一登机口组合</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8" name="矩形 47"/>
          <p:cNvSpPr/>
          <p:nvPr/>
        </p:nvSpPr>
        <p:spPr>
          <a:xfrm>
            <a:off x="11972721" y="6444231"/>
            <a:ext cx="10597719" cy="1569660"/>
          </a:xfrm>
          <a:prstGeom prst="rect">
            <a:avLst/>
          </a:prstGeom>
        </p:spPr>
        <p:txBody>
          <a:bodyPr wrap="square">
            <a:spAutoFit/>
          </a:bodyPr>
          <a:lstStyle/>
          <a:p>
            <a:pPr>
              <a:lnSpc>
                <a:spcPct val="150000"/>
              </a:lnSpc>
            </a:pP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每一个航班组合是否被安排到登机口组合等于</a:t>
            </a:r>
            <a:r>
              <a:rPr lang="zh-CN" altLang="en-US"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所有可选</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组合的总和</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49" name="矩形 48"/>
          <p:cNvSpPr/>
          <p:nvPr/>
        </p:nvSpPr>
        <p:spPr>
          <a:xfrm>
            <a:off x="12017979" y="11384312"/>
            <a:ext cx="10552461" cy="1569660"/>
          </a:xfrm>
          <a:prstGeom prst="rect">
            <a:avLst/>
          </a:prstGeom>
        </p:spPr>
        <p:txBody>
          <a:bodyPr wrap="square">
            <a:spAutoFit/>
          </a:bodyPr>
          <a:lstStyle/>
          <a:p>
            <a:pPr>
              <a:lnSpc>
                <a:spcPct val="150000"/>
              </a:lnSpc>
            </a:pP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于一个已经安排的航班组合，旅客</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换乘</a:t>
            </a:r>
            <a:r>
              <a:rPr lang="zh-CN" altLang="zh-CN" sz="32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时</a:t>
            </a:r>
            <a:r>
              <a:rPr lang="zh-CN" altLang="zh-CN" sz="32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间不得超过航班连接时间</a:t>
            </a:r>
            <a:endParaRPr lang="zh-CN" altLang="en-US" sz="3200" dirty="0">
              <a:solidFill>
                <a:schemeClr val="tx2"/>
              </a:solidFill>
              <a:latin typeface="微软雅黑" panose="020B0503020204020204" pitchFamily="34" charset="-122"/>
              <a:ea typeface="微软雅黑" panose="020B0503020204020204" pitchFamily="34" charset="-122"/>
            </a:endParaRPr>
          </a:p>
        </p:txBody>
      </p:sp>
      <p:graphicFrame>
        <p:nvGraphicFramePr>
          <p:cNvPr id="46" name="对象 45"/>
          <p:cNvGraphicFramePr>
            <a:graphicFrameLocks noChangeAspect="1"/>
          </p:cNvGraphicFramePr>
          <p:nvPr>
            <p:extLst/>
          </p:nvPr>
        </p:nvGraphicFramePr>
        <p:xfrm>
          <a:off x="4063045" y="8615400"/>
          <a:ext cx="6542087" cy="2062162"/>
        </p:xfrm>
        <a:graphic>
          <a:graphicData uri="http://schemas.openxmlformats.org/presentationml/2006/ole">
            <mc:AlternateContent xmlns:mc="http://schemas.openxmlformats.org/markup-compatibility/2006">
              <mc:Choice xmlns:v="urn:schemas-microsoft-com:vml" Requires="v">
                <p:oleObj spid="_x0000_s13423" name="Equation" r:id="rId6" imgW="2501640" imgH="787320" progId="Equation.DSMT4">
                  <p:embed/>
                </p:oleObj>
              </mc:Choice>
              <mc:Fallback>
                <p:oleObj name="Equation" r:id="rId6" imgW="2501640" imgH="787320" progId="Equation.DSMT4">
                  <p:embed/>
                  <p:pic>
                    <p:nvPicPr>
                      <p:cNvPr id="46" name="对象 45"/>
                      <p:cNvPicPr>
                        <a:picLocks noChangeAspect="1" noChangeArrowheads="1"/>
                      </p:cNvPicPr>
                      <p:nvPr/>
                    </p:nvPicPr>
                    <p:blipFill>
                      <a:blip r:embed="rId7"/>
                      <a:srcRect/>
                      <a:stretch>
                        <a:fillRect/>
                      </a:stretch>
                    </p:blipFill>
                    <p:spPr bwMode="auto">
                      <a:xfrm>
                        <a:off x="4063045" y="8615400"/>
                        <a:ext cx="6542087" cy="2062162"/>
                      </a:xfrm>
                      <a:prstGeom prst="rect">
                        <a:avLst/>
                      </a:prstGeom>
                      <a:noFill/>
                      <a:extLst/>
                    </p:spPr>
                  </p:pic>
                </p:oleObj>
              </mc:Fallback>
            </mc:AlternateContent>
          </a:graphicData>
        </a:graphic>
      </p:graphicFrame>
      <p:graphicFrame>
        <p:nvGraphicFramePr>
          <p:cNvPr id="50" name="对象 49"/>
          <p:cNvGraphicFramePr>
            <a:graphicFrameLocks noChangeAspect="1"/>
          </p:cNvGraphicFramePr>
          <p:nvPr>
            <p:extLst/>
          </p:nvPr>
        </p:nvGraphicFramePr>
        <p:xfrm>
          <a:off x="3560179" y="11761600"/>
          <a:ext cx="6998480" cy="815084"/>
        </p:xfrm>
        <a:graphic>
          <a:graphicData uri="http://schemas.openxmlformats.org/presentationml/2006/ole">
            <mc:AlternateContent xmlns:mc="http://schemas.openxmlformats.org/markup-compatibility/2006">
              <mc:Choice xmlns:v="urn:schemas-microsoft-com:vml" Requires="v">
                <p:oleObj spid="_x0000_s13424" name="Equation" r:id="rId8" imgW="2374900" imgH="279400" progId="Equation.DSMT4">
                  <p:embed/>
                </p:oleObj>
              </mc:Choice>
              <mc:Fallback>
                <p:oleObj name="Equation" r:id="rId8" imgW="2374900" imgH="279400" progId="Equation.DSMT4">
                  <p:embed/>
                  <p:pic>
                    <p:nvPicPr>
                      <p:cNvPr id="50" name="对象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179" y="11761600"/>
                        <a:ext cx="6998480" cy="815084"/>
                      </a:xfrm>
                      <a:prstGeom prst="rect">
                        <a:avLst/>
                      </a:prstGeom>
                      <a:noFill/>
                      <a:extLst/>
                    </p:spPr>
                  </p:pic>
                </p:oleObj>
              </mc:Fallback>
            </mc:AlternateContent>
          </a:graphicData>
        </a:graphic>
      </p:graphicFrame>
      <p:sp>
        <p:nvSpPr>
          <p:cNvPr id="52" name="Rectangle 46"/>
          <p:cNvSpPr>
            <a:spLocks/>
          </p:cNvSpPr>
          <p:nvPr/>
        </p:nvSpPr>
        <p:spPr bwMode="auto">
          <a:xfrm>
            <a:off x="1426674" y="7582011"/>
            <a:ext cx="887966" cy="37959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square" lIns="0" tIns="0" rIns="0" bIns="0" anchor="ctr" anchorCtr="0">
            <a:spAutoFit/>
          </a:bodyPr>
          <a:lstStyle/>
          <a:p>
            <a:pPr algn="ctr" defTabSz="4572000">
              <a:lnSpc>
                <a:spcPts val="7400"/>
              </a:lnSpc>
            </a:pPr>
            <a:r>
              <a:rPr lang="zh-CN" alt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rPr>
              <a:t>新增约束</a:t>
            </a:r>
            <a:endParaRPr lang="en-US" sz="4800" dirty="0" smtClean="0">
              <a:solidFill>
                <a:srgbClr val="C00000"/>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54" name="组合 53"/>
          <p:cNvGrpSpPr/>
          <p:nvPr/>
        </p:nvGrpSpPr>
        <p:grpSpPr>
          <a:xfrm>
            <a:off x="2041879" y="2840903"/>
            <a:ext cx="20418379" cy="3151901"/>
            <a:chOff x="1827987" y="7528344"/>
            <a:chExt cx="20418379" cy="3151901"/>
          </a:xfrm>
        </p:grpSpPr>
        <p:sp>
          <p:nvSpPr>
            <p:cNvPr id="55" name="L 形 54"/>
            <p:cNvSpPr/>
            <p:nvPr/>
          </p:nvSpPr>
          <p:spPr>
            <a:xfrm rot="5400000">
              <a:off x="1859032" y="7497299"/>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L 形 55"/>
            <p:cNvSpPr/>
            <p:nvPr/>
          </p:nvSpPr>
          <p:spPr>
            <a:xfrm rot="16200000">
              <a:off x="21145599" y="9579478"/>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57" name="对象 56"/>
          <p:cNvGraphicFramePr>
            <a:graphicFrameLocks noChangeAspect="1"/>
          </p:cNvGraphicFramePr>
          <p:nvPr>
            <p:extLst/>
          </p:nvPr>
        </p:nvGraphicFramePr>
        <p:xfrm>
          <a:off x="4657725" y="3235325"/>
          <a:ext cx="15097125" cy="2216150"/>
        </p:xfrm>
        <a:graphic>
          <a:graphicData uri="http://schemas.openxmlformats.org/presentationml/2006/ole">
            <mc:AlternateContent xmlns:mc="http://schemas.openxmlformats.org/markup-compatibility/2006">
              <mc:Choice xmlns:v="urn:schemas-microsoft-com:vml" Requires="v">
                <p:oleObj spid="_x0000_s13425" name="Equation" r:id="rId10" imgW="4673520" imgH="685800" progId="Equation.DSMT4">
                  <p:embed/>
                </p:oleObj>
              </mc:Choice>
              <mc:Fallback>
                <p:oleObj name="Equation" r:id="rId10" imgW="4673520" imgH="685800" progId="Equation.DSMT4">
                  <p:embed/>
                  <p:pic>
                    <p:nvPicPr>
                      <p:cNvPr id="57" name="对象 56"/>
                      <p:cNvPicPr>
                        <a:picLocks noChangeAspect="1" noChangeArrowheads="1"/>
                      </p:cNvPicPr>
                      <p:nvPr/>
                    </p:nvPicPr>
                    <p:blipFill>
                      <a:blip r:embed="rId11"/>
                      <a:srcRect/>
                      <a:stretch>
                        <a:fillRect/>
                      </a:stretch>
                    </p:blipFill>
                    <p:spPr bwMode="auto">
                      <a:xfrm>
                        <a:off x="4657725" y="3235325"/>
                        <a:ext cx="15097125" cy="2216150"/>
                      </a:xfrm>
                      <a:prstGeom prst="rect">
                        <a:avLst/>
                      </a:prstGeom>
                      <a:noFill/>
                      <a:extLst/>
                    </p:spPr>
                  </p:pic>
                </p:oleObj>
              </mc:Fallback>
            </mc:AlternateContent>
          </a:graphicData>
        </a:graphic>
      </p:graphicFrame>
    </p:spTree>
    <p:extLst>
      <p:ext uri="{BB962C8B-B14F-4D97-AF65-F5344CB8AC3E}">
        <p14:creationId xmlns:p14="http://schemas.microsoft.com/office/powerpoint/2010/main" val="2823052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6"/>
          <p:cNvSpPr>
            <a:spLocks/>
          </p:cNvSpPr>
          <p:nvPr/>
        </p:nvSpPr>
        <p:spPr bwMode="auto">
          <a:xfrm>
            <a:off x="9818201" y="928718"/>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建</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模知识准备</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50" name="Group 47"/>
          <p:cNvGrpSpPr/>
          <p:nvPr/>
        </p:nvGrpSpPr>
        <p:grpSpPr>
          <a:xfrm>
            <a:off x="10993805" y="2385005"/>
            <a:ext cx="2434648" cy="227062"/>
            <a:chOff x="1948342" y="5767817"/>
            <a:chExt cx="2434648" cy="227062"/>
          </a:xfrm>
        </p:grpSpPr>
        <p:grpSp>
          <p:nvGrpSpPr>
            <p:cNvPr id="51" name="Group 48"/>
            <p:cNvGrpSpPr/>
            <p:nvPr/>
          </p:nvGrpSpPr>
          <p:grpSpPr>
            <a:xfrm>
              <a:off x="1948342" y="5922203"/>
              <a:ext cx="2434648" cy="72676"/>
              <a:chOff x="1878897" y="12847070"/>
              <a:chExt cx="2434648" cy="72676"/>
            </a:xfrm>
          </p:grpSpPr>
          <p:sp>
            <p:nvSpPr>
              <p:cNvPr id="65"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6"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7"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8"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9"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0"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1"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2"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3"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4"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5"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76"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52" name="Group 49"/>
            <p:cNvGrpSpPr/>
            <p:nvPr/>
          </p:nvGrpSpPr>
          <p:grpSpPr>
            <a:xfrm>
              <a:off x="1948342" y="5767817"/>
              <a:ext cx="2434648" cy="72676"/>
              <a:chOff x="1878897" y="12847070"/>
              <a:chExt cx="2434648" cy="72676"/>
            </a:xfrm>
          </p:grpSpPr>
          <p:sp>
            <p:nvSpPr>
              <p:cNvPr id="53"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4"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5"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6"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7"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8"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59"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0"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1"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2"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3"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64"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pic>
        <p:nvPicPr>
          <p:cNvPr id="3" name="图片 2"/>
          <p:cNvPicPr>
            <a:picLocks noChangeAspect="1"/>
          </p:cNvPicPr>
          <p:nvPr/>
        </p:nvPicPr>
        <p:blipFill>
          <a:blip r:embed="rId3"/>
          <a:stretch>
            <a:fillRect/>
          </a:stretch>
        </p:blipFill>
        <p:spPr>
          <a:xfrm>
            <a:off x="8036903" y="3200400"/>
            <a:ext cx="7408972" cy="4478130"/>
          </a:xfrm>
          <a:prstGeom prst="rect">
            <a:avLst/>
          </a:prstGeom>
          <a:ln>
            <a:noFill/>
          </a:ln>
          <a:effectLst>
            <a:softEdge rad="112500"/>
          </a:effectLst>
        </p:spPr>
      </p:pic>
      <p:pic>
        <p:nvPicPr>
          <p:cNvPr id="5" name="图片 4"/>
          <p:cNvPicPr>
            <a:picLocks noChangeAspect="1"/>
          </p:cNvPicPr>
          <p:nvPr/>
        </p:nvPicPr>
        <p:blipFill>
          <a:blip r:embed="rId4"/>
          <a:stretch>
            <a:fillRect/>
          </a:stretch>
        </p:blipFill>
        <p:spPr>
          <a:xfrm>
            <a:off x="8082160" y="7911794"/>
            <a:ext cx="7408973" cy="4508824"/>
          </a:xfrm>
          <a:prstGeom prst="rect">
            <a:avLst/>
          </a:prstGeom>
          <a:ln>
            <a:noFill/>
          </a:ln>
          <a:effectLst>
            <a:softEdge rad="112500"/>
          </a:effectLst>
        </p:spPr>
      </p:pic>
      <p:pic>
        <p:nvPicPr>
          <p:cNvPr id="8" name="图片 7"/>
          <p:cNvPicPr>
            <a:picLocks noChangeAspect="1"/>
          </p:cNvPicPr>
          <p:nvPr/>
        </p:nvPicPr>
        <p:blipFill>
          <a:blip r:embed="rId5"/>
          <a:stretch>
            <a:fillRect/>
          </a:stretch>
        </p:blipFill>
        <p:spPr>
          <a:xfrm>
            <a:off x="16044747" y="7911794"/>
            <a:ext cx="7224758" cy="4508824"/>
          </a:xfrm>
          <a:prstGeom prst="rect">
            <a:avLst/>
          </a:prstGeom>
          <a:ln>
            <a:noFill/>
          </a:ln>
          <a:effectLst>
            <a:softEdge rad="112500"/>
          </a:effectLst>
        </p:spPr>
      </p:pic>
      <p:sp>
        <p:nvSpPr>
          <p:cNvPr id="77" name="TextBox 71"/>
          <p:cNvSpPr txBox="1"/>
          <p:nvPr/>
        </p:nvSpPr>
        <p:spPr>
          <a:xfrm>
            <a:off x="1598614" y="2554978"/>
            <a:ext cx="4903907" cy="9325630"/>
          </a:xfrm>
          <a:prstGeom prst="rect">
            <a:avLst/>
          </a:prstGeom>
          <a:noFill/>
        </p:spPr>
        <p:txBody>
          <a:bodyPr wrap="none" rtlCol="0" anchor="ctr" anchorCtr="0">
            <a:spAutoFit/>
          </a:bodyPr>
          <a:lstStyle/>
          <a:p>
            <a:pPr algn="ctr">
              <a:lnSpc>
                <a:spcPct val="300000"/>
              </a:lnSpc>
            </a:pPr>
            <a:r>
              <a:rPr lang="zh-CN" altLang="en-US" sz="4000" spc="600" dirty="0" smtClean="0">
                <a:solidFill>
                  <a:schemeClr val="tx2"/>
                </a:solidFill>
                <a:latin typeface="微软雅黑" panose="020B0503020204020204" pitchFamily="34" charset="-122"/>
                <a:ea typeface="微软雅黑" panose="020B0503020204020204" pitchFamily="34" charset="-122"/>
                <a:cs typeface="Poppins SemiBold" charset="0"/>
              </a:rPr>
              <a:t>校内建模培训</a:t>
            </a:r>
            <a:endParaRPr lang="en-US" sz="4000" spc="600" dirty="0">
              <a:solidFill>
                <a:schemeClr val="tx2"/>
              </a:solidFill>
              <a:latin typeface="微软雅黑" panose="020B0503020204020204" pitchFamily="34" charset="-122"/>
              <a:ea typeface="微软雅黑" panose="020B0503020204020204" pitchFamily="34" charset="-122"/>
              <a:cs typeface="Poppins SemiBold" charset="0"/>
            </a:endParaRPr>
          </a:p>
          <a:p>
            <a:pPr algn="ctr">
              <a:lnSpc>
                <a:spcPct val="300000"/>
              </a:lnSpc>
            </a:pPr>
            <a:r>
              <a:rPr lang="zh-CN" altLang="en-US" sz="4000" spc="600" dirty="0">
                <a:solidFill>
                  <a:schemeClr val="tx2"/>
                </a:solidFill>
                <a:latin typeface="微软雅黑" panose="020B0503020204020204" pitchFamily="34" charset="-122"/>
                <a:ea typeface="微软雅黑" panose="020B0503020204020204" pitchFamily="34" charset="-122"/>
                <a:cs typeface="Poppins SemiBold" charset="0"/>
              </a:rPr>
              <a:t>相</a:t>
            </a:r>
            <a:r>
              <a:rPr lang="zh-CN" altLang="en-US" sz="4000" spc="600" dirty="0" smtClean="0">
                <a:solidFill>
                  <a:schemeClr val="tx2"/>
                </a:solidFill>
                <a:latin typeface="微软雅黑" panose="020B0503020204020204" pitchFamily="34" charset="-122"/>
                <a:ea typeface="微软雅黑" panose="020B0503020204020204" pitchFamily="34" charset="-122"/>
                <a:cs typeface="Poppins SemiBold" charset="0"/>
              </a:rPr>
              <a:t>关书籍阅读</a:t>
            </a:r>
            <a:endParaRPr lang="en-US" sz="4000" spc="600" dirty="0" smtClean="0">
              <a:solidFill>
                <a:schemeClr val="tx2"/>
              </a:solidFill>
              <a:latin typeface="微软雅黑" panose="020B0503020204020204" pitchFamily="34" charset="-122"/>
              <a:ea typeface="微软雅黑" panose="020B0503020204020204" pitchFamily="34" charset="-122"/>
              <a:cs typeface="Poppins SemiBold" charset="0"/>
            </a:endParaRPr>
          </a:p>
          <a:p>
            <a:pPr algn="ctr">
              <a:lnSpc>
                <a:spcPct val="300000"/>
              </a:lnSpc>
            </a:pPr>
            <a:r>
              <a:rPr lang="zh-CN" altLang="en-US" sz="4000" spc="600" dirty="0">
                <a:solidFill>
                  <a:schemeClr val="tx2"/>
                </a:solidFill>
                <a:latin typeface="微软雅黑" panose="020B0503020204020204" pitchFamily="34" charset="-122"/>
                <a:ea typeface="微软雅黑" panose="020B0503020204020204" pitchFamily="34" charset="-122"/>
                <a:cs typeface="Poppins SemiBold" charset="0"/>
              </a:rPr>
              <a:t>建</a:t>
            </a:r>
            <a:r>
              <a:rPr lang="zh-CN" altLang="en-US" sz="4000" spc="600" dirty="0" smtClean="0">
                <a:solidFill>
                  <a:schemeClr val="tx2"/>
                </a:solidFill>
                <a:latin typeface="微软雅黑" panose="020B0503020204020204" pitchFamily="34" charset="-122"/>
                <a:ea typeface="微软雅黑" panose="020B0503020204020204" pitchFamily="34" charset="-122"/>
                <a:cs typeface="Poppins SemiBold" charset="0"/>
              </a:rPr>
              <a:t>模工具使用</a:t>
            </a:r>
            <a:endParaRPr lang="en-US" altLang="zh-CN" sz="4000" spc="600" dirty="0" smtClean="0">
              <a:solidFill>
                <a:schemeClr val="tx2"/>
              </a:solidFill>
              <a:latin typeface="微软雅黑" panose="020B0503020204020204" pitchFamily="34" charset="-122"/>
              <a:ea typeface="微软雅黑" panose="020B0503020204020204" pitchFamily="34" charset="-122"/>
              <a:cs typeface="Poppins SemiBold" charset="0"/>
            </a:endParaRPr>
          </a:p>
          <a:p>
            <a:pPr algn="ctr">
              <a:lnSpc>
                <a:spcPct val="300000"/>
              </a:lnSpc>
            </a:pPr>
            <a:r>
              <a:rPr lang="zh-CN" altLang="en-US" sz="4000" spc="600" dirty="0">
                <a:solidFill>
                  <a:schemeClr val="tx2"/>
                </a:solidFill>
                <a:latin typeface="微软雅黑" panose="020B0503020204020204" pitchFamily="34" charset="-122"/>
                <a:ea typeface="微软雅黑" panose="020B0503020204020204" pitchFamily="34" charset="-122"/>
                <a:cs typeface="Poppins SemiBold" charset="0"/>
              </a:rPr>
              <a:t>线</a:t>
            </a:r>
            <a:r>
              <a:rPr lang="zh-CN" altLang="en-US" sz="4000" spc="600" dirty="0" smtClean="0">
                <a:solidFill>
                  <a:schemeClr val="tx2"/>
                </a:solidFill>
                <a:latin typeface="微软雅黑" panose="020B0503020204020204" pitchFamily="34" charset="-122"/>
                <a:ea typeface="微软雅黑" panose="020B0503020204020204" pitchFamily="34" charset="-122"/>
                <a:cs typeface="Poppins SemiBold" charset="0"/>
              </a:rPr>
              <a:t>上慕课学习</a:t>
            </a:r>
            <a:endParaRPr lang="en-US" sz="4000" spc="600" dirty="0">
              <a:solidFill>
                <a:schemeClr val="tx2"/>
              </a:solidFill>
              <a:latin typeface="微软雅黑" panose="020B0503020204020204" pitchFamily="34" charset="-122"/>
              <a:ea typeface="微软雅黑" panose="020B0503020204020204" pitchFamily="34" charset="-122"/>
              <a:cs typeface="Poppins SemiBold" charset="0"/>
            </a:endParaRPr>
          </a:p>
          <a:p>
            <a:pPr algn="ctr">
              <a:lnSpc>
                <a:spcPct val="300000"/>
              </a:lnSpc>
            </a:pPr>
            <a:r>
              <a:rPr lang="zh-CN" altLang="en-US" sz="4000" spc="600" dirty="0" smtClean="0">
                <a:solidFill>
                  <a:schemeClr val="tx2"/>
                </a:solidFill>
                <a:latin typeface="微软雅黑" panose="020B0503020204020204" pitchFamily="34" charset="-122"/>
                <a:ea typeface="微软雅黑" panose="020B0503020204020204" pitchFamily="34" charset="-122"/>
                <a:cs typeface="Poppins SemiBold" charset="0"/>
              </a:rPr>
              <a:t>往年题目文章借鉴</a:t>
            </a:r>
            <a:endParaRPr lang="en-US" altLang="zh-CN" sz="4000" spc="600" dirty="0" smtClean="0">
              <a:solidFill>
                <a:schemeClr val="tx2"/>
              </a:solidFill>
              <a:latin typeface="微软雅黑" panose="020B0503020204020204" pitchFamily="34" charset="-122"/>
              <a:ea typeface="微软雅黑" panose="020B0503020204020204" pitchFamily="34" charset="-122"/>
              <a:cs typeface="Poppins SemiBold" charset="0"/>
            </a:endParaRPr>
          </a:p>
        </p:txBody>
      </p:sp>
      <p:cxnSp>
        <p:nvCxnSpPr>
          <p:cNvPr id="10" name="直接连接符 9"/>
          <p:cNvCxnSpPr/>
          <p:nvPr/>
        </p:nvCxnSpPr>
        <p:spPr>
          <a:xfrm>
            <a:off x="7292340" y="3427785"/>
            <a:ext cx="0" cy="8612843"/>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6"/>
          <a:stretch>
            <a:fillRect/>
          </a:stretch>
        </p:blipFill>
        <p:spPr>
          <a:xfrm>
            <a:off x="16044748" y="3200401"/>
            <a:ext cx="7224758" cy="4478130"/>
          </a:xfrm>
          <a:prstGeom prst="rect">
            <a:avLst/>
          </a:prstGeom>
          <a:ln>
            <a:noFill/>
          </a:ln>
          <a:effectLst>
            <a:softEdge rad="112500"/>
          </a:effectLst>
        </p:spPr>
      </p:pic>
    </p:spTree>
    <p:extLst>
      <p:ext uri="{BB962C8B-B14F-4D97-AF65-F5344CB8AC3E}">
        <p14:creationId xmlns:p14="http://schemas.microsoft.com/office/powerpoint/2010/main" val="18757524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5954099" y="998017"/>
            <a:ext cx="12503424"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自身优</a:t>
            </a: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劣势分</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析与题目难</a:t>
            </a: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易点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计</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cxnSp>
        <p:nvCxnSpPr>
          <p:cNvPr id="32" name="Straight Connector 28"/>
          <p:cNvCxnSpPr/>
          <p:nvPr/>
        </p:nvCxnSpPr>
        <p:spPr>
          <a:xfrm>
            <a:off x="2123768" y="7836602"/>
            <a:ext cx="202252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18"/>
          <p:cNvCxnSpPr/>
          <p:nvPr/>
        </p:nvCxnSpPr>
        <p:spPr>
          <a:xfrm>
            <a:off x="12105496" y="4401449"/>
            <a:ext cx="0" cy="66973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5" name="Picture Placeholder 2"/>
          <p:cNvPicPr>
            <a:picLocks noChangeAspect="1"/>
          </p:cNvPicPr>
          <p:nvPr/>
        </p:nvPicPr>
        <p:blipFill>
          <a:blip r:embed="rId3" cstate="print">
            <a:extLst>
              <a:ext uri="{28A0092B-C50C-407E-A947-70E740481C1C}">
                <a14:useLocalDpi xmlns:a14="http://schemas.microsoft.com/office/drawing/2010/main" val="0"/>
              </a:ext>
            </a:extLst>
          </a:blip>
          <a:srcRect l="25002" r="25002"/>
          <a:stretch>
            <a:fillRect/>
          </a:stretch>
        </p:blipFill>
        <p:spPr>
          <a:xfrm>
            <a:off x="8548391" y="4155353"/>
            <a:ext cx="2570058" cy="3112833"/>
          </a:xfrm>
          <a:custGeom>
            <a:avLst/>
            <a:gdLst>
              <a:gd name="connsiteX0" fmla="*/ 911804 w 8029952"/>
              <a:gd name="connsiteY0" fmla="*/ 9165497 h 9725812"/>
              <a:gd name="connsiteX1" fmla="*/ 1002164 w 8029952"/>
              <a:gd name="connsiteY1" fmla="*/ 9196017 h 9725812"/>
              <a:gd name="connsiteX2" fmla="*/ 911804 w 8029952"/>
              <a:gd name="connsiteY2" fmla="*/ 9165497 h 9725812"/>
              <a:gd name="connsiteX3" fmla="*/ 347263 w 8029952"/>
              <a:gd name="connsiteY3" fmla="*/ 7303433 h 9725812"/>
              <a:gd name="connsiteX4" fmla="*/ 330925 w 8029952"/>
              <a:gd name="connsiteY4" fmla="*/ 7334302 h 9725812"/>
              <a:gd name="connsiteX5" fmla="*/ 376692 w 8029952"/>
              <a:gd name="connsiteY5" fmla="*/ 7356604 h 9725812"/>
              <a:gd name="connsiteX6" fmla="*/ 391947 w 8029952"/>
              <a:gd name="connsiteY6" fmla="*/ 7334302 h 9725812"/>
              <a:gd name="connsiteX7" fmla="*/ 354395 w 8029952"/>
              <a:gd name="connsiteY7" fmla="*/ 7303782 h 9725812"/>
              <a:gd name="connsiteX8" fmla="*/ 347263 w 8029952"/>
              <a:gd name="connsiteY8" fmla="*/ 7303433 h 9725812"/>
              <a:gd name="connsiteX9" fmla="*/ 6066960 w 8029952"/>
              <a:gd name="connsiteY9" fmla="*/ 571 h 9725812"/>
              <a:gd name="connsiteX10" fmla="*/ 6191350 w 8029952"/>
              <a:gd name="connsiteY10" fmla="*/ 3652 h 9725812"/>
              <a:gd name="connsiteX11" fmla="*/ 6380282 w 8029952"/>
              <a:gd name="connsiteY11" fmla="*/ 18912 h 9725812"/>
              <a:gd name="connsiteX12" fmla="*/ 6590338 w 8029952"/>
              <a:gd name="connsiteY12" fmla="*/ 25955 h 9725812"/>
              <a:gd name="connsiteX13" fmla="*/ 6771056 w 8029952"/>
              <a:gd name="connsiteY13" fmla="*/ 25955 h 9725812"/>
              <a:gd name="connsiteX14" fmla="*/ 7253362 w 8029952"/>
              <a:gd name="connsiteY14" fmla="*/ 94038 h 9725812"/>
              <a:gd name="connsiteX15" fmla="*/ 7411783 w 8029952"/>
              <a:gd name="connsiteY15" fmla="*/ 109298 h 9725812"/>
              <a:gd name="connsiteX16" fmla="*/ 7434080 w 8029952"/>
              <a:gd name="connsiteY16" fmla="*/ 109298 h 9725812"/>
              <a:gd name="connsiteX17" fmla="*/ 7502142 w 8029952"/>
              <a:gd name="connsiteY17" fmla="*/ 131601 h 9725812"/>
              <a:gd name="connsiteX18" fmla="*/ 7554950 w 8029952"/>
              <a:gd name="connsiteY18" fmla="*/ 162121 h 9725812"/>
              <a:gd name="connsiteX19" fmla="*/ 7630053 w 8029952"/>
              <a:gd name="connsiteY19" fmla="*/ 237247 h 9725812"/>
              <a:gd name="connsiteX20" fmla="*/ 7652350 w 8029952"/>
              <a:gd name="connsiteY20" fmla="*/ 274810 h 9725812"/>
              <a:gd name="connsiteX21" fmla="*/ 7682860 w 8029952"/>
              <a:gd name="connsiteY21" fmla="*/ 312373 h 9725812"/>
              <a:gd name="connsiteX22" fmla="*/ 7735668 w 8029952"/>
              <a:gd name="connsiteY22" fmla="*/ 319416 h 9725812"/>
              <a:gd name="connsiteX23" fmla="*/ 7757964 w 8029952"/>
              <a:gd name="connsiteY23" fmla="*/ 327633 h 9725812"/>
              <a:gd name="connsiteX24" fmla="*/ 7766178 w 8029952"/>
              <a:gd name="connsiteY24" fmla="*/ 372239 h 9725812"/>
              <a:gd name="connsiteX25" fmla="*/ 7818986 w 8029952"/>
              <a:gd name="connsiteY25" fmla="*/ 538924 h 9725812"/>
              <a:gd name="connsiteX26" fmla="*/ 7878834 w 8029952"/>
              <a:gd name="connsiteY26" fmla="*/ 651614 h 9725812"/>
              <a:gd name="connsiteX27" fmla="*/ 7885874 w 8029952"/>
              <a:gd name="connsiteY27" fmla="*/ 673916 h 9725812"/>
              <a:gd name="connsiteX28" fmla="*/ 7931640 w 8029952"/>
              <a:gd name="connsiteY28" fmla="*/ 922771 h 9725812"/>
              <a:gd name="connsiteX29" fmla="*/ 7946896 w 8029952"/>
              <a:gd name="connsiteY29" fmla="*/ 1050720 h 9725812"/>
              <a:gd name="connsiteX30" fmla="*/ 7962152 w 8029952"/>
              <a:gd name="connsiteY30" fmla="*/ 1178669 h 9725812"/>
              <a:gd name="connsiteX31" fmla="*/ 7976234 w 8029952"/>
              <a:gd name="connsiteY31" fmla="*/ 1314835 h 9725812"/>
              <a:gd name="connsiteX32" fmla="*/ 7976234 w 8029952"/>
              <a:gd name="connsiteY32" fmla="*/ 1359441 h 9725812"/>
              <a:gd name="connsiteX33" fmla="*/ 7984448 w 8029952"/>
              <a:gd name="connsiteY33" fmla="*/ 1412264 h 9725812"/>
              <a:gd name="connsiteX34" fmla="*/ 7984448 w 8029952"/>
              <a:gd name="connsiteY34" fmla="*/ 1872410 h 9725812"/>
              <a:gd name="connsiteX35" fmla="*/ 7962152 w 8029952"/>
              <a:gd name="connsiteY35" fmla="*/ 1940493 h 9725812"/>
              <a:gd name="connsiteX36" fmla="*/ 7909344 w 8029952"/>
              <a:gd name="connsiteY36" fmla="*/ 2135351 h 9725812"/>
              <a:gd name="connsiteX37" fmla="*/ 7848322 w 8029952"/>
              <a:gd name="connsiteY37" fmla="*/ 2196391 h 9725812"/>
              <a:gd name="connsiteX38" fmla="*/ 7795516 w 8029952"/>
              <a:gd name="connsiteY38" fmla="*/ 2240997 h 9725812"/>
              <a:gd name="connsiteX39" fmla="*/ 7705156 w 8029952"/>
              <a:gd name="connsiteY39" fmla="*/ 2368946 h 9725812"/>
              <a:gd name="connsiteX40" fmla="*/ 7675819 w 8029952"/>
              <a:gd name="connsiteY40" fmla="*/ 2392423 h 9725812"/>
              <a:gd name="connsiteX41" fmla="*/ 7645308 w 8029952"/>
              <a:gd name="connsiteY41" fmla="*/ 2421769 h 9725812"/>
              <a:gd name="connsiteX42" fmla="*/ 7607756 w 8029952"/>
              <a:gd name="connsiteY42" fmla="*/ 2445246 h 9725812"/>
              <a:gd name="connsiteX43" fmla="*/ 7570205 w 8029952"/>
              <a:gd name="connsiteY43" fmla="*/ 2445246 h 9725812"/>
              <a:gd name="connsiteX44" fmla="*/ 7546735 w 8029952"/>
              <a:gd name="connsiteY44" fmla="*/ 2452289 h 9725812"/>
              <a:gd name="connsiteX45" fmla="*/ 7517398 w 8029952"/>
              <a:gd name="connsiteY45" fmla="*/ 2474592 h 9725812"/>
              <a:gd name="connsiteX46" fmla="*/ 7411783 w 8029952"/>
              <a:gd name="connsiteY46" fmla="*/ 2489852 h 9725812"/>
              <a:gd name="connsiteX47" fmla="*/ 7389487 w 8029952"/>
              <a:gd name="connsiteY47" fmla="*/ 2512155 h 9725812"/>
              <a:gd name="connsiteX48" fmla="*/ 7321424 w 8029952"/>
              <a:gd name="connsiteY48" fmla="*/ 2549718 h 9725812"/>
              <a:gd name="connsiteX49" fmla="*/ 7299128 w 8029952"/>
              <a:gd name="connsiteY49" fmla="*/ 2549718 h 9725812"/>
              <a:gd name="connsiteX50" fmla="*/ 7185299 w 8029952"/>
              <a:gd name="connsiteY50" fmla="*/ 2573194 h 9725812"/>
              <a:gd name="connsiteX51" fmla="*/ 7171217 w 8029952"/>
              <a:gd name="connsiteY51" fmla="*/ 2564977 h 9725812"/>
              <a:gd name="connsiteX52" fmla="*/ 7019836 w 8029952"/>
              <a:gd name="connsiteY52" fmla="*/ 2535631 h 9725812"/>
              <a:gd name="connsiteX53" fmla="*/ 6937692 w 8029952"/>
              <a:gd name="connsiteY53" fmla="*/ 2527415 h 9725812"/>
              <a:gd name="connsiteX54" fmla="*/ 6876670 w 8029952"/>
              <a:gd name="connsiteY54" fmla="*/ 2474592 h 9725812"/>
              <a:gd name="connsiteX55" fmla="*/ 6741718 w 8029952"/>
              <a:gd name="connsiteY55" fmla="*/ 2437029 h 9725812"/>
              <a:gd name="connsiteX56" fmla="*/ 6651360 w 8029952"/>
              <a:gd name="connsiteY56" fmla="*/ 2392423 h 9725812"/>
              <a:gd name="connsiteX57" fmla="*/ 6613808 w 8029952"/>
              <a:gd name="connsiteY57" fmla="*/ 2377163 h 9725812"/>
              <a:gd name="connsiteX58" fmla="*/ 6431916 w 8029952"/>
              <a:gd name="connsiteY58" fmla="*/ 2346643 h 9725812"/>
              <a:gd name="connsiteX59" fmla="*/ 6304006 w 8029952"/>
              <a:gd name="connsiteY59" fmla="*/ 2317297 h 9725812"/>
              <a:gd name="connsiteX60" fmla="*/ 6169054 w 8029952"/>
              <a:gd name="connsiteY60" fmla="*/ 2286777 h 9725812"/>
              <a:gd name="connsiteX61" fmla="*/ 6070480 w 8029952"/>
              <a:gd name="connsiteY61" fmla="*/ 2271517 h 9725812"/>
              <a:gd name="connsiteX62" fmla="*/ 5927315 w 8029952"/>
              <a:gd name="connsiteY62" fmla="*/ 2264474 h 9725812"/>
              <a:gd name="connsiteX63" fmla="*/ 5611645 w 8029952"/>
              <a:gd name="connsiteY63" fmla="*/ 2256257 h 9725812"/>
              <a:gd name="connsiteX64" fmla="*/ 5490775 w 8029952"/>
              <a:gd name="connsiteY64" fmla="*/ 2264474 h 9725812"/>
              <a:gd name="connsiteX65" fmla="*/ 5475520 w 8029952"/>
              <a:gd name="connsiteY65" fmla="*/ 2264474 h 9725812"/>
              <a:gd name="connsiteX66" fmla="*/ 5355823 w 8029952"/>
              <a:gd name="connsiteY66" fmla="*/ 2271517 h 9725812"/>
              <a:gd name="connsiteX67" fmla="*/ 5212657 w 8029952"/>
              <a:gd name="connsiteY67" fmla="*/ 2286777 h 9725812"/>
              <a:gd name="connsiteX68" fmla="*/ 5091787 w 8029952"/>
              <a:gd name="connsiteY68" fmla="*/ 2309080 h 9725812"/>
              <a:gd name="connsiteX69" fmla="*/ 4979132 w 8029952"/>
              <a:gd name="connsiteY69" fmla="*/ 2302037 h 9725812"/>
              <a:gd name="connsiteX70" fmla="*/ 4918110 w 8029952"/>
              <a:gd name="connsiteY70" fmla="*/ 2324340 h 9725812"/>
              <a:gd name="connsiteX71" fmla="*/ 4865303 w 8029952"/>
              <a:gd name="connsiteY71" fmla="*/ 2339600 h 9725812"/>
              <a:gd name="connsiteX72" fmla="*/ 4783159 w 8029952"/>
              <a:gd name="connsiteY72" fmla="*/ 2331383 h 9725812"/>
              <a:gd name="connsiteX73" fmla="*/ 4639992 w 8029952"/>
              <a:gd name="connsiteY73" fmla="*/ 2377163 h 9725812"/>
              <a:gd name="connsiteX74" fmla="*/ 4549633 w 8029952"/>
              <a:gd name="connsiteY74" fmla="*/ 2384206 h 9725812"/>
              <a:gd name="connsiteX75" fmla="*/ 4466315 w 8029952"/>
              <a:gd name="connsiteY75" fmla="*/ 2407683 h 9725812"/>
              <a:gd name="connsiteX76" fmla="*/ 4316108 w 8029952"/>
              <a:gd name="connsiteY76" fmla="*/ 2407683 h 9725812"/>
              <a:gd name="connsiteX77" fmla="*/ 4293812 w 8029952"/>
              <a:gd name="connsiteY77" fmla="*/ 2399466 h 9725812"/>
              <a:gd name="connsiteX78" fmla="*/ 4241005 w 8029952"/>
              <a:gd name="connsiteY78" fmla="*/ 2407683 h 9725812"/>
              <a:gd name="connsiteX79" fmla="*/ 4210494 w 8029952"/>
              <a:gd name="connsiteY79" fmla="*/ 2414726 h 9725812"/>
              <a:gd name="connsiteX80" fmla="*/ 4165901 w 8029952"/>
              <a:gd name="connsiteY80" fmla="*/ 2429986 h 9725812"/>
              <a:gd name="connsiteX81" fmla="*/ 4150646 w 8029952"/>
              <a:gd name="connsiteY81" fmla="*/ 2445246 h 9725812"/>
              <a:gd name="connsiteX82" fmla="*/ 4142431 w 8029952"/>
              <a:gd name="connsiteY82" fmla="*/ 2452289 h 9725812"/>
              <a:gd name="connsiteX83" fmla="*/ 4045031 w 8029952"/>
              <a:gd name="connsiteY83" fmla="*/ 2489852 h 9725812"/>
              <a:gd name="connsiteX84" fmla="*/ 4036817 w 8029952"/>
              <a:gd name="connsiteY84" fmla="*/ 2498068 h 9725812"/>
              <a:gd name="connsiteX85" fmla="*/ 3976969 w 8029952"/>
              <a:gd name="connsiteY85" fmla="*/ 2520371 h 9725812"/>
              <a:gd name="connsiteX86" fmla="*/ 3924161 w 8029952"/>
              <a:gd name="connsiteY86" fmla="*/ 2557934 h 9725812"/>
              <a:gd name="connsiteX87" fmla="*/ 3879569 w 8029952"/>
              <a:gd name="connsiteY87" fmla="*/ 2573194 h 9725812"/>
              <a:gd name="connsiteX88" fmla="*/ 3765740 w 8029952"/>
              <a:gd name="connsiteY88" fmla="*/ 2602540 h 9725812"/>
              <a:gd name="connsiteX89" fmla="*/ 3758699 w 8029952"/>
              <a:gd name="connsiteY89" fmla="*/ 2610757 h 9725812"/>
              <a:gd name="connsiteX90" fmla="*/ 3683595 w 8029952"/>
              <a:gd name="connsiteY90" fmla="*/ 2670623 h 9725812"/>
              <a:gd name="connsiteX91" fmla="*/ 3593236 w 8029952"/>
              <a:gd name="connsiteY91" fmla="*/ 2730489 h 9725812"/>
              <a:gd name="connsiteX92" fmla="*/ 3494663 w 8029952"/>
              <a:gd name="connsiteY92" fmla="*/ 2798572 h 9725812"/>
              <a:gd name="connsiteX93" fmla="*/ 3457111 w 8029952"/>
              <a:gd name="connsiteY93" fmla="*/ 2813832 h 9725812"/>
              <a:gd name="connsiteX94" fmla="*/ 3412518 w 8029952"/>
              <a:gd name="connsiteY94" fmla="*/ 2851395 h 9725812"/>
              <a:gd name="connsiteX95" fmla="*/ 3306904 w 8029952"/>
              <a:gd name="connsiteY95" fmla="*/ 2926521 h 9725812"/>
              <a:gd name="connsiteX96" fmla="*/ 3238841 w 8029952"/>
              <a:gd name="connsiteY96" fmla="*/ 2987561 h 9725812"/>
              <a:gd name="connsiteX97" fmla="*/ 3231800 w 8029952"/>
              <a:gd name="connsiteY97" fmla="*/ 2994604 h 9725812"/>
              <a:gd name="connsiteX98" fmla="*/ 3042868 w 8029952"/>
              <a:gd name="connsiteY98" fmla="*/ 3168333 h 9725812"/>
              <a:gd name="connsiteX99" fmla="*/ 3051083 w 8029952"/>
              <a:gd name="connsiteY99" fmla="*/ 3100250 h 9725812"/>
              <a:gd name="connsiteX100" fmla="*/ 3261138 w 8029952"/>
              <a:gd name="connsiteY100" fmla="*/ 2926521 h 9725812"/>
              <a:gd name="connsiteX101" fmla="*/ 3457111 w 8029952"/>
              <a:gd name="connsiteY101" fmla="*/ 2761009 h 9725812"/>
              <a:gd name="connsiteX102" fmla="*/ 3607318 w 8029952"/>
              <a:gd name="connsiteY102" fmla="*/ 2670623 h 9725812"/>
              <a:gd name="connsiteX103" fmla="*/ 3622574 w 8029952"/>
              <a:gd name="connsiteY103" fmla="*/ 2655363 h 9725812"/>
              <a:gd name="connsiteX104" fmla="*/ 3683595 w 8029952"/>
              <a:gd name="connsiteY104" fmla="*/ 2610757 h 9725812"/>
              <a:gd name="connsiteX105" fmla="*/ 3750484 w 8029952"/>
              <a:gd name="connsiteY105" fmla="*/ 2573194 h 9725812"/>
              <a:gd name="connsiteX106" fmla="*/ 3811506 w 8029952"/>
              <a:gd name="connsiteY106" fmla="*/ 2542674 h 9725812"/>
              <a:gd name="connsiteX107" fmla="*/ 3871354 w 8029952"/>
              <a:gd name="connsiteY107" fmla="*/ 2512155 h 9725812"/>
              <a:gd name="connsiteX108" fmla="*/ 3961713 w 8029952"/>
              <a:gd name="connsiteY108" fmla="*/ 2482808 h 9725812"/>
              <a:gd name="connsiteX109" fmla="*/ 3992224 w 8029952"/>
              <a:gd name="connsiteY109" fmla="*/ 2467549 h 9725812"/>
              <a:gd name="connsiteX110" fmla="*/ 4036817 w 8029952"/>
              <a:gd name="connsiteY110" fmla="*/ 2437029 h 9725812"/>
              <a:gd name="connsiteX111" fmla="*/ 4120135 w 8029952"/>
              <a:gd name="connsiteY111" fmla="*/ 2392423 h 9725812"/>
              <a:gd name="connsiteX112" fmla="*/ 4127176 w 8029952"/>
              <a:gd name="connsiteY112" fmla="*/ 2384206 h 9725812"/>
              <a:gd name="connsiteX113" fmla="*/ 4165901 w 8029952"/>
              <a:gd name="connsiteY113" fmla="*/ 2339600 h 9725812"/>
              <a:gd name="connsiteX114" fmla="*/ 4225749 w 8029952"/>
              <a:gd name="connsiteY114" fmla="*/ 2317297 h 9725812"/>
              <a:gd name="connsiteX115" fmla="*/ 4285598 w 8029952"/>
              <a:gd name="connsiteY115" fmla="*/ 2302037 h 9725812"/>
              <a:gd name="connsiteX116" fmla="*/ 4391212 w 8029952"/>
              <a:gd name="connsiteY116" fmla="*/ 2293820 h 9725812"/>
              <a:gd name="connsiteX117" fmla="*/ 4428764 w 8029952"/>
              <a:gd name="connsiteY117" fmla="*/ 2233954 h 9725812"/>
              <a:gd name="connsiteX118" fmla="*/ 4293812 w 8029952"/>
              <a:gd name="connsiteY118" fmla="*/ 2256257 h 9725812"/>
              <a:gd name="connsiteX119" fmla="*/ 4014520 w 8029952"/>
              <a:gd name="connsiteY119" fmla="*/ 2346643 h 9725812"/>
              <a:gd name="connsiteX120" fmla="*/ 3833802 w 8029952"/>
              <a:gd name="connsiteY120" fmla="*/ 2421769 h 9725812"/>
              <a:gd name="connsiteX121" fmla="*/ 3773954 w 8029952"/>
              <a:gd name="connsiteY121" fmla="*/ 2452289 h 9725812"/>
              <a:gd name="connsiteX122" fmla="*/ 3705892 w 8029952"/>
              <a:gd name="connsiteY122" fmla="*/ 2489852 h 9725812"/>
              <a:gd name="connsiteX123" fmla="*/ 3675381 w 8029952"/>
              <a:gd name="connsiteY123" fmla="*/ 2505111 h 9725812"/>
              <a:gd name="connsiteX124" fmla="*/ 3660125 w 8029952"/>
              <a:gd name="connsiteY124" fmla="*/ 2505111 h 9725812"/>
              <a:gd name="connsiteX125" fmla="*/ 3494663 w 8029952"/>
              <a:gd name="connsiteY125" fmla="*/ 2595497 h 9725812"/>
              <a:gd name="connsiteX126" fmla="*/ 3351497 w 8029952"/>
              <a:gd name="connsiteY126" fmla="*/ 2716403 h 9725812"/>
              <a:gd name="connsiteX127" fmla="*/ 3088634 w 8029952"/>
              <a:gd name="connsiteY127" fmla="*/ 2949998 h 9725812"/>
              <a:gd name="connsiteX128" fmla="*/ 2937254 w 8029952"/>
              <a:gd name="connsiteY128" fmla="*/ 3137813 h 9725812"/>
              <a:gd name="connsiteX129" fmla="*/ 2809343 w 8029952"/>
              <a:gd name="connsiteY129" fmla="*/ 3326802 h 9725812"/>
              <a:gd name="connsiteX130" fmla="*/ 2711943 w 8029952"/>
              <a:gd name="connsiteY130" fmla="*/ 3499357 h 9725812"/>
              <a:gd name="connsiteX131" fmla="*/ 2635666 w 8029952"/>
              <a:gd name="connsiteY131" fmla="*/ 3838597 h 9725812"/>
              <a:gd name="connsiteX132" fmla="*/ 2674391 w 8029952"/>
              <a:gd name="connsiteY132" fmla="*/ 3997066 h 9725812"/>
              <a:gd name="connsiteX133" fmla="*/ 3013531 w 8029952"/>
              <a:gd name="connsiteY133" fmla="*/ 4260007 h 9725812"/>
              <a:gd name="connsiteX134" fmla="*/ 3464152 w 8029952"/>
              <a:gd name="connsiteY134" fmla="*/ 4336307 h 9725812"/>
              <a:gd name="connsiteX135" fmla="*/ 4232790 w 8029952"/>
              <a:gd name="connsiteY135" fmla="*/ 4365653 h 9725812"/>
              <a:gd name="connsiteX136" fmla="*/ 4790200 w 8029952"/>
              <a:gd name="connsiteY136" fmla="*/ 4343350 h 9725812"/>
              <a:gd name="connsiteX137" fmla="*/ 5151636 w 8029952"/>
              <a:gd name="connsiteY137" fmla="*/ 4350393 h 9725812"/>
              <a:gd name="connsiteX138" fmla="*/ 5589348 w 8029952"/>
              <a:gd name="connsiteY138" fmla="*/ 4403216 h 9725812"/>
              <a:gd name="connsiteX139" fmla="*/ 6251198 w 8029952"/>
              <a:gd name="connsiteY139" fmla="*/ 4539382 h 9725812"/>
              <a:gd name="connsiteX140" fmla="*/ 6523449 w 8029952"/>
              <a:gd name="connsiteY140" fmla="*/ 4660287 h 9725812"/>
              <a:gd name="connsiteX141" fmla="*/ 7042133 w 8029952"/>
              <a:gd name="connsiteY141" fmla="*/ 4999528 h 9725812"/>
              <a:gd name="connsiteX142" fmla="*/ 7509183 w 8029952"/>
              <a:gd name="connsiteY142" fmla="*/ 5579406 h 9725812"/>
              <a:gd name="connsiteX143" fmla="*/ 7675819 w 8029952"/>
              <a:gd name="connsiteY143" fmla="*/ 5903387 h 9725812"/>
              <a:gd name="connsiteX144" fmla="*/ 7810771 w 8029952"/>
              <a:gd name="connsiteY144" fmla="*/ 6333014 h 9725812"/>
              <a:gd name="connsiteX145" fmla="*/ 7826026 w 8029952"/>
              <a:gd name="connsiteY145" fmla="*/ 6965715 h 9725812"/>
              <a:gd name="connsiteX146" fmla="*/ 7750922 w 8029952"/>
              <a:gd name="connsiteY146" fmla="*/ 7356604 h 9725812"/>
              <a:gd name="connsiteX147" fmla="*/ 7682860 w 8029952"/>
              <a:gd name="connsiteY147" fmla="*/ 7492770 h 9725812"/>
              <a:gd name="connsiteX148" fmla="*/ 7524438 w 8029952"/>
              <a:gd name="connsiteY148" fmla="*/ 7779188 h 9725812"/>
              <a:gd name="connsiteX149" fmla="*/ 7351935 w 8029952"/>
              <a:gd name="connsiteY149" fmla="*/ 8035086 h 9725812"/>
              <a:gd name="connsiteX150" fmla="*/ 7253362 w 8029952"/>
              <a:gd name="connsiteY150" fmla="*/ 8171252 h 9725812"/>
              <a:gd name="connsiteX151" fmla="*/ 7072644 w 8029952"/>
              <a:gd name="connsiteY151" fmla="*/ 8381370 h 9725812"/>
              <a:gd name="connsiteX152" fmla="*/ 6929478 w 8029952"/>
              <a:gd name="connsiteY152" fmla="*/ 8517535 h 9725812"/>
              <a:gd name="connsiteX153" fmla="*/ 6688912 w 8029952"/>
              <a:gd name="connsiteY153" fmla="*/ 8720610 h 9725812"/>
              <a:gd name="connsiteX154" fmla="*/ 6319261 w 8029952"/>
              <a:gd name="connsiteY154" fmla="*/ 8969465 h 9725812"/>
              <a:gd name="connsiteX155" fmla="*/ 5966040 w 8029952"/>
              <a:gd name="connsiteY155" fmla="*/ 9157280 h 9725812"/>
              <a:gd name="connsiteX156" fmla="*/ 5649197 w 8029952"/>
              <a:gd name="connsiteY156" fmla="*/ 9278186 h 9725812"/>
              <a:gd name="connsiteX157" fmla="*/ 5400416 w 8029952"/>
              <a:gd name="connsiteY157" fmla="*/ 9376788 h 9725812"/>
              <a:gd name="connsiteX158" fmla="*/ 5219698 w 8029952"/>
              <a:gd name="connsiteY158" fmla="*/ 9436654 h 9725812"/>
              <a:gd name="connsiteX159" fmla="*/ 4941580 w 8029952"/>
              <a:gd name="connsiteY159" fmla="*/ 9511780 h 9725812"/>
              <a:gd name="connsiteX160" fmla="*/ 4662289 w 8029952"/>
              <a:gd name="connsiteY160" fmla="*/ 9564603 h 9725812"/>
              <a:gd name="connsiteX161" fmla="*/ 4459275 w 8029952"/>
              <a:gd name="connsiteY161" fmla="*/ 9595123 h 9725812"/>
              <a:gd name="connsiteX162" fmla="*/ 4127176 w 8029952"/>
              <a:gd name="connsiteY162" fmla="*/ 9639729 h 9725812"/>
              <a:gd name="connsiteX163" fmla="*/ 3879569 w 8029952"/>
              <a:gd name="connsiteY163" fmla="*/ 9670249 h 9725812"/>
              <a:gd name="connsiteX164" fmla="*/ 3683595 w 8029952"/>
              <a:gd name="connsiteY164" fmla="*/ 9677292 h 9725812"/>
              <a:gd name="connsiteX165" fmla="*/ 3615533 w 8029952"/>
              <a:gd name="connsiteY165" fmla="*/ 9677292 h 9725812"/>
              <a:gd name="connsiteX166" fmla="*/ 3245882 w 8029952"/>
              <a:gd name="connsiteY166" fmla="*/ 9692552 h 9725812"/>
              <a:gd name="connsiteX167" fmla="*/ 3155523 w 8029952"/>
              <a:gd name="connsiteY167" fmla="*/ 9685509 h 9725812"/>
              <a:gd name="connsiteX168" fmla="*/ 3073379 w 8029952"/>
              <a:gd name="connsiteY168" fmla="*/ 9692552 h 9725812"/>
              <a:gd name="connsiteX169" fmla="*/ 3013531 w 8029952"/>
              <a:gd name="connsiteY169" fmla="*/ 9662032 h 9725812"/>
              <a:gd name="connsiteX170" fmla="*/ 2990061 w 8029952"/>
              <a:gd name="connsiteY170" fmla="*/ 9632686 h 9725812"/>
              <a:gd name="connsiteX171" fmla="*/ 2967764 w 8029952"/>
              <a:gd name="connsiteY171" fmla="*/ 9624469 h 9725812"/>
              <a:gd name="connsiteX172" fmla="*/ 2914957 w 8029952"/>
              <a:gd name="connsiteY172" fmla="*/ 9632686 h 9725812"/>
              <a:gd name="connsiteX173" fmla="*/ 2930213 w 8029952"/>
              <a:gd name="connsiteY173" fmla="*/ 9677292 h 9725812"/>
              <a:gd name="connsiteX174" fmla="*/ 2907916 w 8029952"/>
              <a:gd name="connsiteY174" fmla="*/ 9700769 h 9725812"/>
              <a:gd name="connsiteX175" fmla="*/ 2877406 w 8029952"/>
              <a:gd name="connsiteY175" fmla="*/ 9677292 h 9725812"/>
              <a:gd name="connsiteX176" fmla="*/ 2846895 w 8029952"/>
              <a:gd name="connsiteY176" fmla="*/ 9662032 h 9725812"/>
              <a:gd name="connsiteX177" fmla="*/ 2817557 w 8029952"/>
              <a:gd name="connsiteY177" fmla="*/ 9670249 h 9725812"/>
              <a:gd name="connsiteX178" fmla="*/ 2734239 w 8029952"/>
              <a:gd name="connsiteY178" fmla="*/ 9639729 h 9725812"/>
              <a:gd name="connsiteX179" fmla="*/ 2809343 w 8029952"/>
              <a:gd name="connsiteY179" fmla="*/ 9647946 h 9725812"/>
              <a:gd name="connsiteX180" fmla="*/ 2846895 w 8029952"/>
              <a:gd name="connsiteY180" fmla="*/ 9647946 h 9725812"/>
              <a:gd name="connsiteX181" fmla="*/ 2862150 w 8029952"/>
              <a:gd name="connsiteY181" fmla="*/ 9639729 h 9725812"/>
              <a:gd name="connsiteX182" fmla="*/ 2855109 w 8029952"/>
              <a:gd name="connsiteY182" fmla="*/ 9624469 h 9725812"/>
              <a:gd name="connsiteX183" fmla="*/ 2794087 w 8029952"/>
              <a:gd name="connsiteY183" fmla="*/ 9609209 h 9725812"/>
              <a:gd name="connsiteX184" fmla="*/ 2666177 w 8029952"/>
              <a:gd name="connsiteY184" fmla="*/ 9609209 h 9725812"/>
              <a:gd name="connsiteX185" fmla="*/ 2591073 w 8029952"/>
              <a:gd name="connsiteY185" fmla="*/ 9579863 h 9725812"/>
              <a:gd name="connsiteX186" fmla="*/ 2575818 w 8029952"/>
              <a:gd name="connsiteY186" fmla="*/ 9571646 h 9725812"/>
              <a:gd name="connsiteX187" fmla="*/ 2492500 w 8029952"/>
              <a:gd name="connsiteY187" fmla="*/ 9557560 h 9725812"/>
              <a:gd name="connsiteX188" fmla="*/ 2470203 w 8029952"/>
              <a:gd name="connsiteY188" fmla="*/ 9564603 h 9725812"/>
              <a:gd name="connsiteX189" fmla="*/ 2440866 w 8029952"/>
              <a:gd name="connsiteY189" fmla="*/ 9564603 h 9725812"/>
              <a:gd name="connsiteX190" fmla="*/ 2470203 w 8029952"/>
              <a:gd name="connsiteY190" fmla="*/ 9609209 h 9725812"/>
              <a:gd name="connsiteX191" fmla="*/ 2447907 w 8029952"/>
              <a:gd name="connsiteY191" fmla="*/ 9617426 h 9725812"/>
              <a:gd name="connsiteX192" fmla="*/ 2432652 w 8029952"/>
              <a:gd name="connsiteY192" fmla="*/ 9624469 h 9725812"/>
              <a:gd name="connsiteX193" fmla="*/ 2432652 w 8029952"/>
              <a:gd name="connsiteY193" fmla="*/ 9647946 h 9725812"/>
              <a:gd name="connsiteX194" fmla="*/ 2417396 w 8029952"/>
              <a:gd name="connsiteY194" fmla="*/ 9632686 h 9725812"/>
              <a:gd name="connsiteX195" fmla="*/ 2395100 w 8029952"/>
              <a:gd name="connsiteY195" fmla="*/ 9595123 h 9725812"/>
              <a:gd name="connsiteX196" fmla="*/ 2379844 w 8029952"/>
              <a:gd name="connsiteY196" fmla="*/ 9571646 h 9725812"/>
              <a:gd name="connsiteX197" fmla="*/ 2342293 w 8029952"/>
              <a:gd name="connsiteY197" fmla="*/ 9534083 h 9725812"/>
              <a:gd name="connsiteX198" fmla="*/ 2183871 w 8029952"/>
              <a:gd name="connsiteY198" fmla="*/ 9458957 h 9725812"/>
              <a:gd name="connsiteX199" fmla="*/ 2169789 w 8029952"/>
              <a:gd name="connsiteY199" fmla="*/ 9458957 h 9725812"/>
              <a:gd name="connsiteX200" fmla="*/ 2161575 w 8029952"/>
              <a:gd name="connsiteY200" fmla="*/ 9481260 h 9725812"/>
              <a:gd name="connsiteX201" fmla="*/ 2169789 w 8029952"/>
              <a:gd name="connsiteY201" fmla="*/ 9504737 h 9725812"/>
              <a:gd name="connsiteX202" fmla="*/ 2093512 w 8029952"/>
              <a:gd name="connsiteY202" fmla="*/ 9511780 h 9725812"/>
              <a:gd name="connsiteX203" fmla="*/ 2176830 w 8029952"/>
              <a:gd name="connsiteY203" fmla="*/ 9549343 h 9725812"/>
              <a:gd name="connsiteX204" fmla="*/ 2146319 w 8029952"/>
              <a:gd name="connsiteY204" fmla="*/ 9571646 h 9725812"/>
              <a:gd name="connsiteX205" fmla="*/ 2372803 w 8029952"/>
              <a:gd name="connsiteY205" fmla="*/ 9617426 h 9725812"/>
              <a:gd name="connsiteX206" fmla="*/ 2169789 w 8029952"/>
              <a:gd name="connsiteY206" fmla="*/ 9624469 h 9725812"/>
              <a:gd name="connsiteX207" fmla="*/ 2304741 w 8029952"/>
              <a:gd name="connsiteY207" fmla="*/ 9670249 h 9725812"/>
              <a:gd name="connsiteX208" fmla="*/ 2229637 w 8029952"/>
              <a:gd name="connsiteY208" fmla="*/ 9662032 h 9725812"/>
              <a:gd name="connsiteX209" fmla="*/ 2260148 w 8029952"/>
              <a:gd name="connsiteY209" fmla="*/ 9692552 h 9725812"/>
              <a:gd name="connsiteX210" fmla="*/ 2297700 w 8029952"/>
              <a:gd name="connsiteY210" fmla="*/ 9723072 h 9725812"/>
              <a:gd name="connsiteX211" fmla="*/ 2221423 w 8029952"/>
              <a:gd name="connsiteY211" fmla="*/ 9707812 h 9725812"/>
              <a:gd name="connsiteX212" fmla="*/ 2207341 w 8029952"/>
              <a:gd name="connsiteY212" fmla="*/ 9692552 h 9725812"/>
              <a:gd name="connsiteX213" fmla="*/ 2154534 w 8029952"/>
              <a:gd name="connsiteY213" fmla="*/ 9692552 h 9725812"/>
              <a:gd name="connsiteX214" fmla="*/ 2108767 w 8029952"/>
              <a:gd name="connsiteY214" fmla="*/ 9654989 h 9725812"/>
              <a:gd name="connsiteX215" fmla="*/ 2079430 w 8029952"/>
              <a:gd name="connsiteY215" fmla="*/ 9639729 h 9725812"/>
              <a:gd name="connsiteX216" fmla="*/ 2026623 w 8029952"/>
              <a:gd name="connsiteY216" fmla="*/ 9617426 h 9725812"/>
              <a:gd name="connsiteX217" fmla="*/ 1958560 w 8029952"/>
              <a:gd name="connsiteY217" fmla="*/ 9602166 h 9725812"/>
              <a:gd name="connsiteX218" fmla="*/ 1890498 w 8029952"/>
              <a:gd name="connsiteY218" fmla="*/ 9609209 h 9725812"/>
              <a:gd name="connsiteX219" fmla="*/ 1822435 w 8029952"/>
              <a:gd name="connsiteY219" fmla="*/ 9609209 h 9725812"/>
              <a:gd name="connsiteX220" fmla="*/ 1793098 w 8029952"/>
              <a:gd name="connsiteY220" fmla="*/ 9609209 h 9725812"/>
              <a:gd name="connsiteX221" fmla="*/ 1717994 w 8029952"/>
              <a:gd name="connsiteY221" fmla="*/ 9602166 h 9725812"/>
              <a:gd name="connsiteX222" fmla="*/ 1656973 w 8029952"/>
              <a:gd name="connsiteY222" fmla="*/ 9586906 h 9725812"/>
              <a:gd name="connsiteX223" fmla="*/ 1626462 w 8029952"/>
              <a:gd name="connsiteY223" fmla="*/ 9586906 h 9725812"/>
              <a:gd name="connsiteX224" fmla="*/ 1581869 w 8029952"/>
              <a:gd name="connsiteY224" fmla="*/ 9571646 h 9725812"/>
              <a:gd name="connsiteX225" fmla="*/ 1392937 w 8029952"/>
              <a:gd name="connsiteY225" fmla="*/ 9542300 h 9725812"/>
              <a:gd name="connsiteX226" fmla="*/ 1317833 w 8029952"/>
              <a:gd name="connsiteY226" fmla="*/ 9504737 h 9725812"/>
              <a:gd name="connsiteX227" fmla="*/ 1423448 w 8029952"/>
              <a:gd name="connsiteY227" fmla="*/ 9504737 h 9725812"/>
              <a:gd name="connsiteX228" fmla="*/ 1370640 w 8029952"/>
              <a:gd name="connsiteY228" fmla="*/ 9467174 h 9725812"/>
              <a:gd name="connsiteX229" fmla="*/ 1145330 w 8029952"/>
              <a:gd name="connsiteY229" fmla="*/ 9414351 h 9725812"/>
              <a:gd name="connsiteX230" fmla="*/ 1002164 w 8029952"/>
              <a:gd name="connsiteY230" fmla="*/ 9376788 h 9725812"/>
              <a:gd name="connsiteX231" fmla="*/ 978694 w 8029952"/>
              <a:gd name="connsiteY231" fmla="*/ 9376788 h 9725812"/>
              <a:gd name="connsiteX232" fmla="*/ 934101 w 8029952"/>
              <a:gd name="connsiteY232" fmla="*/ 9361528 h 9725812"/>
              <a:gd name="connsiteX233" fmla="*/ 925886 w 8029952"/>
              <a:gd name="connsiteY233" fmla="*/ 9346268 h 9725812"/>
              <a:gd name="connsiteX234" fmla="*/ 941142 w 8029952"/>
              <a:gd name="connsiteY234" fmla="*/ 9339225 h 9725812"/>
              <a:gd name="connsiteX235" fmla="*/ 1024460 w 8029952"/>
              <a:gd name="connsiteY235" fmla="*/ 9353312 h 9725812"/>
              <a:gd name="connsiteX236" fmla="*/ 1039715 w 8029952"/>
              <a:gd name="connsiteY236" fmla="*/ 9346268 h 9725812"/>
              <a:gd name="connsiteX237" fmla="*/ 1031501 w 8029952"/>
              <a:gd name="connsiteY237" fmla="*/ 9331009 h 9725812"/>
              <a:gd name="connsiteX238" fmla="*/ 949356 w 8029952"/>
              <a:gd name="connsiteY238" fmla="*/ 9278186 h 9725812"/>
              <a:gd name="connsiteX239" fmla="*/ 858997 w 8029952"/>
              <a:gd name="connsiteY239" fmla="*/ 9255883 h 9725812"/>
              <a:gd name="connsiteX240" fmla="*/ 783894 w 8029952"/>
              <a:gd name="connsiteY240" fmla="*/ 9225363 h 9725812"/>
              <a:gd name="connsiteX241" fmla="*/ 858997 w 8029952"/>
              <a:gd name="connsiteY241" fmla="*/ 9180757 h 9725812"/>
              <a:gd name="connsiteX242" fmla="*/ 874253 w 8029952"/>
              <a:gd name="connsiteY242" fmla="*/ 9157280 h 9725812"/>
              <a:gd name="connsiteX243" fmla="*/ 858997 w 8029952"/>
              <a:gd name="connsiteY243" fmla="*/ 9143194 h 9725812"/>
              <a:gd name="connsiteX244" fmla="*/ 806190 w 8029952"/>
              <a:gd name="connsiteY244" fmla="*/ 9127934 h 9725812"/>
              <a:gd name="connsiteX245" fmla="*/ 911804 w 8029952"/>
              <a:gd name="connsiteY245" fmla="*/ 9105631 h 9725812"/>
              <a:gd name="connsiteX246" fmla="*/ 911804 w 8029952"/>
              <a:gd name="connsiteY246" fmla="*/ 9044591 h 9725812"/>
              <a:gd name="connsiteX247" fmla="*/ 850783 w 8029952"/>
              <a:gd name="connsiteY247" fmla="*/ 8976508 h 9725812"/>
              <a:gd name="connsiteX248" fmla="*/ 790935 w 8029952"/>
              <a:gd name="connsiteY248" fmla="*/ 8931902 h 9725812"/>
              <a:gd name="connsiteX249" fmla="*/ 738127 w 8029952"/>
              <a:gd name="connsiteY249" fmla="*/ 8909599 h 9725812"/>
              <a:gd name="connsiteX250" fmla="*/ 738127 w 8029952"/>
              <a:gd name="connsiteY250" fmla="*/ 8886122 h 9725812"/>
              <a:gd name="connsiteX251" fmla="*/ 760424 w 8029952"/>
              <a:gd name="connsiteY251" fmla="*/ 8863819 h 9725812"/>
              <a:gd name="connsiteX252" fmla="*/ 760424 w 8029952"/>
              <a:gd name="connsiteY252" fmla="*/ 8788693 h 9725812"/>
              <a:gd name="connsiteX253" fmla="*/ 685320 w 8029952"/>
              <a:gd name="connsiteY253" fmla="*/ 8742913 h 9725812"/>
              <a:gd name="connsiteX254" fmla="*/ 564450 w 8029952"/>
              <a:gd name="connsiteY254" fmla="*/ 8705350 h 9725812"/>
              <a:gd name="connsiteX255" fmla="*/ 526899 w 8029952"/>
              <a:gd name="connsiteY255" fmla="*/ 8660744 h 9725812"/>
              <a:gd name="connsiteX256" fmla="*/ 550369 w 8029952"/>
              <a:gd name="connsiteY256" fmla="*/ 8638441 h 9725812"/>
              <a:gd name="connsiteX257" fmla="*/ 587920 w 8029952"/>
              <a:gd name="connsiteY257" fmla="*/ 8630224 h 9725812"/>
              <a:gd name="connsiteX258" fmla="*/ 550369 w 8029952"/>
              <a:gd name="connsiteY258" fmla="*/ 8585618 h 9725812"/>
              <a:gd name="connsiteX259" fmla="*/ 526899 w 8029952"/>
              <a:gd name="connsiteY259" fmla="*/ 8570358 h 9725812"/>
              <a:gd name="connsiteX260" fmla="*/ 460009 w 8029952"/>
              <a:gd name="connsiteY260" fmla="*/ 8532795 h 9725812"/>
              <a:gd name="connsiteX261" fmla="*/ 436540 w 8029952"/>
              <a:gd name="connsiteY261" fmla="*/ 8532795 h 9725812"/>
              <a:gd name="connsiteX262" fmla="*/ 339140 w 8029952"/>
              <a:gd name="connsiteY262" fmla="*/ 8524578 h 9725812"/>
              <a:gd name="connsiteX263" fmla="*/ 316843 w 8029952"/>
              <a:gd name="connsiteY263" fmla="*/ 8464712 h 9725812"/>
              <a:gd name="connsiteX264" fmla="*/ 278118 w 8029952"/>
              <a:gd name="connsiteY264" fmla="*/ 8418933 h 9725812"/>
              <a:gd name="connsiteX265" fmla="*/ 264036 w 8029952"/>
              <a:gd name="connsiteY265" fmla="*/ 8418933 h 9725812"/>
              <a:gd name="connsiteX266" fmla="*/ 264036 w 8029952"/>
              <a:gd name="connsiteY266" fmla="*/ 8456495 h 9725812"/>
              <a:gd name="connsiteX267" fmla="*/ 255822 w 8029952"/>
              <a:gd name="connsiteY267" fmla="*/ 8495232 h 9725812"/>
              <a:gd name="connsiteX268" fmla="*/ 233526 w 8029952"/>
              <a:gd name="connsiteY268" fmla="*/ 8495232 h 9725812"/>
              <a:gd name="connsiteX269" fmla="*/ 226485 w 8029952"/>
              <a:gd name="connsiteY269" fmla="*/ 8479972 h 9725812"/>
              <a:gd name="connsiteX270" fmla="*/ 264036 w 8029952"/>
              <a:gd name="connsiteY270" fmla="*/ 8389586 h 9725812"/>
              <a:gd name="connsiteX271" fmla="*/ 173677 w 8029952"/>
              <a:gd name="connsiteY271" fmla="*/ 8359066 h 9725812"/>
              <a:gd name="connsiteX272" fmla="*/ 180718 w 8029952"/>
              <a:gd name="connsiteY272" fmla="*/ 8328546 h 9725812"/>
              <a:gd name="connsiteX273" fmla="*/ 173677 w 8029952"/>
              <a:gd name="connsiteY273" fmla="*/ 8314460 h 9725812"/>
              <a:gd name="connsiteX274" fmla="*/ 75104 w 8029952"/>
              <a:gd name="connsiteY274" fmla="*/ 8261638 h 9725812"/>
              <a:gd name="connsiteX275" fmla="*/ 59849 w 8029952"/>
              <a:gd name="connsiteY275" fmla="*/ 8238160 h 9725812"/>
              <a:gd name="connsiteX276" fmla="*/ 82145 w 8029952"/>
              <a:gd name="connsiteY276" fmla="*/ 8231118 h 9725812"/>
              <a:gd name="connsiteX277" fmla="*/ 97400 w 8029952"/>
              <a:gd name="connsiteY277" fmla="*/ 8231118 h 9725812"/>
              <a:gd name="connsiteX278" fmla="*/ 158422 w 8029952"/>
              <a:gd name="connsiteY278" fmla="*/ 8231118 h 9725812"/>
              <a:gd name="connsiteX279" fmla="*/ 173677 w 8029952"/>
              <a:gd name="connsiteY279" fmla="*/ 8275724 h 9725812"/>
              <a:gd name="connsiteX280" fmla="*/ 195974 w 8029952"/>
              <a:gd name="connsiteY280" fmla="*/ 8215858 h 9725812"/>
              <a:gd name="connsiteX281" fmla="*/ 127911 w 8029952"/>
              <a:gd name="connsiteY281" fmla="*/ 8215858 h 9725812"/>
              <a:gd name="connsiteX282" fmla="*/ 112655 w 8029952"/>
              <a:gd name="connsiteY282" fmla="*/ 8200598 h 9725812"/>
              <a:gd name="connsiteX283" fmla="*/ 127911 w 8029952"/>
              <a:gd name="connsiteY283" fmla="*/ 8185338 h 9725812"/>
              <a:gd name="connsiteX284" fmla="*/ 165463 w 8029952"/>
              <a:gd name="connsiteY284" fmla="*/ 8185338 h 9725812"/>
              <a:gd name="connsiteX285" fmla="*/ 173677 w 8029952"/>
              <a:gd name="connsiteY285" fmla="*/ 8147775 h 9725812"/>
              <a:gd name="connsiteX286" fmla="*/ 165463 w 8029952"/>
              <a:gd name="connsiteY286" fmla="*/ 8133688 h 9725812"/>
              <a:gd name="connsiteX287" fmla="*/ 134952 w 8029952"/>
              <a:gd name="connsiteY287" fmla="*/ 8103168 h 9725812"/>
              <a:gd name="connsiteX288" fmla="*/ 90359 w 8029952"/>
              <a:gd name="connsiteY288" fmla="*/ 8087909 h 9725812"/>
              <a:gd name="connsiteX289" fmla="*/ 59849 w 8029952"/>
              <a:gd name="connsiteY289" fmla="*/ 8035086 h 9725812"/>
              <a:gd name="connsiteX290" fmla="*/ 0 w 8029952"/>
              <a:gd name="connsiteY290" fmla="*/ 7975220 h 9725812"/>
              <a:gd name="connsiteX291" fmla="*/ 22297 w 8029952"/>
              <a:gd name="connsiteY291" fmla="*/ 7922397 h 9725812"/>
              <a:gd name="connsiteX292" fmla="*/ 82145 w 8029952"/>
              <a:gd name="connsiteY292" fmla="*/ 7809708 h 9725812"/>
              <a:gd name="connsiteX293" fmla="*/ 68063 w 8029952"/>
              <a:gd name="connsiteY293" fmla="*/ 7748668 h 9725812"/>
              <a:gd name="connsiteX294" fmla="*/ 59849 w 8029952"/>
              <a:gd name="connsiteY294" fmla="*/ 7726365 h 9725812"/>
              <a:gd name="connsiteX295" fmla="*/ 90359 w 8029952"/>
              <a:gd name="connsiteY295" fmla="*/ 7673542 h 9725812"/>
              <a:gd name="connsiteX296" fmla="*/ 143166 w 8029952"/>
              <a:gd name="connsiteY296" fmla="*/ 7552636 h 9725812"/>
              <a:gd name="connsiteX297" fmla="*/ 211229 w 8029952"/>
              <a:gd name="connsiteY297" fmla="*/ 7424688 h 9725812"/>
              <a:gd name="connsiteX298" fmla="*/ 240566 w 8029952"/>
              <a:gd name="connsiteY298" fmla="*/ 7364822 h 9725812"/>
              <a:gd name="connsiteX299" fmla="*/ 278118 w 8029952"/>
              <a:gd name="connsiteY299" fmla="*/ 7303782 h 9725812"/>
              <a:gd name="connsiteX300" fmla="*/ 301588 w 8029952"/>
              <a:gd name="connsiteY300" fmla="*/ 7274436 h 9725812"/>
              <a:gd name="connsiteX301" fmla="*/ 369651 w 8029952"/>
              <a:gd name="connsiteY301" fmla="*/ 7266218 h 9725812"/>
              <a:gd name="connsiteX302" fmla="*/ 383732 w 8029952"/>
              <a:gd name="connsiteY302" fmla="*/ 7281478 h 9725812"/>
              <a:gd name="connsiteX303" fmla="*/ 421284 w 8029952"/>
              <a:gd name="connsiteY303" fmla="*/ 7266218 h 9725812"/>
              <a:gd name="connsiteX304" fmla="*/ 460009 w 8029952"/>
              <a:gd name="connsiteY304" fmla="*/ 7175832 h 9725812"/>
              <a:gd name="connsiteX305" fmla="*/ 489347 w 8029952"/>
              <a:gd name="connsiteY305" fmla="*/ 7138270 h 9725812"/>
              <a:gd name="connsiteX306" fmla="*/ 519858 w 8029952"/>
              <a:gd name="connsiteY306" fmla="*/ 7168790 h 9725812"/>
              <a:gd name="connsiteX307" fmla="*/ 625472 w 8029952"/>
              <a:gd name="connsiteY307" fmla="*/ 7199310 h 9725812"/>
              <a:gd name="connsiteX308" fmla="*/ 685320 w 8029952"/>
              <a:gd name="connsiteY308" fmla="*/ 7213396 h 9725812"/>
              <a:gd name="connsiteX309" fmla="*/ 722872 w 8029952"/>
              <a:gd name="connsiteY309" fmla="*/ 7221612 h 9725812"/>
              <a:gd name="connsiteX310" fmla="*/ 797976 w 8029952"/>
              <a:gd name="connsiteY310" fmla="*/ 7184050 h 9725812"/>
              <a:gd name="connsiteX311" fmla="*/ 874253 w 8029952"/>
              <a:gd name="connsiteY311" fmla="*/ 7146486 h 9725812"/>
              <a:gd name="connsiteX312" fmla="*/ 918845 w 8029952"/>
              <a:gd name="connsiteY312" fmla="*/ 7131226 h 9725812"/>
              <a:gd name="connsiteX313" fmla="*/ 986908 w 8029952"/>
              <a:gd name="connsiteY313" fmla="*/ 7115967 h 9725812"/>
              <a:gd name="connsiteX314" fmla="*/ 1039715 w 8029952"/>
              <a:gd name="connsiteY314" fmla="*/ 7160573 h 9725812"/>
              <a:gd name="connsiteX315" fmla="*/ 1084308 w 8029952"/>
              <a:gd name="connsiteY315" fmla="*/ 7191092 h 9725812"/>
              <a:gd name="connsiteX316" fmla="*/ 1174667 w 8029952"/>
              <a:gd name="connsiteY316" fmla="*/ 7206352 h 9725812"/>
              <a:gd name="connsiteX317" fmla="*/ 1189922 w 8029952"/>
              <a:gd name="connsiteY317" fmla="*/ 7206352 h 9725812"/>
              <a:gd name="connsiteX318" fmla="*/ 1355385 w 8029952"/>
              <a:gd name="connsiteY318" fmla="*/ 7243916 h 9725812"/>
              <a:gd name="connsiteX319" fmla="*/ 1612380 w 8029952"/>
              <a:gd name="connsiteY319" fmla="*/ 7289696 h 9725812"/>
              <a:gd name="connsiteX320" fmla="*/ 1649932 w 8029952"/>
              <a:gd name="connsiteY320" fmla="*/ 7296738 h 9725812"/>
              <a:gd name="connsiteX321" fmla="*/ 1702739 w 8029952"/>
              <a:gd name="connsiteY321" fmla="*/ 7296738 h 9725812"/>
              <a:gd name="connsiteX322" fmla="*/ 2048919 w 8029952"/>
              <a:gd name="connsiteY322" fmla="*/ 7281478 h 9725812"/>
              <a:gd name="connsiteX323" fmla="*/ 2454948 w 8029952"/>
              <a:gd name="connsiteY323" fmla="*/ 7296738 h 9725812"/>
              <a:gd name="connsiteX324" fmla="*/ 3005316 w 8029952"/>
              <a:gd name="connsiteY324" fmla="*/ 7289696 h 9725812"/>
              <a:gd name="connsiteX325" fmla="*/ 3426600 w 8029952"/>
              <a:gd name="connsiteY325" fmla="*/ 7243916 h 9725812"/>
              <a:gd name="connsiteX326" fmla="*/ 3697677 w 8029952"/>
              <a:gd name="connsiteY326" fmla="*/ 7221612 h 9725812"/>
              <a:gd name="connsiteX327" fmla="*/ 3871354 w 8029952"/>
              <a:gd name="connsiteY327" fmla="*/ 7191092 h 9725812"/>
              <a:gd name="connsiteX328" fmla="*/ 3984010 w 8029952"/>
              <a:gd name="connsiteY328" fmla="*/ 7175832 h 9725812"/>
              <a:gd name="connsiteX329" fmla="*/ 4338405 w 8029952"/>
              <a:gd name="connsiteY329" fmla="*/ 7093664 h 9725812"/>
              <a:gd name="connsiteX330" fmla="*/ 4368916 w 8029952"/>
              <a:gd name="connsiteY330" fmla="*/ 7078404 h 9725812"/>
              <a:gd name="connsiteX331" fmla="*/ 4428764 w 8029952"/>
              <a:gd name="connsiteY331" fmla="*/ 7047884 h 9725812"/>
              <a:gd name="connsiteX332" fmla="*/ 4451060 w 8029952"/>
              <a:gd name="connsiteY332" fmla="*/ 7040841 h 9725812"/>
              <a:gd name="connsiteX333" fmla="*/ 4451060 w 8029952"/>
              <a:gd name="connsiteY333" fmla="*/ 7003278 h 9725812"/>
              <a:gd name="connsiteX334" fmla="*/ 4541419 w 8029952"/>
              <a:gd name="connsiteY334" fmla="*/ 6979801 h 9725812"/>
              <a:gd name="connsiteX335" fmla="*/ 4624737 w 8029952"/>
              <a:gd name="connsiteY335" fmla="*/ 6950455 h 9725812"/>
              <a:gd name="connsiteX336" fmla="*/ 5129339 w 8029952"/>
              <a:gd name="connsiteY336" fmla="*/ 6754423 h 9725812"/>
              <a:gd name="connsiteX337" fmla="*/ 5166891 w 8029952"/>
              <a:gd name="connsiteY337" fmla="*/ 6708643 h 9725812"/>
              <a:gd name="connsiteX338" fmla="*/ 5189187 w 8029952"/>
              <a:gd name="connsiteY338" fmla="*/ 6701600 h 9725812"/>
              <a:gd name="connsiteX339" fmla="*/ 5279546 w 8029952"/>
              <a:gd name="connsiteY339" fmla="*/ 6656994 h 9725812"/>
              <a:gd name="connsiteX340" fmla="*/ 5852211 w 8029952"/>
              <a:gd name="connsiteY340" fmla="*/ 6355317 h 9725812"/>
              <a:gd name="connsiteX341" fmla="*/ 6184310 w 8029952"/>
              <a:gd name="connsiteY341" fmla="*/ 6084159 h 9725812"/>
              <a:gd name="connsiteX342" fmla="*/ 6380282 w 8029952"/>
              <a:gd name="connsiteY342" fmla="*/ 5850564 h 9725812"/>
              <a:gd name="connsiteX343" fmla="*/ 6462427 w 8029952"/>
              <a:gd name="connsiteY343" fmla="*/ 5729658 h 9725812"/>
              <a:gd name="connsiteX344" fmla="*/ 6530490 w 8029952"/>
              <a:gd name="connsiteY344" fmla="*/ 5518367 h 9725812"/>
              <a:gd name="connsiteX345" fmla="*/ 6508194 w 8029952"/>
              <a:gd name="connsiteY345" fmla="*/ 5458501 h 9725812"/>
              <a:gd name="connsiteX346" fmla="*/ 6356813 w 8029952"/>
              <a:gd name="connsiteY346" fmla="*/ 5330552 h 9725812"/>
              <a:gd name="connsiteX347" fmla="*/ 6169054 w 8029952"/>
              <a:gd name="connsiteY347" fmla="*/ 5224906 h 9725812"/>
              <a:gd name="connsiteX348" fmla="*/ 5995377 w 8029952"/>
              <a:gd name="connsiteY348" fmla="*/ 5149780 h 9725812"/>
              <a:gd name="connsiteX349" fmla="*/ 5988336 w 8029952"/>
              <a:gd name="connsiteY349" fmla="*/ 5141563 h 9725812"/>
              <a:gd name="connsiteX350" fmla="*/ 5694963 w 8029952"/>
              <a:gd name="connsiteY350" fmla="*/ 5028874 h 9725812"/>
              <a:gd name="connsiteX351" fmla="*/ 5664452 w 8029952"/>
              <a:gd name="connsiteY351" fmla="*/ 5013614 h 9725812"/>
              <a:gd name="connsiteX352" fmla="*/ 5437968 w 8029952"/>
              <a:gd name="connsiteY352" fmla="*/ 4900925 h 9725812"/>
              <a:gd name="connsiteX353" fmla="*/ 5332353 w 8029952"/>
              <a:gd name="connsiteY353" fmla="*/ 4848102 h 9725812"/>
              <a:gd name="connsiteX354" fmla="*/ 4902855 w 8029952"/>
              <a:gd name="connsiteY354" fmla="*/ 4757716 h 9725812"/>
              <a:gd name="connsiteX355" fmla="*/ 4760862 w 8029952"/>
              <a:gd name="connsiteY355" fmla="*/ 4764759 h 9725812"/>
              <a:gd name="connsiteX356" fmla="*/ 4722137 w 8029952"/>
              <a:gd name="connsiteY356" fmla="*/ 4764759 h 9725812"/>
              <a:gd name="connsiteX357" fmla="*/ 4406467 w 8029952"/>
              <a:gd name="connsiteY357" fmla="*/ 4788236 h 9725812"/>
              <a:gd name="connsiteX358" fmla="*/ 4309067 w 8029952"/>
              <a:gd name="connsiteY358" fmla="*/ 4788236 h 9725812"/>
              <a:gd name="connsiteX359" fmla="*/ 4165901 w 8029952"/>
              <a:gd name="connsiteY359" fmla="*/ 4795279 h 9725812"/>
              <a:gd name="connsiteX360" fmla="*/ 4045031 w 8029952"/>
              <a:gd name="connsiteY360" fmla="*/ 4803496 h 9725812"/>
              <a:gd name="connsiteX361" fmla="*/ 3780995 w 8029952"/>
              <a:gd name="connsiteY361" fmla="*/ 4795279 h 9725812"/>
              <a:gd name="connsiteX362" fmla="*/ 3547470 w 8029952"/>
              <a:gd name="connsiteY362" fmla="*/ 4780019 h 9725812"/>
              <a:gd name="connsiteX363" fmla="*/ 3502877 w 8029952"/>
              <a:gd name="connsiteY363" fmla="*/ 4788236 h 9725812"/>
              <a:gd name="connsiteX364" fmla="*/ 3450070 w 8029952"/>
              <a:gd name="connsiteY364" fmla="*/ 4788236 h 9725812"/>
              <a:gd name="connsiteX365" fmla="*/ 3382008 w 8029952"/>
              <a:gd name="connsiteY365" fmla="*/ 4810539 h 9725812"/>
              <a:gd name="connsiteX366" fmla="*/ 3351497 w 8029952"/>
              <a:gd name="connsiteY366" fmla="*/ 4810539 h 9725812"/>
              <a:gd name="connsiteX367" fmla="*/ 3073379 w 8029952"/>
              <a:gd name="connsiteY367" fmla="*/ 4780019 h 9725812"/>
              <a:gd name="connsiteX368" fmla="*/ 2945468 w 8029952"/>
              <a:gd name="connsiteY368" fmla="*/ 4764759 h 9725812"/>
              <a:gd name="connsiteX369" fmla="*/ 2756536 w 8029952"/>
              <a:gd name="connsiteY369" fmla="*/ 4735413 h 9725812"/>
              <a:gd name="connsiteX370" fmla="*/ 2606329 w 8029952"/>
              <a:gd name="connsiteY370" fmla="*/ 4727196 h 9725812"/>
              <a:gd name="connsiteX371" fmla="*/ 2500714 w 8029952"/>
              <a:gd name="connsiteY371" fmla="*/ 4720153 h 9725812"/>
              <a:gd name="connsiteX372" fmla="*/ 2388059 w 8029952"/>
              <a:gd name="connsiteY372" fmla="*/ 4713110 h 9725812"/>
              <a:gd name="connsiteX373" fmla="*/ 2169789 w 8029952"/>
              <a:gd name="connsiteY373" fmla="*/ 4636811 h 9725812"/>
              <a:gd name="connsiteX374" fmla="*/ 1921009 w 8029952"/>
              <a:gd name="connsiteY374" fmla="*/ 4524122 h 9725812"/>
              <a:gd name="connsiteX375" fmla="*/ 1672228 w 8029952"/>
              <a:gd name="connsiteY375" fmla="*/ 4358610 h 9725812"/>
              <a:gd name="connsiteX376" fmla="*/ 1612380 w 8029952"/>
              <a:gd name="connsiteY376" fmla="*/ 4305787 h 9725812"/>
              <a:gd name="connsiteX377" fmla="*/ 1551358 w 8029952"/>
              <a:gd name="connsiteY377" fmla="*/ 4252964 h 9725812"/>
              <a:gd name="connsiteX378" fmla="*/ 1469214 w 8029952"/>
              <a:gd name="connsiteY378" fmla="*/ 4155535 h 9725812"/>
              <a:gd name="connsiteX379" fmla="*/ 1423448 w 8029952"/>
              <a:gd name="connsiteY379" fmla="*/ 4056932 h 9725812"/>
              <a:gd name="connsiteX380" fmla="*/ 1401151 w 8029952"/>
              <a:gd name="connsiteY380" fmla="*/ 3997066 h 9725812"/>
              <a:gd name="connsiteX381" fmla="*/ 1378855 w 8029952"/>
              <a:gd name="connsiteY381" fmla="*/ 3966546 h 9725812"/>
              <a:gd name="connsiteX382" fmla="*/ 1295537 w 8029952"/>
              <a:gd name="connsiteY382" fmla="*/ 3567439 h 9725812"/>
              <a:gd name="connsiteX383" fmla="*/ 1295537 w 8029952"/>
              <a:gd name="connsiteY383" fmla="*/ 3016907 h 9725812"/>
              <a:gd name="connsiteX384" fmla="*/ 1326048 w 8029952"/>
              <a:gd name="connsiteY384" fmla="*/ 2888958 h 9725812"/>
              <a:gd name="connsiteX385" fmla="*/ 1363599 w 8029952"/>
              <a:gd name="connsiteY385" fmla="*/ 2745749 h 9725812"/>
              <a:gd name="connsiteX386" fmla="*/ 1430488 w 8029952"/>
              <a:gd name="connsiteY386" fmla="*/ 2512155 h 9725812"/>
              <a:gd name="connsiteX387" fmla="*/ 1544317 w 8029952"/>
              <a:gd name="connsiteY387" fmla="*/ 2211651 h 9725812"/>
              <a:gd name="connsiteX388" fmla="*/ 1612380 w 8029952"/>
              <a:gd name="connsiteY388" fmla="*/ 2097788 h 9725812"/>
              <a:gd name="connsiteX389" fmla="*/ 1619421 w 8029952"/>
              <a:gd name="connsiteY389" fmla="*/ 2090745 h 9725812"/>
              <a:gd name="connsiteX390" fmla="*/ 1694525 w 8029952"/>
              <a:gd name="connsiteY390" fmla="*/ 1978056 h 9725812"/>
              <a:gd name="connsiteX391" fmla="*/ 1769628 w 8029952"/>
              <a:gd name="connsiteY391" fmla="*/ 1848933 h 9725812"/>
              <a:gd name="connsiteX392" fmla="*/ 1808353 w 8029952"/>
              <a:gd name="connsiteY392" fmla="*/ 1789067 h 9725812"/>
              <a:gd name="connsiteX393" fmla="*/ 1830650 w 8029952"/>
              <a:gd name="connsiteY393" fmla="*/ 1811370 h 9725812"/>
              <a:gd name="connsiteX394" fmla="*/ 1936264 w 8029952"/>
              <a:gd name="connsiteY394" fmla="*/ 1729201 h 9725812"/>
              <a:gd name="connsiteX395" fmla="*/ 1943305 w 8029952"/>
              <a:gd name="connsiteY395" fmla="*/ 1720984 h 9725812"/>
              <a:gd name="connsiteX396" fmla="*/ 2048919 w 8029952"/>
              <a:gd name="connsiteY396" fmla="*/ 1615339 h 9725812"/>
              <a:gd name="connsiteX397" fmla="*/ 2388059 w 8029952"/>
              <a:gd name="connsiteY397" fmla="*/ 1292532 h 9725812"/>
              <a:gd name="connsiteX398" fmla="*/ 2613370 w 8029952"/>
              <a:gd name="connsiteY398" fmla="*/ 1118803 h 9725812"/>
              <a:gd name="connsiteX399" fmla="*/ 2846895 w 8029952"/>
              <a:gd name="connsiteY399" fmla="*/ 960334 h 9725812"/>
              <a:gd name="connsiteX400" fmla="*/ 2983020 w 8029952"/>
              <a:gd name="connsiteY400" fmla="*/ 878165 h 9725812"/>
              <a:gd name="connsiteX401" fmla="*/ 3126186 w 8029952"/>
              <a:gd name="connsiteY401" fmla="*/ 810082 h 9725812"/>
              <a:gd name="connsiteX402" fmla="*/ 3155523 w 8029952"/>
              <a:gd name="connsiteY402" fmla="*/ 794822 h 9725812"/>
              <a:gd name="connsiteX403" fmla="*/ 3245882 w 8029952"/>
              <a:gd name="connsiteY403" fmla="*/ 749042 h 9725812"/>
              <a:gd name="connsiteX404" fmla="*/ 3382008 w 8029952"/>
              <a:gd name="connsiteY404" fmla="*/ 658656 h 9725812"/>
              <a:gd name="connsiteX405" fmla="*/ 3509918 w 8029952"/>
              <a:gd name="connsiteY405" fmla="*/ 605834 h 9725812"/>
              <a:gd name="connsiteX406" fmla="*/ 3585022 w 8029952"/>
              <a:gd name="connsiteY406" fmla="*/ 583531 h 9725812"/>
              <a:gd name="connsiteX407" fmla="*/ 3796251 w 8029952"/>
              <a:gd name="connsiteY407" fmla="*/ 501362 h 9725812"/>
              <a:gd name="connsiteX408" fmla="*/ 3992224 w 8029952"/>
              <a:gd name="connsiteY408" fmla="*/ 433279 h 9725812"/>
              <a:gd name="connsiteX409" fmla="*/ 4195239 w 8029952"/>
              <a:gd name="connsiteY409" fmla="*/ 365196 h 9725812"/>
              <a:gd name="connsiteX410" fmla="*/ 4323149 w 8029952"/>
              <a:gd name="connsiteY410" fmla="*/ 319416 h 9725812"/>
              <a:gd name="connsiteX411" fmla="*/ 4399426 w 8029952"/>
              <a:gd name="connsiteY411" fmla="*/ 305330 h 9725812"/>
              <a:gd name="connsiteX412" fmla="*/ 4541419 w 8029952"/>
              <a:gd name="connsiteY412" fmla="*/ 259550 h 9725812"/>
              <a:gd name="connsiteX413" fmla="*/ 4647033 w 8029952"/>
              <a:gd name="connsiteY413" fmla="*/ 237247 h 9725812"/>
              <a:gd name="connsiteX414" fmla="*/ 5310057 w 8029952"/>
              <a:gd name="connsiteY414" fmla="*/ 86995 h 9725812"/>
              <a:gd name="connsiteX415" fmla="*/ 5656238 w 8029952"/>
              <a:gd name="connsiteY415" fmla="*/ 25955 h 9725812"/>
              <a:gd name="connsiteX416" fmla="*/ 5942570 w 8029952"/>
              <a:gd name="connsiteY416" fmla="*/ 3652 h 9725812"/>
              <a:gd name="connsiteX417" fmla="*/ 6066960 w 8029952"/>
              <a:gd name="connsiteY417" fmla="*/ 571 h 972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Lst>
            <a:rect l="l" t="t" r="r" b="b"/>
            <a:pathLst>
              <a:path w="8029952" h="9725812">
                <a:moveTo>
                  <a:pt x="911804" y="9165497"/>
                </a:moveTo>
                <a:cubicBezTo>
                  <a:pt x="941142" y="9225363"/>
                  <a:pt x="949356" y="9225363"/>
                  <a:pt x="1002164" y="9196017"/>
                </a:cubicBezTo>
                <a:cubicBezTo>
                  <a:pt x="971653" y="9172540"/>
                  <a:pt x="941142" y="9172540"/>
                  <a:pt x="911804" y="9165497"/>
                </a:cubicBezTo>
                <a:close/>
                <a:moveTo>
                  <a:pt x="347263" y="7303433"/>
                </a:moveTo>
                <a:cubicBezTo>
                  <a:pt x="339507" y="7307450"/>
                  <a:pt x="330925" y="7322857"/>
                  <a:pt x="330925" y="7334302"/>
                </a:cubicBezTo>
                <a:cubicBezTo>
                  <a:pt x="330925" y="7356604"/>
                  <a:pt x="361436" y="7342518"/>
                  <a:pt x="376692" y="7356604"/>
                </a:cubicBezTo>
                <a:cubicBezTo>
                  <a:pt x="383732" y="7364822"/>
                  <a:pt x="391947" y="7342518"/>
                  <a:pt x="391947" y="7334302"/>
                </a:cubicBezTo>
                <a:cubicBezTo>
                  <a:pt x="391947" y="7303782"/>
                  <a:pt x="361436" y="7311998"/>
                  <a:pt x="354395" y="7303782"/>
                </a:cubicBezTo>
                <a:cubicBezTo>
                  <a:pt x="352342" y="7302021"/>
                  <a:pt x="349848" y="7302094"/>
                  <a:pt x="347263" y="7303433"/>
                </a:cubicBezTo>
                <a:close/>
                <a:moveTo>
                  <a:pt x="6066960" y="571"/>
                </a:moveTo>
                <a:cubicBezTo>
                  <a:pt x="6108325" y="1598"/>
                  <a:pt x="6149691" y="3652"/>
                  <a:pt x="6191350" y="3652"/>
                </a:cubicBezTo>
                <a:cubicBezTo>
                  <a:pt x="6251198" y="-4565"/>
                  <a:pt x="6312220" y="10695"/>
                  <a:pt x="6380282" y="18912"/>
                </a:cubicBezTo>
                <a:cubicBezTo>
                  <a:pt x="6447172" y="25955"/>
                  <a:pt x="6523449" y="34172"/>
                  <a:pt x="6590338" y="25955"/>
                </a:cubicBezTo>
                <a:cubicBezTo>
                  <a:pt x="6651360" y="18912"/>
                  <a:pt x="6711208" y="25955"/>
                  <a:pt x="6771056" y="25955"/>
                </a:cubicBezTo>
                <a:cubicBezTo>
                  <a:pt x="6937692" y="41215"/>
                  <a:pt x="7094940" y="63518"/>
                  <a:pt x="7253362" y="94038"/>
                </a:cubicBezTo>
                <a:cubicBezTo>
                  <a:pt x="7306169" y="101081"/>
                  <a:pt x="7358976" y="109298"/>
                  <a:pt x="7411783" y="109298"/>
                </a:cubicBezTo>
                <a:cubicBezTo>
                  <a:pt x="7418824" y="101081"/>
                  <a:pt x="7434080" y="101081"/>
                  <a:pt x="7434080" y="109298"/>
                </a:cubicBezTo>
                <a:cubicBezTo>
                  <a:pt x="7449335" y="131601"/>
                  <a:pt x="7479846" y="124558"/>
                  <a:pt x="7502142" y="131601"/>
                </a:cubicBezTo>
                <a:cubicBezTo>
                  <a:pt x="7524438" y="131601"/>
                  <a:pt x="7539694" y="146861"/>
                  <a:pt x="7554950" y="162121"/>
                </a:cubicBezTo>
                <a:cubicBezTo>
                  <a:pt x="7577246" y="191467"/>
                  <a:pt x="7599542" y="221987"/>
                  <a:pt x="7630053" y="237247"/>
                </a:cubicBezTo>
                <a:cubicBezTo>
                  <a:pt x="7645308" y="244290"/>
                  <a:pt x="7645308" y="259550"/>
                  <a:pt x="7652350" y="274810"/>
                </a:cubicBezTo>
                <a:cubicBezTo>
                  <a:pt x="7660564" y="290070"/>
                  <a:pt x="7675819" y="305330"/>
                  <a:pt x="7682860" y="312373"/>
                </a:cubicBezTo>
                <a:cubicBezTo>
                  <a:pt x="7698116" y="334676"/>
                  <a:pt x="7720412" y="319416"/>
                  <a:pt x="7735668" y="319416"/>
                </a:cubicBezTo>
                <a:cubicBezTo>
                  <a:pt x="7742708" y="312373"/>
                  <a:pt x="7750922" y="319416"/>
                  <a:pt x="7757964" y="327633"/>
                </a:cubicBezTo>
                <a:cubicBezTo>
                  <a:pt x="7757964" y="342893"/>
                  <a:pt x="7766178" y="358153"/>
                  <a:pt x="7766178" y="372239"/>
                </a:cubicBezTo>
                <a:cubicBezTo>
                  <a:pt x="7773219" y="433279"/>
                  <a:pt x="7788474" y="493145"/>
                  <a:pt x="7818986" y="538924"/>
                </a:cubicBezTo>
                <a:cubicBezTo>
                  <a:pt x="7841282" y="576488"/>
                  <a:pt x="7848322" y="621094"/>
                  <a:pt x="7878834" y="651614"/>
                </a:cubicBezTo>
                <a:cubicBezTo>
                  <a:pt x="7878834" y="658656"/>
                  <a:pt x="7878834" y="666874"/>
                  <a:pt x="7885874" y="673916"/>
                </a:cubicBezTo>
                <a:cubicBezTo>
                  <a:pt x="7901130" y="757259"/>
                  <a:pt x="7909344" y="847645"/>
                  <a:pt x="7931640" y="922771"/>
                </a:cubicBezTo>
                <a:cubicBezTo>
                  <a:pt x="7946896" y="968551"/>
                  <a:pt x="7946896" y="1006114"/>
                  <a:pt x="7946896" y="1050720"/>
                </a:cubicBezTo>
                <a:cubicBezTo>
                  <a:pt x="7953937" y="1096500"/>
                  <a:pt x="7962152" y="1134063"/>
                  <a:pt x="7962152" y="1178669"/>
                </a:cubicBezTo>
                <a:cubicBezTo>
                  <a:pt x="7969192" y="1224449"/>
                  <a:pt x="7969192" y="1269055"/>
                  <a:pt x="7976234" y="1314835"/>
                </a:cubicBezTo>
                <a:cubicBezTo>
                  <a:pt x="7976234" y="1330095"/>
                  <a:pt x="7976234" y="1344181"/>
                  <a:pt x="7976234" y="1359441"/>
                </a:cubicBezTo>
                <a:cubicBezTo>
                  <a:pt x="7976234" y="1374701"/>
                  <a:pt x="7976234" y="1389961"/>
                  <a:pt x="7984448" y="1412264"/>
                </a:cubicBezTo>
                <a:cubicBezTo>
                  <a:pt x="8052510" y="1563690"/>
                  <a:pt x="8037255" y="1713941"/>
                  <a:pt x="7984448" y="1872410"/>
                </a:cubicBezTo>
                <a:cubicBezTo>
                  <a:pt x="7976234" y="1894713"/>
                  <a:pt x="7969192" y="1917016"/>
                  <a:pt x="7962152" y="1940493"/>
                </a:cubicBezTo>
                <a:cubicBezTo>
                  <a:pt x="7953937" y="2007402"/>
                  <a:pt x="7931640" y="2075485"/>
                  <a:pt x="7909344" y="2135351"/>
                </a:cubicBezTo>
                <a:cubicBezTo>
                  <a:pt x="7901130" y="2165871"/>
                  <a:pt x="7878834" y="2188174"/>
                  <a:pt x="7848322" y="2196391"/>
                </a:cubicBezTo>
                <a:cubicBezTo>
                  <a:pt x="7826026" y="2203434"/>
                  <a:pt x="7810771" y="2226911"/>
                  <a:pt x="7795516" y="2240997"/>
                </a:cubicBezTo>
                <a:cubicBezTo>
                  <a:pt x="7757964" y="2278560"/>
                  <a:pt x="7727453" y="2324340"/>
                  <a:pt x="7705156" y="2368946"/>
                </a:cubicBezTo>
                <a:cubicBezTo>
                  <a:pt x="7705156" y="2377163"/>
                  <a:pt x="7689901" y="2392423"/>
                  <a:pt x="7675819" y="2392423"/>
                </a:cubicBezTo>
                <a:cubicBezTo>
                  <a:pt x="7660564" y="2399466"/>
                  <a:pt x="7652350" y="2407683"/>
                  <a:pt x="7645308" y="2421769"/>
                </a:cubicBezTo>
                <a:cubicBezTo>
                  <a:pt x="7637094" y="2452289"/>
                  <a:pt x="7623012" y="2452289"/>
                  <a:pt x="7607756" y="2445246"/>
                </a:cubicBezTo>
                <a:cubicBezTo>
                  <a:pt x="7592501" y="2445246"/>
                  <a:pt x="7584286" y="2445246"/>
                  <a:pt x="7570205" y="2445246"/>
                </a:cubicBezTo>
                <a:cubicBezTo>
                  <a:pt x="7561990" y="2437029"/>
                  <a:pt x="7554950" y="2437029"/>
                  <a:pt x="7546735" y="2452289"/>
                </a:cubicBezTo>
                <a:cubicBezTo>
                  <a:pt x="7546735" y="2467549"/>
                  <a:pt x="7524438" y="2467549"/>
                  <a:pt x="7517398" y="2474592"/>
                </a:cubicBezTo>
                <a:cubicBezTo>
                  <a:pt x="7486887" y="2489852"/>
                  <a:pt x="7456376" y="2505111"/>
                  <a:pt x="7411783" y="2489852"/>
                </a:cubicBezTo>
                <a:cubicBezTo>
                  <a:pt x="7403569" y="2489852"/>
                  <a:pt x="7396528" y="2498068"/>
                  <a:pt x="7389487" y="2512155"/>
                </a:cubicBezTo>
                <a:cubicBezTo>
                  <a:pt x="7366017" y="2549718"/>
                  <a:pt x="7358976" y="2557934"/>
                  <a:pt x="7321424" y="2549718"/>
                </a:cubicBezTo>
                <a:cubicBezTo>
                  <a:pt x="7313210" y="2549718"/>
                  <a:pt x="7306169" y="2549718"/>
                  <a:pt x="7299128" y="2549718"/>
                </a:cubicBezTo>
                <a:cubicBezTo>
                  <a:pt x="7268617" y="2573194"/>
                  <a:pt x="7231065" y="2588454"/>
                  <a:pt x="7185299" y="2573194"/>
                </a:cubicBezTo>
                <a:cubicBezTo>
                  <a:pt x="7185299" y="2573194"/>
                  <a:pt x="7178258" y="2564977"/>
                  <a:pt x="7171217" y="2564977"/>
                </a:cubicBezTo>
                <a:cubicBezTo>
                  <a:pt x="7118410" y="2580237"/>
                  <a:pt x="7072644" y="2549718"/>
                  <a:pt x="7019836" y="2535631"/>
                </a:cubicBezTo>
                <a:cubicBezTo>
                  <a:pt x="6997540" y="2527415"/>
                  <a:pt x="6951774" y="2542674"/>
                  <a:pt x="6937692" y="2527415"/>
                </a:cubicBezTo>
                <a:cubicBezTo>
                  <a:pt x="6922436" y="2512155"/>
                  <a:pt x="6900140" y="2482808"/>
                  <a:pt x="6876670" y="2474592"/>
                </a:cubicBezTo>
                <a:cubicBezTo>
                  <a:pt x="6832078" y="2459332"/>
                  <a:pt x="6786312" y="2445246"/>
                  <a:pt x="6741718" y="2437029"/>
                </a:cubicBezTo>
                <a:cubicBezTo>
                  <a:pt x="6704167" y="2437029"/>
                  <a:pt x="6673656" y="2414726"/>
                  <a:pt x="6651360" y="2392423"/>
                </a:cubicBezTo>
                <a:cubicBezTo>
                  <a:pt x="6636104" y="2377163"/>
                  <a:pt x="6627890" y="2377163"/>
                  <a:pt x="6613808" y="2377163"/>
                </a:cubicBezTo>
                <a:cubicBezTo>
                  <a:pt x="6552786" y="2361903"/>
                  <a:pt x="6492938" y="2361903"/>
                  <a:pt x="6431916" y="2346643"/>
                </a:cubicBezTo>
                <a:cubicBezTo>
                  <a:pt x="6387324" y="2339600"/>
                  <a:pt x="6349772" y="2324340"/>
                  <a:pt x="6304006" y="2317297"/>
                </a:cubicBezTo>
                <a:cubicBezTo>
                  <a:pt x="6259413" y="2309080"/>
                  <a:pt x="6213646" y="2317297"/>
                  <a:pt x="6169054" y="2286777"/>
                </a:cubicBezTo>
                <a:cubicBezTo>
                  <a:pt x="6146758" y="2264474"/>
                  <a:pt x="6100992" y="2271517"/>
                  <a:pt x="6070480" y="2271517"/>
                </a:cubicBezTo>
                <a:cubicBezTo>
                  <a:pt x="6017674" y="2271517"/>
                  <a:pt x="5973081" y="2264474"/>
                  <a:pt x="5927315" y="2264474"/>
                </a:cubicBezTo>
                <a:cubicBezTo>
                  <a:pt x="5822874" y="2249214"/>
                  <a:pt x="5717259" y="2240997"/>
                  <a:pt x="5611645" y="2256257"/>
                </a:cubicBezTo>
                <a:cubicBezTo>
                  <a:pt x="5574093" y="2264474"/>
                  <a:pt x="5528327" y="2256257"/>
                  <a:pt x="5490775" y="2264474"/>
                </a:cubicBezTo>
                <a:cubicBezTo>
                  <a:pt x="5483734" y="2271517"/>
                  <a:pt x="5475520" y="2271517"/>
                  <a:pt x="5475520" y="2264474"/>
                </a:cubicBezTo>
                <a:cubicBezTo>
                  <a:pt x="5430927" y="2240997"/>
                  <a:pt x="5393375" y="2264474"/>
                  <a:pt x="5355823" y="2271517"/>
                </a:cubicBezTo>
                <a:cubicBezTo>
                  <a:pt x="5303016" y="2286777"/>
                  <a:pt x="5257250" y="2278560"/>
                  <a:pt x="5212657" y="2286777"/>
                </a:cubicBezTo>
                <a:cubicBezTo>
                  <a:pt x="5166891" y="2293820"/>
                  <a:pt x="5129339" y="2302037"/>
                  <a:pt x="5091787" y="2309080"/>
                </a:cubicBezTo>
                <a:cubicBezTo>
                  <a:pt x="5054236" y="2309080"/>
                  <a:pt x="5016684" y="2309080"/>
                  <a:pt x="4979132" y="2302037"/>
                </a:cubicBezTo>
                <a:cubicBezTo>
                  <a:pt x="4955662" y="2302037"/>
                  <a:pt x="4933366" y="2286777"/>
                  <a:pt x="4918110" y="2324340"/>
                </a:cubicBezTo>
                <a:cubicBezTo>
                  <a:pt x="4911069" y="2339600"/>
                  <a:pt x="4880559" y="2339600"/>
                  <a:pt x="4865303" y="2339600"/>
                </a:cubicBezTo>
                <a:cubicBezTo>
                  <a:pt x="4820710" y="2324340"/>
                  <a:pt x="4812496" y="2324340"/>
                  <a:pt x="4783159" y="2331383"/>
                </a:cubicBezTo>
                <a:cubicBezTo>
                  <a:pt x="4730351" y="2346643"/>
                  <a:pt x="4684585" y="2361903"/>
                  <a:pt x="4639992" y="2377163"/>
                </a:cubicBezTo>
                <a:cubicBezTo>
                  <a:pt x="4609482" y="2384206"/>
                  <a:pt x="4580144" y="2384206"/>
                  <a:pt x="4549633" y="2384206"/>
                </a:cubicBezTo>
                <a:cubicBezTo>
                  <a:pt x="4519123" y="2392423"/>
                  <a:pt x="4496826" y="2399466"/>
                  <a:pt x="4466315" y="2407683"/>
                </a:cubicBezTo>
                <a:cubicBezTo>
                  <a:pt x="4413508" y="2437029"/>
                  <a:pt x="4368916" y="2421769"/>
                  <a:pt x="4316108" y="2407683"/>
                </a:cubicBezTo>
                <a:cubicBezTo>
                  <a:pt x="4309067" y="2399466"/>
                  <a:pt x="4300853" y="2399466"/>
                  <a:pt x="4293812" y="2399466"/>
                </a:cubicBezTo>
                <a:cubicBezTo>
                  <a:pt x="4278557" y="2414726"/>
                  <a:pt x="4256260" y="2414726"/>
                  <a:pt x="4241005" y="2407683"/>
                </a:cubicBezTo>
                <a:cubicBezTo>
                  <a:pt x="4232790" y="2399466"/>
                  <a:pt x="4218708" y="2407683"/>
                  <a:pt x="4210494" y="2414726"/>
                </a:cubicBezTo>
                <a:cubicBezTo>
                  <a:pt x="4195239" y="2429986"/>
                  <a:pt x="4179983" y="2421769"/>
                  <a:pt x="4165901" y="2429986"/>
                </a:cubicBezTo>
                <a:cubicBezTo>
                  <a:pt x="4150646" y="2429986"/>
                  <a:pt x="4142431" y="2421769"/>
                  <a:pt x="4150646" y="2445246"/>
                </a:cubicBezTo>
                <a:cubicBezTo>
                  <a:pt x="4157687" y="2452289"/>
                  <a:pt x="4142431" y="2459332"/>
                  <a:pt x="4142431" y="2452289"/>
                </a:cubicBezTo>
                <a:cubicBezTo>
                  <a:pt x="4097838" y="2445246"/>
                  <a:pt x="4067328" y="2459332"/>
                  <a:pt x="4045031" y="2489852"/>
                </a:cubicBezTo>
                <a:cubicBezTo>
                  <a:pt x="4036817" y="2489852"/>
                  <a:pt x="4036817" y="2489852"/>
                  <a:pt x="4036817" y="2498068"/>
                </a:cubicBezTo>
                <a:cubicBezTo>
                  <a:pt x="4022735" y="2505111"/>
                  <a:pt x="3992224" y="2474592"/>
                  <a:pt x="3976969" y="2520371"/>
                </a:cubicBezTo>
                <a:cubicBezTo>
                  <a:pt x="3976969" y="2535631"/>
                  <a:pt x="3946458" y="2542674"/>
                  <a:pt x="3924161" y="2557934"/>
                </a:cubicBezTo>
                <a:cubicBezTo>
                  <a:pt x="3908906" y="2557934"/>
                  <a:pt x="3893651" y="2564977"/>
                  <a:pt x="3879569" y="2573194"/>
                </a:cubicBezTo>
                <a:cubicBezTo>
                  <a:pt x="3840843" y="2573194"/>
                  <a:pt x="3811506" y="2610757"/>
                  <a:pt x="3765740" y="2602540"/>
                </a:cubicBezTo>
                <a:lnTo>
                  <a:pt x="3758699" y="2610757"/>
                </a:lnTo>
                <a:cubicBezTo>
                  <a:pt x="3743444" y="2640103"/>
                  <a:pt x="3705892" y="2648320"/>
                  <a:pt x="3683595" y="2670623"/>
                </a:cubicBezTo>
                <a:cubicBezTo>
                  <a:pt x="3660125" y="2701143"/>
                  <a:pt x="3615533" y="2708186"/>
                  <a:pt x="3593236" y="2730489"/>
                </a:cubicBezTo>
                <a:cubicBezTo>
                  <a:pt x="3562726" y="2761009"/>
                  <a:pt x="3516959" y="2769226"/>
                  <a:pt x="3494663" y="2798572"/>
                </a:cubicBezTo>
                <a:cubicBezTo>
                  <a:pt x="3487622" y="2806789"/>
                  <a:pt x="3472367" y="2813832"/>
                  <a:pt x="3457111" y="2813832"/>
                </a:cubicBezTo>
                <a:cubicBezTo>
                  <a:pt x="3441856" y="2820875"/>
                  <a:pt x="3426600" y="2836135"/>
                  <a:pt x="3412518" y="2851395"/>
                </a:cubicBezTo>
                <a:cubicBezTo>
                  <a:pt x="3382008" y="2873698"/>
                  <a:pt x="3344456" y="2904218"/>
                  <a:pt x="3306904" y="2926521"/>
                </a:cubicBezTo>
                <a:cubicBezTo>
                  <a:pt x="3276393" y="2941781"/>
                  <a:pt x="3254097" y="2957041"/>
                  <a:pt x="3238841" y="2987561"/>
                </a:cubicBezTo>
                <a:cubicBezTo>
                  <a:pt x="3238841" y="2994604"/>
                  <a:pt x="3231800" y="2994604"/>
                  <a:pt x="3231800" y="2994604"/>
                </a:cubicBezTo>
                <a:cubicBezTo>
                  <a:pt x="3163738" y="3047427"/>
                  <a:pt x="3110931" y="3107293"/>
                  <a:pt x="3042868" y="3168333"/>
                </a:cubicBezTo>
                <a:cubicBezTo>
                  <a:pt x="3035827" y="3137813"/>
                  <a:pt x="3027613" y="3122553"/>
                  <a:pt x="3051083" y="3100250"/>
                </a:cubicBezTo>
                <a:cubicBezTo>
                  <a:pt x="3117972" y="3040384"/>
                  <a:pt x="3194249" y="2987561"/>
                  <a:pt x="3261138" y="2926521"/>
                </a:cubicBezTo>
                <a:cubicBezTo>
                  <a:pt x="3322159" y="2866655"/>
                  <a:pt x="3382008" y="2806789"/>
                  <a:pt x="3457111" y="2761009"/>
                </a:cubicBezTo>
                <a:cubicBezTo>
                  <a:pt x="3502877" y="2730489"/>
                  <a:pt x="3547470" y="2685883"/>
                  <a:pt x="3607318" y="2670623"/>
                </a:cubicBezTo>
                <a:cubicBezTo>
                  <a:pt x="3615533" y="2670623"/>
                  <a:pt x="3622574" y="2663580"/>
                  <a:pt x="3622574" y="2655363"/>
                </a:cubicBezTo>
                <a:cubicBezTo>
                  <a:pt x="3637829" y="2626017"/>
                  <a:pt x="3660125" y="2626017"/>
                  <a:pt x="3683595" y="2610757"/>
                </a:cubicBezTo>
                <a:cubicBezTo>
                  <a:pt x="3705892" y="2602540"/>
                  <a:pt x="3735229" y="2595497"/>
                  <a:pt x="3750484" y="2573194"/>
                </a:cubicBezTo>
                <a:cubicBezTo>
                  <a:pt x="3765740" y="2549718"/>
                  <a:pt x="3780995" y="2542674"/>
                  <a:pt x="3811506" y="2542674"/>
                </a:cubicBezTo>
                <a:cubicBezTo>
                  <a:pt x="3833802" y="2535631"/>
                  <a:pt x="3856099" y="2527415"/>
                  <a:pt x="3871354" y="2512155"/>
                </a:cubicBezTo>
                <a:cubicBezTo>
                  <a:pt x="3901865" y="2498068"/>
                  <a:pt x="3924161" y="2474592"/>
                  <a:pt x="3961713" y="2482808"/>
                </a:cubicBezTo>
                <a:cubicBezTo>
                  <a:pt x="3976969" y="2482808"/>
                  <a:pt x="3984010" y="2474592"/>
                  <a:pt x="3992224" y="2467549"/>
                </a:cubicBezTo>
                <a:cubicBezTo>
                  <a:pt x="3992224" y="2437029"/>
                  <a:pt x="4007479" y="2429986"/>
                  <a:pt x="4036817" y="2437029"/>
                </a:cubicBezTo>
                <a:cubicBezTo>
                  <a:pt x="4082583" y="2445246"/>
                  <a:pt x="4097838" y="2414726"/>
                  <a:pt x="4120135" y="2392423"/>
                </a:cubicBezTo>
                <a:cubicBezTo>
                  <a:pt x="4127176" y="2392423"/>
                  <a:pt x="4127176" y="2384206"/>
                  <a:pt x="4127176" y="2384206"/>
                </a:cubicBezTo>
                <a:cubicBezTo>
                  <a:pt x="4104879" y="2339600"/>
                  <a:pt x="4150646" y="2346643"/>
                  <a:pt x="4165901" y="2339600"/>
                </a:cubicBezTo>
                <a:cubicBezTo>
                  <a:pt x="4188197" y="2331383"/>
                  <a:pt x="4210494" y="2324340"/>
                  <a:pt x="4225749" y="2317297"/>
                </a:cubicBezTo>
                <a:cubicBezTo>
                  <a:pt x="4248046" y="2302037"/>
                  <a:pt x="4263301" y="2302037"/>
                  <a:pt x="4285598" y="2302037"/>
                </a:cubicBezTo>
                <a:cubicBezTo>
                  <a:pt x="4323149" y="2317297"/>
                  <a:pt x="4360701" y="2302037"/>
                  <a:pt x="4391212" y="2293820"/>
                </a:cubicBezTo>
                <a:cubicBezTo>
                  <a:pt x="4413508" y="2286777"/>
                  <a:pt x="4428764" y="2264474"/>
                  <a:pt x="4428764" y="2233954"/>
                </a:cubicBezTo>
                <a:cubicBezTo>
                  <a:pt x="4384171" y="2240997"/>
                  <a:pt x="4338405" y="2249214"/>
                  <a:pt x="4293812" y="2256257"/>
                </a:cubicBezTo>
                <a:cubicBezTo>
                  <a:pt x="4195239" y="2278560"/>
                  <a:pt x="4104879" y="2317297"/>
                  <a:pt x="4014520" y="2346643"/>
                </a:cubicBezTo>
                <a:cubicBezTo>
                  <a:pt x="3954672" y="2368946"/>
                  <a:pt x="3893651" y="2399466"/>
                  <a:pt x="3833802" y="2421769"/>
                </a:cubicBezTo>
                <a:cubicBezTo>
                  <a:pt x="3811506" y="2437029"/>
                  <a:pt x="3796251" y="2445246"/>
                  <a:pt x="3773954" y="2452289"/>
                </a:cubicBezTo>
                <a:cubicBezTo>
                  <a:pt x="3750484" y="2459332"/>
                  <a:pt x="3721147" y="2467549"/>
                  <a:pt x="3705892" y="2489852"/>
                </a:cubicBezTo>
                <a:cubicBezTo>
                  <a:pt x="3697677" y="2498068"/>
                  <a:pt x="3690636" y="2512155"/>
                  <a:pt x="3675381" y="2505111"/>
                </a:cubicBezTo>
                <a:cubicBezTo>
                  <a:pt x="3668340" y="2505111"/>
                  <a:pt x="3660125" y="2505111"/>
                  <a:pt x="3660125" y="2505111"/>
                </a:cubicBezTo>
                <a:cubicBezTo>
                  <a:pt x="3615533" y="2549718"/>
                  <a:pt x="3547470" y="2564977"/>
                  <a:pt x="3494663" y="2595497"/>
                </a:cubicBezTo>
                <a:cubicBezTo>
                  <a:pt x="3441856" y="2633060"/>
                  <a:pt x="3404304" y="2678840"/>
                  <a:pt x="3351497" y="2716403"/>
                </a:cubicBezTo>
                <a:cubicBezTo>
                  <a:pt x="3254097" y="2783312"/>
                  <a:pt x="3170779" y="2866655"/>
                  <a:pt x="3088634" y="2949998"/>
                </a:cubicBezTo>
                <a:cubicBezTo>
                  <a:pt x="3027613" y="3009864"/>
                  <a:pt x="2983020" y="3069730"/>
                  <a:pt x="2937254" y="3137813"/>
                </a:cubicBezTo>
                <a:cubicBezTo>
                  <a:pt x="2892661" y="3197679"/>
                  <a:pt x="2846895" y="3258719"/>
                  <a:pt x="2809343" y="3326802"/>
                </a:cubicBezTo>
                <a:cubicBezTo>
                  <a:pt x="2749495" y="3371408"/>
                  <a:pt x="2734239" y="3439491"/>
                  <a:pt x="2711943" y="3499357"/>
                </a:cubicBezTo>
                <a:cubicBezTo>
                  <a:pt x="2674391" y="3613219"/>
                  <a:pt x="2650921" y="3725908"/>
                  <a:pt x="2635666" y="3838597"/>
                </a:cubicBezTo>
                <a:cubicBezTo>
                  <a:pt x="2628625" y="3898463"/>
                  <a:pt x="2643880" y="3944243"/>
                  <a:pt x="2674391" y="3997066"/>
                </a:cubicBezTo>
                <a:cubicBezTo>
                  <a:pt x="2749495" y="4132058"/>
                  <a:pt x="2862150" y="4222444"/>
                  <a:pt x="3013531" y="4260007"/>
                </a:cubicBezTo>
                <a:cubicBezTo>
                  <a:pt x="3163738" y="4297570"/>
                  <a:pt x="3313945" y="4321047"/>
                  <a:pt x="3464152" y="4336307"/>
                </a:cubicBezTo>
                <a:cubicBezTo>
                  <a:pt x="3721147" y="4358610"/>
                  <a:pt x="3976969" y="4373870"/>
                  <a:pt x="4232790" y="4365653"/>
                </a:cubicBezTo>
                <a:cubicBezTo>
                  <a:pt x="4421723" y="4358610"/>
                  <a:pt x="4602441" y="4350393"/>
                  <a:pt x="4790200" y="4343350"/>
                </a:cubicBezTo>
                <a:cubicBezTo>
                  <a:pt x="4911069" y="4336307"/>
                  <a:pt x="5031939" y="4336307"/>
                  <a:pt x="5151636" y="4350393"/>
                </a:cubicBezTo>
                <a:cubicBezTo>
                  <a:pt x="5303016" y="4358610"/>
                  <a:pt x="5446182" y="4380913"/>
                  <a:pt x="5589348" y="4403216"/>
                </a:cubicBezTo>
                <a:cubicBezTo>
                  <a:pt x="5814659" y="4448996"/>
                  <a:pt x="6032929" y="4478342"/>
                  <a:pt x="6251198" y="4539382"/>
                </a:cubicBezTo>
                <a:cubicBezTo>
                  <a:pt x="6341558" y="4569901"/>
                  <a:pt x="6431916" y="4614508"/>
                  <a:pt x="6523449" y="4660287"/>
                </a:cubicBezTo>
                <a:cubicBezTo>
                  <a:pt x="6711208" y="4757716"/>
                  <a:pt x="6884884" y="4863362"/>
                  <a:pt x="7042133" y="4999528"/>
                </a:cubicBezTo>
                <a:cubicBezTo>
                  <a:pt x="7238106" y="5165040"/>
                  <a:pt x="7396528" y="5352855"/>
                  <a:pt x="7509183" y="5579406"/>
                </a:cubicBezTo>
                <a:cubicBezTo>
                  <a:pt x="7570205" y="5683879"/>
                  <a:pt x="7630053" y="5789524"/>
                  <a:pt x="7675819" y="5903387"/>
                </a:cubicBezTo>
                <a:cubicBezTo>
                  <a:pt x="7727453" y="6046596"/>
                  <a:pt x="7788474" y="6181588"/>
                  <a:pt x="7810771" y="6333014"/>
                </a:cubicBezTo>
                <a:cubicBezTo>
                  <a:pt x="7841282" y="6543132"/>
                  <a:pt x="7848322" y="6754423"/>
                  <a:pt x="7826026" y="6965715"/>
                </a:cubicBezTo>
                <a:cubicBezTo>
                  <a:pt x="7810771" y="7100707"/>
                  <a:pt x="7788474" y="7228656"/>
                  <a:pt x="7750922" y="7356604"/>
                </a:cubicBezTo>
                <a:cubicBezTo>
                  <a:pt x="7727453" y="7402384"/>
                  <a:pt x="7713371" y="7455208"/>
                  <a:pt x="7682860" y="7492770"/>
                </a:cubicBezTo>
                <a:cubicBezTo>
                  <a:pt x="7623012" y="7583156"/>
                  <a:pt x="7577246" y="7688802"/>
                  <a:pt x="7524438" y="7779188"/>
                </a:cubicBezTo>
                <a:cubicBezTo>
                  <a:pt x="7471632" y="7869574"/>
                  <a:pt x="7411783" y="7952917"/>
                  <a:pt x="7351935" y="8035086"/>
                </a:cubicBezTo>
                <a:cubicBezTo>
                  <a:pt x="7313210" y="8080866"/>
                  <a:pt x="7283872" y="8125472"/>
                  <a:pt x="7253362" y="8171252"/>
                </a:cubicBezTo>
                <a:cubicBezTo>
                  <a:pt x="7193514" y="8238160"/>
                  <a:pt x="7132492" y="8314460"/>
                  <a:pt x="7072644" y="8381370"/>
                </a:cubicBezTo>
                <a:cubicBezTo>
                  <a:pt x="7028051" y="8427149"/>
                  <a:pt x="6982284" y="8471755"/>
                  <a:pt x="6929478" y="8517535"/>
                </a:cubicBezTo>
                <a:cubicBezTo>
                  <a:pt x="6854374" y="8585618"/>
                  <a:pt x="6771056" y="8652527"/>
                  <a:pt x="6688912" y="8720610"/>
                </a:cubicBezTo>
                <a:cubicBezTo>
                  <a:pt x="6575082" y="8810996"/>
                  <a:pt x="6447172" y="8894339"/>
                  <a:pt x="6319261" y="8969465"/>
                </a:cubicBezTo>
                <a:cubicBezTo>
                  <a:pt x="6206606" y="9037548"/>
                  <a:pt x="6085736" y="9097414"/>
                  <a:pt x="5966040" y="9157280"/>
                </a:cubicBezTo>
                <a:cubicBezTo>
                  <a:pt x="5860425" y="9203060"/>
                  <a:pt x="5754811" y="9240623"/>
                  <a:pt x="5649197" y="9278186"/>
                </a:cubicBezTo>
                <a:cubicBezTo>
                  <a:pt x="5565879" y="9315749"/>
                  <a:pt x="5483734" y="9346268"/>
                  <a:pt x="5400416" y="9376788"/>
                </a:cubicBezTo>
                <a:cubicBezTo>
                  <a:pt x="5340568" y="9399091"/>
                  <a:pt x="5279546" y="9414351"/>
                  <a:pt x="5219698" y="9436654"/>
                </a:cubicBezTo>
                <a:cubicBezTo>
                  <a:pt x="5129339" y="9467174"/>
                  <a:pt x="5038980" y="9496520"/>
                  <a:pt x="4941580" y="9511780"/>
                </a:cubicBezTo>
                <a:cubicBezTo>
                  <a:pt x="4851221" y="9527040"/>
                  <a:pt x="4760862" y="9542300"/>
                  <a:pt x="4662289" y="9564603"/>
                </a:cubicBezTo>
                <a:cubicBezTo>
                  <a:pt x="4594226" y="9579863"/>
                  <a:pt x="4527337" y="9579863"/>
                  <a:pt x="4459275" y="9595123"/>
                </a:cubicBezTo>
                <a:cubicBezTo>
                  <a:pt x="4353660" y="9617426"/>
                  <a:pt x="4232790" y="9624469"/>
                  <a:pt x="4127176" y="9639729"/>
                </a:cubicBezTo>
                <a:cubicBezTo>
                  <a:pt x="4045031" y="9647946"/>
                  <a:pt x="3961713" y="9670249"/>
                  <a:pt x="3879569" y="9670249"/>
                </a:cubicBezTo>
                <a:cubicBezTo>
                  <a:pt x="3811506" y="9670249"/>
                  <a:pt x="3743444" y="9662032"/>
                  <a:pt x="3683595" y="9677292"/>
                </a:cubicBezTo>
                <a:cubicBezTo>
                  <a:pt x="3660125" y="9685509"/>
                  <a:pt x="3637829" y="9685509"/>
                  <a:pt x="3615533" y="9677292"/>
                </a:cubicBezTo>
                <a:cubicBezTo>
                  <a:pt x="3494663" y="9677292"/>
                  <a:pt x="3366752" y="9692552"/>
                  <a:pt x="3245882" y="9692552"/>
                </a:cubicBezTo>
                <a:cubicBezTo>
                  <a:pt x="3216545" y="9692552"/>
                  <a:pt x="3186034" y="9685509"/>
                  <a:pt x="3155523" y="9685509"/>
                </a:cubicBezTo>
                <a:cubicBezTo>
                  <a:pt x="3126186" y="9677292"/>
                  <a:pt x="3103890" y="9677292"/>
                  <a:pt x="3073379" y="9692552"/>
                </a:cubicBezTo>
                <a:cubicBezTo>
                  <a:pt x="3042868" y="9700769"/>
                  <a:pt x="3042868" y="9700769"/>
                  <a:pt x="3013531" y="9662032"/>
                </a:cubicBezTo>
                <a:cubicBezTo>
                  <a:pt x="3005316" y="9654989"/>
                  <a:pt x="2990061" y="9647946"/>
                  <a:pt x="2990061" y="9632686"/>
                </a:cubicBezTo>
                <a:cubicBezTo>
                  <a:pt x="2990061" y="9624469"/>
                  <a:pt x="2974805" y="9617426"/>
                  <a:pt x="2967764" y="9624469"/>
                </a:cubicBezTo>
                <a:cubicBezTo>
                  <a:pt x="2952509" y="9624469"/>
                  <a:pt x="2937254" y="9632686"/>
                  <a:pt x="2914957" y="9632686"/>
                </a:cubicBezTo>
                <a:cubicBezTo>
                  <a:pt x="2914957" y="9654989"/>
                  <a:pt x="2952509" y="9654989"/>
                  <a:pt x="2930213" y="9677292"/>
                </a:cubicBezTo>
                <a:cubicBezTo>
                  <a:pt x="2921998" y="9685509"/>
                  <a:pt x="2930213" y="9700769"/>
                  <a:pt x="2907916" y="9700769"/>
                </a:cubicBezTo>
                <a:cubicBezTo>
                  <a:pt x="2899702" y="9692552"/>
                  <a:pt x="2877406" y="9700769"/>
                  <a:pt x="2877406" y="9677292"/>
                </a:cubicBezTo>
                <a:cubicBezTo>
                  <a:pt x="2877406" y="9662032"/>
                  <a:pt x="2862150" y="9662032"/>
                  <a:pt x="2846895" y="9662032"/>
                </a:cubicBezTo>
                <a:cubicBezTo>
                  <a:pt x="2839854" y="9670249"/>
                  <a:pt x="2831639" y="9670249"/>
                  <a:pt x="2817557" y="9670249"/>
                </a:cubicBezTo>
                <a:cubicBezTo>
                  <a:pt x="2771791" y="9685509"/>
                  <a:pt x="2771791" y="9685509"/>
                  <a:pt x="2734239" y="9639729"/>
                </a:cubicBezTo>
                <a:cubicBezTo>
                  <a:pt x="2764750" y="9632686"/>
                  <a:pt x="2787047" y="9647946"/>
                  <a:pt x="2809343" y="9647946"/>
                </a:cubicBezTo>
                <a:cubicBezTo>
                  <a:pt x="2824598" y="9647946"/>
                  <a:pt x="2839854" y="9647946"/>
                  <a:pt x="2846895" y="9647946"/>
                </a:cubicBezTo>
                <a:cubicBezTo>
                  <a:pt x="2855109" y="9647946"/>
                  <a:pt x="2855109" y="9647946"/>
                  <a:pt x="2862150" y="9639729"/>
                </a:cubicBezTo>
                <a:cubicBezTo>
                  <a:pt x="2862150" y="9632686"/>
                  <a:pt x="2862150" y="9632686"/>
                  <a:pt x="2855109" y="9624469"/>
                </a:cubicBezTo>
                <a:cubicBezTo>
                  <a:pt x="2839854" y="9617426"/>
                  <a:pt x="2817557" y="9602166"/>
                  <a:pt x="2794087" y="9609209"/>
                </a:cubicBezTo>
                <a:cubicBezTo>
                  <a:pt x="2749495" y="9624469"/>
                  <a:pt x="2711943" y="9609209"/>
                  <a:pt x="2666177" y="9609209"/>
                </a:cubicBezTo>
                <a:cubicBezTo>
                  <a:pt x="2635666" y="9617426"/>
                  <a:pt x="2621584" y="9586906"/>
                  <a:pt x="2591073" y="9579863"/>
                </a:cubicBezTo>
                <a:cubicBezTo>
                  <a:pt x="2591073" y="9579863"/>
                  <a:pt x="2582859" y="9564603"/>
                  <a:pt x="2575818" y="9571646"/>
                </a:cubicBezTo>
                <a:cubicBezTo>
                  <a:pt x="2545307" y="9579863"/>
                  <a:pt x="2523011" y="9571646"/>
                  <a:pt x="2492500" y="9557560"/>
                </a:cubicBezTo>
                <a:cubicBezTo>
                  <a:pt x="2485459" y="9557560"/>
                  <a:pt x="2478418" y="9557560"/>
                  <a:pt x="2470203" y="9564603"/>
                </a:cubicBezTo>
                <a:cubicBezTo>
                  <a:pt x="2463162" y="9579863"/>
                  <a:pt x="2454948" y="9571646"/>
                  <a:pt x="2440866" y="9564603"/>
                </a:cubicBezTo>
                <a:cubicBezTo>
                  <a:pt x="2440866" y="9595123"/>
                  <a:pt x="2470203" y="9586906"/>
                  <a:pt x="2470203" y="9609209"/>
                </a:cubicBezTo>
                <a:cubicBezTo>
                  <a:pt x="2463162" y="9624469"/>
                  <a:pt x="2454948" y="9617426"/>
                  <a:pt x="2447907" y="9617426"/>
                </a:cubicBezTo>
                <a:cubicBezTo>
                  <a:pt x="2432652" y="9609209"/>
                  <a:pt x="2432652" y="9617426"/>
                  <a:pt x="2432652" y="9624469"/>
                </a:cubicBezTo>
                <a:cubicBezTo>
                  <a:pt x="2432652" y="9632686"/>
                  <a:pt x="2447907" y="9639729"/>
                  <a:pt x="2432652" y="9647946"/>
                </a:cubicBezTo>
                <a:cubicBezTo>
                  <a:pt x="2425611" y="9647946"/>
                  <a:pt x="2417396" y="9639729"/>
                  <a:pt x="2417396" y="9632686"/>
                </a:cubicBezTo>
                <a:cubicBezTo>
                  <a:pt x="2417396" y="9617426"/>
                  <a:pt x="2410355" y="9602166"/>
                  <a:pt x="2395100" y="9595123"/>
                </a:cubicBezTo>
                <a:cubicBezTo>
                  <a:pt x="2388059" y="9595123"/>
                  <a:pt x="2379844" y="9586906"/>
                  <a:pt x="2379844" y="9571646"/>
                </a:cubicBezTo>
                <a:cubicBezTo>
                  <a:pt x="2388059" y="9542300"/>
                  <a:pt x="2364589" y="9542300"/>
                  <a:pt x="2342293" y="9534083"/>
                </a:cubicBezTo>
                <a:cubicBezTo>
                  <a:pt x="2289485" y="9504737"/>
                  <a:pt x="2229637" y="9504737"/>
                  <a:pt x="2183871" y="9458957"/>
                </a:cubicBezTo>
                <a:cubicBezTo>
                  <a:pt x="2183871" y="9451914"/>
                  <a:pt x="2176830" y="9451914"/>
                  <a:pt x="2169789" y="9458957"/>
                </a:cubicBezTo>
                <a:cubicBezTo>
                  <a:pt x="2161575" y="9467174"/>
                  <a:pt x="2154534" y="9467174"/>
                  <a:pt x="2161575" y="9481260"/>
                </a:cubicBezTo>
                <a:cubicBezTo>
                  <a:pt x="2169789" y="9489477"/>
                  <a:pt x="2169789" y="9496520"/>
                  <a:pt x="2169789" y="9504737"/>
                </a:cubicBezTo>
                <a:cubicBezTo>
                  <a:pt x="2154534" y="9527040"/>
                  <a:pt x="2124023" y="9504737"/>
                  <a:pt x="2093512" y="9511780"/>
                </a:cubicBezTo>
                <a:cubicBezTo>
                  <a:pt x="2131064" y="9527040"/>
                  <a:pt x="2154534" y="9534083"/>
                  <a:pt x="2176830" y="9549343"/>
                </a:cubicBezTo>
                <a:cubicBezTo>
                  <a:pt x="2169789" y="9564603"/>
                  <a:pt x="2154534" y="9557560"/>
                  <a:pt x="2146319" y="9571646"/>
                </a:cubicBezTo>
                <a:cubicBezTo>
                  <a:pt x="2221423" y="9579863"/>
                  <a:pt x="2304741" y="9595123"/>
                  <a:pt x="2372803" y="9617426"/>
                </a:cubicBezTo>
                <a:cubicBezTo>
                  <a:pt x="2304741" y="9624469"/>
                  <a:pt x="2236678" y="9609209"/>
                  <a:pt x="2169789" y="9624469"/>
                </a:cubicBezTo>
                <a:cubicBezTo>
                  <a:pt x="2214382" y="9639729"/>
                  <a:pt x="2260148" y="9647946"/>
                  <a:pt x="2304741" y="9670249"/>
                </a:cubicBezTo>
                <a:cubicBezTo>
                  <a:pt x="2274230" y="9685509"/>
                  <a:pt x="2251934" y="9662032"/>
                  <a:pt x="2229637" y="9662032"/>
                </a:cubicBezTo>
                <a:cubicBezTo>
                  <a:pt x="2221423" y="9685509"/>
                  <a:pt x="2244893" y="9685509"/>
                  <a:pt x="2260148" y="9692552"/>
                </a:cubicBezTo>
                <a:cubicBezTo>
                  <a:pt x="2274230" y="9700769"/>
                  <a:pt x="2289485" y="9700769"/>
                  <a:pt x="2297700" y="9723072"/>
                </a:cubicBezTo>
                <a:cubicBezTo>
                  <a:pt x="2267189" y="9730115"/>
                  <a:pt x="2244893" y="9723072"/>
                  <a:pt x="2221423" y="9707812"/>
                </a:cubicBezTo>
                <a:cubicBezTo>
                  <a:pt x="2214382" y="9707812"/>
                  <a:pt x="2214382" y="9700769"/>
                  <a:pt x="2207341" y="9692552"/>
                </a:cubicBezTo>
                <a:cubicBezTo>
                  <a:pt x="2192085" y="9685509"/>
                  <a:pt x="2169789" y="9692552"/>
                  <a:pt x="2154534" y="9692552"/>
                </a:cubicBezTo>
                <a:cubicBezTo>
                  <a:pt x="2131064" y="9685509"/>
                  <a:pt x="2131064" y="9654989"/>
                  <a:pt x="2108767" y="9654989"/>
                </a:cubicBezTo>
                <a:cubicBezTo>
                  <a:pt x="2093512" y="9662032"/>
                  <a:pt x="2079430" y="9654989"/>
                  <a:pt x="2079430" y="9639729"/>
                </a:cubicBezTo>
                <a:cubicBezTo>
                  <a:pt x="2064175" y="9617426"/>
                  <a:pt x="2048919" y="9617426"/>
                  <a:pt x="2026623" y="9617426"/>
                </a:cubicBezTo>
                <a:cubicBezTo>
                  <a:pt x="2003153" y="9617426"/>
                  <a:pt x="1980857" y="9617426"/>
                  <a:pt x="1958560" y="9602166"/>
                </a:cubicBezTo>
                <a:cubicBezTo>
                  <a:pt x="1936264" y="9586906"/>
                  <a:pt x="1905753" y="9602166"/>
                  <a:pt x="1890498" y="9609209"/>
                </a:cubicBezTo>
                <a:cubicBezTo>
                  <a:pt x="1859987" y="9624469"/>
                  <a:pt x="1845905" y="9617426"/>
                  <a:pt x="1822435" y="9609209"/>
                </a:cubicBezTo>
                <a:cubicBezTo>
                  <a:pt x="1808353" y="9602166"/>
                  <a:pt x="1808353" y="9602166"/>
                  <a:pt x="1793098" y="9609209"/>
                </a:cubicBezTo>
                <a:cubicBezTo>
                  <a:pt x="1777843" y="9639729"/>
                  <a:pt x="1732076" y="9632686"/>
                  <a:pt x="1717994" y="9602166"/>
                </a:cubicBezTo>
                <a:cubicBezTo>
                  <a:pt x="1702739" y="9579863"/>
                  <a:pt x="1672228" y="9564603"/>
                  <a:pt x="1656973" y="9586906"/>
                </a:cubicBezTo>
                <a:cubicBezTo>
                  <a:pt x="1641717" y="9602166"/>
                  <a:pt x="1634676" y="9602166"/>
                  <a:pt x="1626462" y="9586906"/>
                </a:cubicBezTo>
                <a:cubicBezTo>
                  <a:pt x="1612380" y="9571646"/>
                  <a:pt x="1597125" y="9571646"/>
                  <a:pt x="1581869" y="9571646"/>
                </a:cubicBezTo>
                <a:cubicBezTo>
                  <a:pt x="1522021" y="9571646"/>
                  <a:pt x="1453958" y="9542300"/>
                  <a:pt x="1392937" y="9542300"/>
                </a:cubicBezTo>
                <a:cubicBezTo>
                  <a:pt x="1363599" y="9542300"/>
                  <a:pt x="1340129" y="9534083"/>
                  <a:pt x="1317833" y="9504737"/>
                </a:cubicBezTo>
                <a:cubicBezTo>
                  <a:pt x="1355385" y="9504737"/>
                  <a:pt x="1385896" y="9527040"/>
                  <a:pt x="1423448" y="9504737"/>
                </a:cubicBezTo>
                <a:cubicBezTo>
                  <a:pt x="1408192" y="9481260"/>
                  <a:pt x="1392937" y="9474217"/>
                  <a:pt x="1370640" y="9467174"/>
                </a:cubicBezTo>
                <a:cubicBezTo>
                  <a:pt x="1295537" y="9451914"/>
                  <a:pt x="1220433" y="9436654"/>
                  <a:pt x="1145330" y="9414351"/>
                </a:cubicBezTo>
                <a:cubicBezTo>
                  <a:pt x="1099563" y="9399091"/>
                  <a:pt x="1046756" y="9390875"/>
                  <a:pt x="1002164" y="9376788"/>
                </a:cubicBezTo>
                <a:cubicBezTo>
                  <a:pt x="993949" y="9368572"/>
                  <a:pt x="986908" y="9368572"/>
                  <a:pt x="978694" y="9376788"/>
                </a:cubicBezTo>
                <a:cubicBezTo>
                  <a:pt x="956397" y="9383831"/>
                  <a:pt x="949356" y="9368572"/>
                  <a:pt x="934101" y="9361528"/>
                </a:cubicBezTo>
                <a:cubicBezTo>
                  <a:pt x="925886" y="9361528"/>
                  <a:pt x="918845" y="9353312"/>
                  <a:pt x="925886" y="9346268"/>
                </a:cubicBezTo>
                <a:cubicBezTo>
                  <a:pt x="934101" y="9339225"/>
                  <a:pt x="941142" y="9339225"/>
                  <a:pt x="941142" y="9339225"/>
                </a:cubicBezTo>
                <a:cubicBezTo>
                  <a:pt x="971653" y="9353312"/>
                  <a:pt x="1002164" y="9346268"/>
                  <a:pt x="1024460" y="9353312"/>
                </a:cubicBezTo>
                <a:cubicBezTo>
                  <a:pt x="1031501" y="9353312"/>
                  <a:pt x="1039715" y="9353312"/>
                  <a:pt x="1039715" y="9346268"/>
                </a:cubicBezTo>
                <a:cubicBezTo>
                  <a:pt x="1039715" y="9339225"/>
                  <a:pt x="1039715" y="9331009"/>
                  <a:pt x="1031501" y="9331009"/>
                </a:cubicBezTo>
                <a:cubicBezTo>
                  <a:pt x="993949" y="9331009"/>
                  <a:pt x="978694" y="9300489"/>
                  <a:pt x="949356" y="9278186"/>
                </a:cubicBezTo>
                <a:cubicBezTo>
                  <a:pt x="925886" y="9255883"/>
                  <a:pt x="888335" y="9262926"/>
                  <a:pt x="858997" y="9255883"/>
                </a:cubicBezTo>
                <a:cubicBezTo>
                  <a:pt x="828487" y="9248840"/>
                  <a:pt x="806190" y="9240623"/>
                  <a:pt x="783894" y="9225363"/>
                </a:cubicBezTo>
                <a:cubicBezTo>
                  <a:pt x="813231" y="9225363"/>
                  <a:pt x="821446" y="9172540"/>
                  <a:pt x="858997" y="9180757"/>
                </a:cubicBezTo>
                <a:cubicBezTo>
                  <a:pt x="866038" y="9180757"/>
                  <a:pt x="874253" y="9172540"/>
                  <a:pt x="874253" y="9157280"/>
                </a:cubicBezTo>
                <a:cubicBezTo>
                  <a:pt x="881294" y="9150237"/>
                  <a:pt x="866038" y="9143194"/>
                  <a:pt x="858997" y="9143194"/>
                </a:cubicBezTo>
                <a:cubicBezTo>
                  <a:pt x="843742" y="9134977"/>
                  <a:pt x="828487" y="9134977"/>
                  <a:pt x="806190" y="9127934"/>
                </a:cubicBezTo>
                <a:cubicBezTo>
                  <a:pt x="835527" y="9097414"/>
                  <a:pt x="874253" y="9105631"/>
                  <a:pt x="911804" y="9105631"/>
                </a:cubicBezTo>
                <a:cubicBezTo>
                  <a:pt x="881294" y="9082154"/>
                  <a:pt x="903590" y="9068068"/>
                  <a:pt x="911804" y="9044591"/>
                </a:cubicBezTo>
                <a:cubicBezTo>
                  <a:pt x="881294" y="9029331"/>
                  <a:pt x="858997" y="9015245"/>
                  <a:pt x="850783" y="8976508"/>
                </a:cubicBezTo>
                <a:cubicBezTo>
                  <a:pt x="850783" y="8954205"/>
                  <a:pt x="821446" y="8931902"/>
                  <a:pt x="790935" y="8931902"/>
                </a:cubicBezTo>
                <a:cubicBezTo>
                  <a:pt x="775679" y="8924859"/>
                  <a:pt x="760424" y="8916642"/>
                  <a:pt x="738127" y="8909599"/>
                </a:cubicBezTo>
                <a:cubicBezTo>
                  <a:pt x="731087" y="8894339"/>
                  <a:pt x="731087" y="8894339"/>
                  <a:pt x="738127" y="8886122"/>
                </a:cubicBezTo>
                <a:cubicBezTo>
                  <a:pt x="745169" y="8879079"/>
                  <a:pt x="753383" y="8872036"/>
                  <a:pt x="760424" y="8863819"/>
                </a:cubicBezTo>
                <a:cubicBezTo>
                  <a:pt x="790935" y="8833299"/>
                  <a:pt x="790935" y="8819213"/>
                  <a:pt x="760424" y="8788693"/>
                </a:cubicBezTo>
                <a:cubicBezTo>
                  <a:pt x="738127" y="8773433"/>
                  <a:pt x="715831" y="8751130"/>
                  <a:pt x="685320" y="8742913"/>
                </a:cubicBezTo>
                <a:cubicBezTo>
                  <a:pt x="647769" y="8735870"/>
                  <a:pt x="610217" y="8713567"/>
                  <a:pt x="564450" y="8705350"/>
                </a:cubicBezTo>
                <a:cubicBezTo>
                  <a:pt x="550369" y="8705350"/>
                  <a:pt x="535113" y="8676004"/>
                  <a:pt x="526899" y="8660744"/>
                </a:cubicBezTo>
                <a:cubicBezTo>
                  <a:pt x="519858" y="8645484"/>
                  <a:pt x="535113" y="8630224"/>
                  <a:pt x="550369" y="8638441"/>
                </a:cubicBezTo>
                <a:cubicBezTo>
                  <a:pt x="564450" y="8645484"/>
                  <a:pt x="579706" y="8645484"/>
                  <a:pt x="587920" y="8630224"/>
                </a:cubicBezTo>
                <a:cubicBezTo>
                  <a:pt x="572665" y="8614964"/>
                  <a:pt x="564450" y="8599704"/>
                  <a:pt x="550369" y="8585618"/>
                </a:cubicBezTo>
                <a:cubicBezTo>
                  <a:pt x="542154" y="8577401"/>
                  <a:pt x="542154" y="8570358"/>
                  <a:pt x="526899" y="8570358"/>
                </a:cubicBezTo>
                <a:cubicBezTo>
                  <a:pt x="497561" y="8570358"/>
                  <a:pt x="474092" y="8562141"/>
                  <a:pt x="460009" y="8532795"/>
                </a:cubicBezTo>
                <a:cubicBezTo>
                  <a:pt x="451795" y="8524578"/>
                  <a:pt x="444754" y="8532795"/>
                  <a:pt x="436540" y="8532795"/>
                </a:cubicBezTo>
                <a:cubicBezTo>
                  <a:pt x="407203" y="8546881"/>
                  <a:pt x="369651" y="8539838"/>
                  <a:pt x="339140" y="8524578"/>
                </a:cubicBezTo>
                <a:cubicBezTo>
                  <a:pt x="316843" y="8509318"/>
                  <a:pt x="308629" y="8487015"/>
                  <a:pt x="316843" y="8464712"/>
                </a:cubicBezTo>
                <a:cubicBezTo>
                  <a:pt x="316843" y="8427149"/>
                  <a:pt x="316843" y="8427149"/>
                  <a:pt x="278118" y="8418933"/>
                </a:cubicBezTo>
                <a:cubicBezTo>
                  <a:pt x="271077" y="8418933"/>
                  <a:pt x="264036" y="8418933"/>
                  <a:pt x="264036" y="8418933"/>
                </a:cubicBezTo>
                <a:cubicBezTo>
                  <a:pt x="248781" y="8434192"/>
                  <a:pt x="264036" y="8442409"/>
                  <a:pt x="264036" y="8456495"/>
                </a:cubicBezTo>
                <a:cubicBezTo>
                  <a:pt x="271077" y="8471755"/>
                  <a:pt x="264036" y="8479972"/>
                  <a:pt x="255822" y="8495232"/>
                </a:cubicBezTo>
                <a:cubicBezTo>
                  <a:pt x="248781" y="8502275"/>
                  <a:pt x="240566" y="8502275"/>
                  <a:pt x="233526" y="8495232"/>
                </a:cubicBezTo>
                <a:cubicBezTo>
                  <a:pt x="226485" y="8495232"/>
                  <a:pt x="218270" y="8487015"/>
                  <a:pt x="226485" y="8479972"/>
                </a:cubicBezTo>
                <a:cubicBezTo>
                  <a:pt x="233526" y="8449452"/>
                  <a:pt x="226485" y="8411889"/>
                  <a:pt x="264036" y="8389586"/>
                </a:cubicBezTo>
                <a:cubicBezTo>
                  <a:pt x="226485" y="8374326"/>
                  <a:pt x="203015" y="8366110"/>
                  <a:pt x="173677" y="8359066"/>
                </a:cubicBezTo>
                <a:cubicBezTo>
                  <a:pt x="165463" y="8352024"/>
                  <a:pt x="173677" y="8336764"/>
                  <a:pt x="180718" y="8328546"/>
                </a:cubicBezTo>
                <a:cubicBezTo>
                  <a:pt x="180718" y="8321504"/>
                  <a:pt x="180718" y="8314460"/>
                  <a:pt x="173677" y="8314460"/>
                </a:cubicBezTo>
                <a:cubicBezTo>
                  <a:pt x="143166" y="8290984"/>
                  <a:pt x="120870" y="8253420"/>
                  <a:pt x="75104" y="8261638"/>
                </a:cubicBezTo>
                <a:cubicBezTo>
                  <a:pt x="68063" y="8261638"/>
                  <a:pt x="52808" y="8253420"/>
                  <a:pt x="59849" y="8238160"/>
                </a:cubicBezTo>
                <a:cubicBezTo>
                  <a:pt x="59849" y="8224074"/>
                  <a:pt x="75104" y="8224074"/>
                  <a:pt x="82145" y="8231118"/>
                </a:cubicBezTo>
                <a:cubicBezTo>
                  <a:pt x="90359" y="8231118"/>
                  <a:pt x="90359" y="8231118"/>
                  <a:pt x="97400" y="8231118"/>
                </a:cubicBezTo>
                <a:cubicBezTo>
                  <a:pt x="112655" y="8253420"/>
                  <a:pt x="134952" y="8253420"/>
                  <a:pt x="158422" y="8231118"/>
                </a:cubicBezTo>
                <a:cubicBezTo>
                  <a:pt x="173677" y="8246378"/>
                  <a:pt x="150207" y="8268680"/>
                  <a:pt x="173677" y="8275724"/>
                </a:cubicBezTo>
                <a:cubicBezTo>
                  <a:pt x="187759" y="8261638"/>
                  <a:pt x="187759" y="8238160"/>
                  <a:pt x="195974" y="8215858"/>
                </a:cubicBezTo>
                <a:cubicBezTo>
                  <a:pt x="173677" y="8215858"/>
                  <a:pt x="150207" y="8215858"/>
                  <a:pt x="127911" y="8215858"/>
                </a:cubicBezTo>
                <a:cubicBezTo>
                  <a:pt x="120870" y="8215858"/>
                  <a:pt x="112655" y="8208814"/>
                  <a:pt x="112655" y="8200598"/>
                </a:cubicBezTo>
                <a:cubicBezTo>
                  <a:pt x="112655" y="8193554"/>
                  <a:pt x="120870" y="8185338"/>
                  <a:pt x="127911" y="8185338"/>
                </a:cubicBezTo>
                <a:cubicBezTo>
                  <a:pt x="143166" y="8193554"/>
                  <a:pt x="150207" y="8193554"/>
                  <a:pt x="165463" y="8185338"/>
                </a:cubicBezTo>
                <a:cubicBezTo>
                  <a:pt x="180718" y="8178294"/>
                  <a:pt x="187759" y="8171252"/>
                  <a:pt x="173677" y="8147775"/>
                </a:cubicBezTo>
                <a:cubicBezTo>
                  <a:pt x="173677" y="8140732"/>
                  <a:pt x="165463" y="8140732"/>
                  <a:pt x="165463" y="8133688"/>
                </a:cubicBezTo>
                <a:cubicBezTo>
                  <a:pt x="173677" y="8103168"/>
                  <a:pt x="150207" y="8103168"/>
                  <a:pt x="134952" y="8103168"/>
                </a:cubicBezTo>
                <a:cubicBezTo>
                  <a:pt x="112655" y="8110212"/>
                  <a:pt x="105615" y="8094952"/>
                  <a:pt x="90359" y="8087909"/>
                </a:cubicBezTo>
                <a:cubicBezTo>
                  <a:pt x="59849" y="8080866"/>
                  <a:pt x="59849" y="8057389"/>
                  <a:pt x="59849" y="8035086"/>
                </a:cubicBezTo>
                <a:cubicBezTo>
                  <a:pt x="52808" y="8004566"/>
                  <a:pt x="44593" y="7975220"/>
                  <a:pt x="0" y="7975220"/>
                </a:cubicBezTo>
                <a:cubicBezTo>
                  <a:pt x="0" y="7952917"/>
                  <a:pt x="15256" y="7937657"/>
                  <a:pt x="22297" y="7922397"/>
                </a:cubicBezTo>
                <a:cubicBezTo>
                  <a:pt x="52808" y="7884834"/>
                  <a:pt x="68063" y="7847271"/>
                  <a:pt x="82145" y="7809708"/>
                </a:cubicBezTo>
                <a:cubicBezTo>
                  <a:pt x="97400" y="7779188"/>
                  <a:pt x="97400" y="7772145"/>
                  <a:pt x="68063" y="7748668"/>
                </a:cubicBezTo>
                <a:cubicBezTo>
                  <a:pt x="52808" y="7741625"/>
                  <a:pt x="52808" y="7733408"/>
                  <a:pt x="59849" y="7726365"/>
                </a:cubicBezTo>
                <a:cubicBezTo>
                  <a:pt x="68063" y="7711105"/>
                  <a:pt x="75104" y="7688802"/>
                  <a:pt x="90359" y="7673542"/>
                </a:cubicBezTo>
                <a:cubicBezTo>
                  <a:pt x="112655" y="7635979"/>
                  <a:pt x="127911" y="7598416"/>
                  <a:pt x="143166" y="7552636"/>
                </a:cubicBezTo>
                <a:cubicBezTo>
                  <a:pt x="158422" y="7508030"/>
                  <a:pt x="173677" y="7462250"/>
                  <a:pt x="211229" y="7424688"/>
                </a:cubicBezTo>
                <a:cubicBezTo>
                  <a:pt x="226485" y="7417644"/>
                  <a:pt x="233526" y="7387124"/>
                  <a:pt x="240566" y="7364822"/>
                </a:cubicBezTo>
                <a:cubicBezTo>
                  <a:pt x="248781" y="7342518"/>
                  <a:pt x="255822" y="7319042"/>
                  <a:pt x="278118" y="7303782"/>
                </a:cubicBezTo>
                <a:cubicBezTo>
                  <a:pt x="293373" y="7296738"/>
                  <a:pt x="293373" y="7281478"/>
                  <a:pt x="301588" y="7274436"/>
                </a:cubicBezTo>
                <a:cubicBezTo>
                  <a:pt x="323884" y="7243916"/>
                  <a:pt x="339140" y="7236872"/>
                  <a:pt x="369651" y="7266218"/>
                </a:cubicBezTo>
                <a:cubicBezTo>
                  <a:pt x="369651" y="7266218"/>
                  <a:pt x="376692" y="7274436"/>
                  <a:pt x="383732" y="7281478"/>
                </a:cubicBezTo>
                <a:cubicBezTo>
                  <a:pt x="398988" y="7289696"/>
                  <a:pt x="414243" y="7289696"/>
                  <a:pt x="421284" y="7266218"/>
                </a:cubicBezTo>
                <a:cubicBezTo>
                  <a:pt x="436540" y="7236872"/>
                  <a:pt x="444754" y="7206352"/>
                  <a:pt x="460009" y="7175832"/>
                </a:cubicBezTo>
                <a:cubicBezTo>
                  <a:pt x="467050" y="7160573"/>
                  <a:pt x="467050" y="7146486"/>
                  <a:pt x="489347" y="7138270"/>
                </a:cubicBezTo>
                <a:cubicBezTo>
                  <a:pt x="504602" y="7138270"/>
                  <a:pt x="504602" y="7153530"/>
                  <a:pt x="519858" y="7168790"/>
                </a:cubicBezTo>
                <a:cubicBezTo>
                  <a:pt x="550369" y="7206352"/>
                  <a:pt x="579706" y="7221612"/>
                  <a:pt x="625472" y="7199310"/>
                </a:cubicBezTo>
                <a:cubicBezTo>
                  <a:pt x="654810" y="7191092"/>
                  <a:pt x="670065" y="7191092"/>
                  <a:pt x="685320" y="7213396"/>
                </a:cubicBezTo>
                <a:cubicBezTo>
                  <a:pt x="693535" y="7228656"/>
                  <a:pt x="707617" y="7236872"/>
                  <a:pt x="722872" y="7221612"/>
                </a:cubicBezTo>
                <a:cubicBezTo>
                  <a:pt x="797976" y="7184050"/>
                  <a:pt x="797976" y="7184050"/>
                  <a:pt x="797976" y="7184050"/>
                </a:cubicBezTo>
                <a:cubicBezTo>
                  <a:pt x="821446" y="7175832"/>
                  <a:pt x="843742" y="7153530"/>
                  <a:pt x="874253" y="7146486"/>
                </a:cubicBezTo>
                <a:cubicBezTo>
                  <a:pt x="888335" y="7146486"/>
                  <a:pt x="903590" y="7138270"/>
                  <a:pt x="918845" y="7131226"/>
                </a:cubicBezTo>
                <a:cubicBezTo>
                  <a:pt x="941142" y="7115967"/>
                  <a:pt x="964612" y="7115967"/>
                  <a:pt x="986908" y="7115967"/>
                </a:cubicBezTo>
                <a:cubicBezTo>
                  <a:pt x="1016245" y="7123010"/>
                  <a:pt x="1039715" y="7123010"/>
                  <a:pt x="1039715" y="7160573"/>
                </a:cubicBezTo>
                <a:cubicBezTo>
                  <a:pt x="1039715" y="7184050"/>
                  <a:pt x="1062012" y="7191092"/>
                  <a:pt x="1084308" y="7191092"/>
                </a:cubicBezTo>
                <a:cubicBezTo>
                  <a:pt x="1114819" y="7184050"/>
                  <a:pt x="1145330" y="7191092"/>
                  <a:pt x="1174667" y="7206352"/>
                </a:cubicBezTo>
                <a:cubicBezTo>
                  <a:pt x="1174667" y="7206352"/>
                  <a:pt x="1182881" y="7206352"/>
                  <a:pt x="1189922" y="7206352"/>
                </a:cubicBezTo>
                <a:cubicBezTo>
                  <a:pt x="1249771" y="7206352"/>
                  <a:pt x="1302578" y="7236872"/>
                  <a:pt x="1355385" y="7243916"/>
                </a:cubicBezTo>
                <a:cubicBezTo>
                  <a:pt x="1438703" y="7259176"/>
                  <a:pt x="1522021" y="7281478"/>
                  <a:pt x="1612380" y="7289696"/>
                </a:cubicBezTo>
                <a:cubicBezTo>
                  <a:pt x="1626462" y="7289696"/>
                  <a:pt x="1634676" y="7289696"/>
                  <a:pt x="1649932" y="7296738"/>
                </a:cubicBezTo>
                <a:cubicBezTo>
                  <a:pt x="1665187" y="7296738"/>
                  <a:pt x="1679269" y="7303782"/>
                  <a:pt x="1702739" y="7296738"/>
                </a:cubicBezTo>
                <a:cubicBezTo>
                  <a:pt x="1845905" y="7259176"/>
                  <a:pt x="1898712" y="7274436"/>
                  <a:pt x="2048919" y="7281478"/>
                </a:cubicBezTo>
                <a:cubicBezTo>
                  <a:pt x="2183871" y="7296738"/>
                  <a:pt x="2319996" y="7296738"/>
                  <a:pt x="2454948" y="7296738"/>
                </a:cubicBezTo>
                <a:cubicBezTo>
                  <a:pt x="2635666" y="7303782"/>
                  <a:pt x="2817557" y="7296738"/>
                  <a:pt x="3005316" y="7289696"/>
                </a:cubicBezTo>
                <a:cubicBezTo>
                  <a:pt x="3148482" y="7281478"/>
                  <a:pt x="3284608" y="7266218"/>
                  <a:pt x="3426600" y="7243916"/>
                </a:cubicBezTo>
                <a:cubicBezTo>
                  <a:pt x="3516959" y="7236872"/>
                  <a:pt x="3607318" y="7228656"/>
                  <a:pt x="3697677" y="7221612"/>
                </a:cubicBezTo>
                <a:cubicBezTo>
                  <a:pt x="3750484" y="7213396"/>
                  <a:pt x="3811506" y="7206352"/>
                  <a:pt x="3871354" y="7191092"/>
                </a:cubicBezTo>
                <a:cubicBezTo>
                  <a:pt x="3901865" y="7175832"/>
                  <a:pt x="3946458" y="7184050"/>
                  <a:pt x="3984010" y="7175832"/>
                </a:cubicBezTo>
                <a:cubicBezTo>
                  <a:pt x="4104879" y="7160573"/>
                  <a:pt x="4218708" y="7123010"/>
                  <a:pt x="4338405" y="7093664"/>
                </a:cubicBezTo>
                <a:cubicBezTo>
                  <a:pt x="4353660" y="7093664"/>
                  <a:pt x="4360701" y="7085447"/>
                  <a:pt x="4368916" y="7078404"/>
                </a:cubicBezTo>
                <a:cubicBezTo>
                  <a:pt x="4384171" y="7056101"/>
                  <a:pt x="4406467" y="7056101"/>
                  <a:pt x="4428764" y="7047884"/>
                </a:cubicBezTo>
                <a:cubicBezTo>
                  <a:pt x="4436978" y="7047884"/>
                  <a:pt x="4444019" y="7047884"/>
                  <a:pt x="4451060" y="7040841"/>
                </a:cubicBezTo>
                <a:cubicBezTo>
                  <a:pt x="4474530" y="7032624"/>
                  <a:pt x="4474530" y="7025581"/>
                  <a:pt x="4451060" y="7003278"/>
                </a:cubicBezTo>
                <a:cubicBezTo>
                  <a:pt x="4481571" y="7003278"/>
                  <a:pt x="4512082" y="7003278"/>
                  <a:pt x="4541419" y="6979801"/>
                </a:cubicBezTo>
                <a:cubicBezTo>
                  <a:pt x="4564889" y="6965715"/>
                  <a:pt x="4594226" y="6957498"/>
                  <a:pt x="4624737" y="6950455"/>
                </a:cubicBezTo>
                <a:cubicBezTo>
                  <a:pt x="4798414" y="6889415"/>
                  <a:pt x="4963877" y="6829549"/>
                  <a:pt x="5129339" y="6754423"/>
                </a:cubicBezTo>
                <a:cubicBezTo>
                  <a:pt x="5144595" y="6747380"/>
                  <a:pt x="5189187" y="6754423"/>
                  <a:pt x="5166891" y="6708643"/>
                </a:cubicBezTo>
                <a:cubicBezTo>
                  <a:pt x="5166891" y="6701600"/>
                  <a:pt x="5182146" y="6701600"/>
                  <a:pt x="5189187" y="6701600"/>
                </a:cubicBezTo>
                <a:cubicBezTo>
                  <a:pt x="5212657" y="6679297"/>
                  <a:pt x="5250209" y="6679297"/>
                  <a:pt x="5279546" y="6656994"/>
                </a:cubicBezTo>
                <a:cubicBezTo>
                  <a:pt x="5475520" y="6566608"/>
                  <a:pt x="5664452" y="6468006"/>
                  <a:pt x="5852211" y="6355317"/>
                </a:cubicBezTo>
                <a:cubicBezTo>
                  <a:pt x="5973081" y="6280191"/>
                  <a:pt x="6085736" y="6189805"/>
                  <a:pt x="6184310" y="6084159"/>
                </a:cubicBezTo>
                <a:cubicBezTo>
                  <a:pt x="6259413" y="6016076"/>
                  <a:pt x="6319261" y="5932733"/>
                  <a:pt x="6380282" y="5850564"/>
                </a:cubicBezTo>
                <a:cubicBezTo>
                  <a:pt x="6402579" y="5813001"/>
                  <a:pt x="6431916" y="5774264"/>
                  <a:pt x="6462427" y="5729658"/>
                </a:cubicBezTo>
                <a:cubicBezTo>
                  <a:pt x="6499979" y="5669792"/>
                  <a:pt x="6523449" y="5593493"/>
                  <a:pt x="6530490" y="5518367"/>
                </a:cubicBezTo>
                <a:cubicBezTo>
                  <a:pt x="6530490" y="5496064"/>
                  <a:pt x="6530490" y="5480804"/>
                  <a:pt x="6508194" y="5458501"/>
                </a:cubicBezTo>
                <a:cubicBezTo>
                  <a:pt x="6455386" y="5420938"/>
                  <a:pt x="6409620" y="5368115"/>
                  <a:pt x="6356813" y="5330552"/>
                </a:cubicBezTo>
                <a:cubicBezTo>
                  <a:pt x="6304006" y="5284772"/>
                  <a:pt x="6237116" y="5255426"/>
                  <a:pt x="6169054" y="5224906"/>
                </a:cubicBezTo>
                <a:cubicBezTo>
                  <a:pt x="6108032" y="5202603"/>
                  <a:pt x="6056398" y="5180300"/>
                  <a:pt x="5995377" y="5149780"/>
                </a:cubicBezTo>
                <a:lnTo>
                  <a:pt x="5988336" y="5141563"/>
                </a:lnTo>
                <a:cubicBezTo>
                  <a:pt x="5882722" y="5127477"/>
                  <a:pt x="5799404" y="5059394"/>
                  <a:pt x="5694963" y="5028874"/>
                </a:cubicBezTo>
                <a:cubicBezTo>
                  <a:pt x="5686748" y="5028874"/>
                  <a:pt x="5671493" y="5021831"/>
                  <a:pt x="5664452" y="5013614"/>
                </a:cubicBezTo>
                <a:cubicBezTo>
                  <a:pt x="5596389" y="4969008"/>
                  <a:pt x="5514245" y="4931445"/>
                  <a:pt x="5437968" y="4900925"/>
                </a:cubicBezTo>
                <a:cubicBezTo>
                  <a:pt x="5400416" y="4885665"/>
                  <a:pt x="5362864" y="4863362"/>
                  <a:pt x="5332353" y="4848102"/>
                </a:cubicBezTo>
                <a:cubicBezTo>
                  <a:pt x="5189187" y="4780019"/>
                  <a:pt x="5046021" y="4764759"/>
                  <a:pt x="4902855" y="4757716"/>
                </a:cubicBezTo>
                <a:cubicBezTo>
                  <a:pt x="4851221" y="4750673"/>
                  <a:pt x="4805455" y="4750673"/>
                  <a:pt x="4760862" y="4764759"/>
                </a:cubicBezTo>
                <a:cubicBezTo>
                  <a:pt x="4745607" y="4764759"/>
                  <a:pt x="4730351" y="4764759"/>
                  <a:pt x="4722137" y="4764759"/>
                </a:cubicBezTo>
                <a:cubicBezTo>
                  <a:pt x="4609482" y="4764759"/>
                  <a:pt x="4512082" y="4772976"/>
                  <a:pt x="4406467" y="4788236"/>
                </a:cubicBezTo>
                <a:cubicBezTo>
                  <a:pt x="4368916" y="4795279"/>
                  <a:pt x="4338405" y="4788236"/>
                  <a:pt x="4309067" y="4788236"/>
                </a:cubicBezTo>
                <a:cubicBezTo>
                  <a:pt x="4263301" y="4788236"/>
                  <a:pt x="4218708" y="4795279"/>
                  <a:pt x="4165901" y="4795279"/>
                </a:cubicBezTo>
                <a:cubicBezTo>
                  <a:pt x="4127176" y="4803496"/>
                  <a:pt x="4082583" y="4803496"/>
                  <a:pt x="4045031" y="4803496"/>
                </a:cubicBezTo>
                <a:cubicBezTo>
                  <a:pt x="3954672" y="4795279"/>
                  <a:pt x="3864313" y="4803496"/>
                  <a:pt x="3780995" y="4795279"/>
                </a:cubicBezTo>
                <a:cubicBezTo>
                  <a:pt x="3697677" y="4788236"/>
                  <a:pt x="3622574" y="4795279"/>
                  <a:pt x="3547470" y="4780019"/>
                </a:cubicBezTo>
                <a:cubicBezTo>
                  <a:pt x="3532215" y="4780019"/>
                  <a:pt x="3516959" y="4780019"/>
                  <a:pt x="3502877" y="4788236"/>
                </a:cubicBezTo>
                <a:cubicBezTo>
                  <a:pt x="3479408" y="4795279"/>
                  <a:pt x="3464152" y="4795279"/>
                  <a:pt x="3450070" y="4788236"/>
                </a:cubicBezTo>
                <a:cubicBezTo>
                  <a:pt x="3426600" y="4788236"/>
                  <a:pt x="3397263" y="4780019"/>
                  <a:pt x="3382008" y="4810539"/>
                </a:cubicBezTo>
                <a:cubicBezTo>
                  <a:pt x="3374967" y="4817582"/>
                  <a:pt x="3359711" y="4810539"/>
                  <a:pt x="3351497" y="4810539"/>
                </a:cubicBezTo>
                <a:cubicBezTo>
                  <a:pt x="3261138" y="4795279"/>
                  <a:pt x="3163738" y="4795279"/>
                  <a:pt x="3073379" y="4780019"/>
                </a:cubicBezTo>
                <a:cubicBezTo>
                  <a:pt x="3035827" y="4772976"/>
                  <a:pt x="2990061" y="4772976"/>
                  <a:pt x="2945468" y="4764759"/>
                </a:cubicBezTo>
                <a:cubicBezTo>
                  <a:pt x="2884446" y="4757716"/>
                  <a:pt x="2817557" y="4742456"/>
                  <a:pt x="2756536" y="4735413"/>
                </a:cubicBezTo>
                <a:cubicBezTo>
                  <a:pt x="2703729" y="4735413"/>
                  <a:pt x="2659136" y="4727196"/>
                  <a:pt x="2606329" y="4727196"/>
                </a:cubicBezTo>
                <a:cubicBezTo>
                  <a:pt x="2568777" y="4727196"/>
                  <a:pt x="2538266" y="4720153"/>
                  <a:pt x="2500714" y="4720153"/>
                </a:cubicBezTo>
                <a:cubicBezTo>
                  <a:pt x="2463162" y="4727196"/>
                  <a:pt x="2425611" y="4720153"/>
                  <a:pt x="2388059" y="4713110"/>
                </a:cubicBezTo>
                <a:cubicBezTo>
                  <a:pt x="2319996" y="4689633"/>
                  <a:pt x="2244893" y="4660287"/>
                  <a:pt x="2169789" y="4636811"/>
                </a:cubicBezTo>
                <a:cubicBezTo>
                  <a:pt x="2086471" y="4607464"/>
                  <a:pt x="2003153" y="4569901"/>
                  <a:pt x="1921009" y="4524122"/>
                </a:cubicBezTo>
                <a:cubicBezTo>
                  <a:pt x="1830650" y="4478342"/>
                  <a:pt x="1747332" y="4426693"/>
                  <a:pt x="1672228" y="4358610"/>
                </a:cubicBezTo>
                <a:cubicBezTo>
                  <a:pt x="1649932" y="4336307"/>
                  <a:pt x="1634676" y="4321047"/>
                  <a:pt x="1612380" y="4305787"/>
                </a:cubicBezTo>
                <a:cubicBezTo>
                  <a:pt x="1588910" y="4290527"/>
                  <a:pt x="1573655" y="4275267"/>
                  <a:pt x="1551358" y="4252964"/>
                </a:cubicBezTo>
                <a:cubicBezTo>
                  <a:pt x="1529062" y="4222444"/>
                  <a:pt x="1506766" y="4184881"/>
                  <a:pt x="1469214" y="4155535"/>
                </a:cubicBezTo>
                <a:cubicBezTo>
                  <a:pt x="1438703" y="4132058"/>
                  <a:pt x="1423448" y="4094495"/>
                  <a:pt x="1423448" y="4056932"/>
                </a:cubicBezTo>
                <a:cubicBezTo>
                  <a:pt x="1423448" y="4034629"/>
                  <a:pt x="1408192" y="4012326"/>
                  <a:pt x="1401151" y="3997066"/>
                </a:cubicBezTo>
                <a:cubicBezTo>
                  <a:pt x="1385896" y="3988849"/>
                  <a:pt x="1385896" y="3974763"/>
                  <a:pt x="1378855" y="3966546"/>
                </a:cubicBezTo>
                <a:cubicBezTo>
                  <a:pt x="1333088" y="3838597"/>
                  <a:pt x="1310792" y="3703605"/>
                  <a:pt x="1295537" y="3567439"/>
                </a:cubicBezTo>
                <a:cubicBezTo>
                  <a:pt x="1273240" y="3386668"/>
                  <a:pt x="1287322" y="3197679"/>
                  <a:pt x="1295537" y="3016907"/>
                </a:cubicBezTo>
                <a:cubicBezTo>
                  <a:pt x="1295537" y="2972301"/>
                  <a:pt x="1310792" y="2934738"/>
                  <a:pt x="1326048" y="2888958"/>
                </a:cubicBezTo>
                <a:cubicBezTo>
                  <a:pt x="1340129" y="2844352"/>
                  <a:pt x="1355385" y="2791529"/>
                  <a:pt x="1363599" y="2745749"/>
                </a:cubicBezTo>
                <a:cubicBezTo>
                  <a:pt x="1370640" y="2663580"/>
                  <a:pt x="1401151" y="2588454"/>
                  <a:pt x="1430488" y="2512155"/>
                </a:cubicBezTo>
                <a:cubicBezTo>
                  <a:pt x="1460999" y="2407683"/>
                  <a:pt x="1491510" y="2309080"/>
                  <a:pt x="1544317" y="2211651"/>
                </a:cubicBezTo>
                <a:cubicBezTo>
                  <a:pt x="1559573" y="2174088"/>
                  <a:pt x="1573655" y="2128308"/>
                  <a:pt x="1612380" y="2097788"/>
                </a:cubicBezTo>
                <a:cubicBezTo>
                  <a:pt x="1612380" y="2097788"/>
                  <a:pt x="1619421" y="2097788"/>
                  <a:pt x="1619421" y="2090745"/>
                </a:cubicBezTo>
                <a:cubicBezTo>
                  <a:pt x="1619421" y="2037922"/>
                  <a:pt x="1672228" y="2015619"/>
                  <a:pt x="1694525" y="1978056"/>
                </a:cubicBezTo>
                <a:cubicBezTo>
                  <a:pt x="1717994" y="1932276"/>
                  <a:pt x="1755546" y="1894713"/>
                  <a:pt x="1769628" y="1848933"/>
                </a:cubicBezTo>
                <a:cubicBezTo>
                  <a:pt x="1784883" y="1826630"/>
                  <a:pt x="1808353" y="1819587"/>
                  <a:pt x="1808353" y="1789067"/>
                </a:cubicBezTo>
                <a:cubicBezTo>
                  <a:pt x="1830650" y="1789067"/>
                  <a:pt x="1815394" y="1811370"/>
                  <a:pt x="1830650" y="1811370"/>
                </a:cubicBezTo>
                <a:cubicBezTo>
                  <a:pt x="1859987" y="1782024"/>
                  <a:pt x="1890498" y="1744461"/>
                  <a:pt x="1936264" y="1729201"/>
                </a:cubicBezTo>
                <a:lnTo>
                  <a:pt x="1943305" y="1720984"/>
                </a:lnTo>
                <a:cubicBezTo>
                  <a:pt x="1965601" y="1676378"/>
                  <a:pt x="2011368" y="1645859"/>
                  <a:pt x="2048919" y="1615339"/>
                </a:cubicBezTo>
                <a:cubicBezTo>
                  <a:pt x="2154534" y="1502650"/>
                  <a:pt x="2260148" y="1382918"/>
                  <a:pt x="2388059" y="1292532"/>
                </a:cubicBezTo>
                <a:cubicBezTo>
                  <a:pt x="2463162" y="1239709"/>
                  <a:pt x="2538266" y="1171626"/>
                  <a:pt x="2613370" y="1118803"/>
                </a:cubicBezTo>
                <a:cubicBezTo>
                  <a:pt x="2688473" y="1058937"/>
                  <a:pt x="2771791" y="1013157"/>
                  <a:pt x="2846895" y="960334"/>
                </a:cubicBezTo>
                <a:cubicBezTo>
                  <a:pt x="2892661" y="938031"/>
                  <a:pt x="2937254" y="907511"/>
                  <a:pt x="2983020" y="878165"/>
                </a:cubicBezTo>
                <a:cubicBezTo>
                  <a:pt x="3027613" y="854688"/>
                  <a:pt x="3073379" y="825342"/>
                  <a:pt x="3126186" y="810082"/>
                </a:cubicBezTo>
                <a:cubicBezTo>
                  <a:pt x="3141441" y="810082"/>
                  <a:pt x="3148482" y="801865"/>
                  <a:pt x="3155523" y="794822"/>
                </a:cubicBezTo>
                <a:cubicBezTo>
                  <a:pt x="3186034" y="772519"/>
                  <a:pt x="3208331" y="742000"/>
                  <a:pt x="3245882" y="749042"/>
                </a:cubicBezTo>
                <a:cubicBezTo>
                  <a:pt x="3284608" y="704436"/>
                  <a:pt x="3351497" y="719696"/>
                  <a:pt x="3382008" y="658656"/>
                </a:cubicBezTo>
                <a:cubicBezTo>
                  <a:pt x="3426600" y="644570"/>
                  <a:pt x="3464152" y="614050"/>
                  <a:pt x="3509918" y="605834"/>
                </a:cubicBezTo>
                <a:cubicBezTo>
                  <a:pt x="3532215" y="605834"/>
                  <a:pt x="3555685" y="598790"/>
                  <a:pt x="3585022" y="583531"/>
                </a:cubicBezTo>
                <a:cubicBezTo>
                  <a:pt x="3653085" y="553011"/>
                  <a:pt x="3721147" y="523665"/>
                  <a:pt x="3796251" y="501362"/>
                </a:cubicBezTo>
                <a:cubicBezTo>
                  <a:pt x="3856099" y="477885"/>
                  <a:pt x="3924161" y="455582"/>
                  <a:pt x="3992224" y="433279"/>
                </a:cubicBezTo>
                <a:cubicBezTo>
                  <a:pt x="4060287" y="409802"/>
                  <a:pt x="4127176" y="395716"/>
                  <a:pt x="4195239" y="365196"/>
                </a:cubicBezTo>
                <a:cubicBezTo>
                  <a:pt x="4232790" y="349936"/>
                  <a:pt x="4278557" y="342893"/>
                  <a:pt x="4323149" y="319416"/>
                </a:cubicBezTo>
                <a:cubicBezTo>
                  <a:pt x="4346619" y="312373"/>
                  <a:pt x="4368916" y="312373"/>
                  <a:pt x="4399426" y="305330"/>
                </a:cubicBezTo>
                <a:cubicBezTo>
                  <a:pt x="4444019" y="290070"/>
                  <a:pt x="4496826" y="281853"/>
                  <a:pt x="4541419" y="259550"/>
                </a:cubicBezTo>
                <a:cubicBezTo>
                  <a:pt x="4580144" y="252507"/>
                  <a:pt x="4609482" y="244290"/>
                  <a:pt x="4647033" y="237247"/>
                </a:cubicBezTo>
                <a:cubicBezTo>
                  <a:pt x="4865303" y="184424"/>
                  <a:pt x="5083573" y="131601"/>
                  <a:pt x="5310057" y="86995"/>
                </a:cubicBezTo>
                <a:cubicBezTo>
                  <a:pt x="5422712" y="56475"/>
                  <a:pt x="5543582" y="34172"/>
                  <a:pt x="5656238" y="25955"/>
                </a:cubicBezTo>
                <a:cubicBezTo>
                  <a:pt x="5754811" y="10695"/>
                  <a:pt x="5845170" y="10695"/>
                  <a:pt x="5942570" y="3652"/>
                </a:cubicBezTo>
                <a:cubicBezTo>
                  <a:pt x="5984229" y="-456"/>
                  <a:pt x="6025594" y="-456"/>
                  <a:pt x="6066960" y="571"/>
                </a:cubicBezTo>
                <a:close/>
              </a:path>
            </a:pathLst>
          </a:custGeom>
        </p:spPr>
      </p:pic>
      <p:pic>
        <p:nvPicPr>
          <p:cNvPr id="36" name="Picture Placeholder 2"/>
          <p:cNvPicPr>
            <a:picLocks noChangeAspect="1"/>
          </p:cNvPicPr>
          <p:nvPr/>
        </p:nvPicPr>
        <p:blipFill>
          <a:blip r:embed="rId4" cstate="print">
            <a:extLst>
              <a:ext uri="{28A0092B-C50C-407E-A947-70E740481C1C}">
                <a14:useLocalDpi xmlns:a14="http://schemas.microsoft.com/office/drawing/2010/main" val="0"/>
              </a:ext>
            </a:extLst>
          </a:blip>
          <a:srcRect l="11871" r="11871"/>
          <a:stretch>
            <a:fillRect/>
          </a:stretch>
        </p:blipFill>
        <p:spPr>
          <a:xfrm>
            <a:off x="13228318" y="4414703"/>
            <a:ext cx="3268491" cy="2856811"/>
          </a:xfrm>
          <a:custGeom>
            <a:avLst/>
            <a:gdLst>
              <a:gd name="connsiteX0" fmla="*/ 3936695 w 9569264"/>
              <a:gd name="connsiteY0" fmla="*/ 7760371 h 8363974"/>
              <a:gd name="connsiteX1" fmla="*/ 3963630 w 9569264"/>
              <a:gd name="connsiteY1" fmla="*/ 7814239 h 8363974"/>
              <a:gd name="connsiteX2" fmla="*/ 4002997 w 9569264"/>
              <a:gd name="connsiteY2" fmla="*/ 7867072 h 8363974"/>
              <a:gd name="connsiteX3" fmla="*/ 3936695 w 9569264"/>
              <a:gd name="connsiteY3" fmla="*/ 7760371 h 8363974"/>
              <a:gd name="connsiteX4" fmla="*/ 5160178 w 9569264"/>
              <a:gd name="connsiteY4" fmla="*/ 5653300 h 8363974"/>
              <a:gd name="connsiteX5" fmla="*/ 5140494 w 9569264"/>
              <a:gd name="connsiteY5" fmla="*/ 5672982 h 8363974"/>
              <a:gd name="connsiteX6" fmla="*/ 5140494 w 9569264"/>
              <a:gd name="connsiteY6" fmla="*/ 5692665 h 8363974"/>
              <a:gd name="connsiteX7" fmla="*/ 5140494 w 9569264"/>
              <a:gd name="connsiteY7" fmla="*/ 5839766 h 8363974"/>
              <a:gd name="connsiteX8" fmla="*/ 5160178 w 9569264"/>
              <a:gd name="connsiteY8" fmla="*/ 5952682 h 8363974"/>
              <a:gd name="connsiteX9" fmla="*/ 5179861 w 9569264"/>
              <a:gd name="connsiteY9" fmla="*/ 6065598 h 8363974"/>
              <a:gd name="connsiteX10" fmla="*/ 5200581 w 9569264"/>
              <a:gd name="connsiteY10" fmla="*/ 5945431 h 8363974"/>
              <a:gd name="connsiteX11" fmla="*/ 5187113 w 9569264"/>
              <a:gd name="connsiteY11" fmla="*/ 5772432 h 8363974"/>
              <a:gd name="connsiteX12" fmla="*/ 5166394 w 9569264"/>
              <a:gd name="connsiteY12" fmla="*/ 5713384 h 8363974"/>
              <a:gd name="connsiteX13" fmla="*/ 5160178 w 9569264"/>
              <a:gd name="connsiteY13" fmla="*/ 5679198 h 8363974"/>
              <a:gd name="connsiteX14" fmla="*/ 5160178 w 9569264"/>
              <a:gd name="connsiteY14" fmla="*/ 5653300 h 8363974"/>
              <a:gd name="connsiteX15" fmla="*/ 1595398 w 9569264"/>
              <a:gd name="connsiteY15" fmla="*/ 5626366 h 8363974"/>
              <a:gd name="connsiteX16" fmla="*/ 1622333 w 9569264"/>
              <a:gd name="connsiteY16" fmla="*/ 5892598 h 8363974"/>
              <a:gd name="connsiteX17" fmla="*/ 1616117 w 9569264"/>
              <a:gd name="connsiteY17" fmla="*/ 5746534 h 8363974"/>
              <a:gd name="connsiteX18" fmla="*/ 1608865 w 9569264"/>
              <a:gd name="connsiteY18" fmla="*/ 5699916 h 8363974"/>
              <a:gd name="connsiteX19" fmla="*/ 1595398 w 9569264"/>
              <a:gd name="connsiteY19" fmla="*/ 5626366 h 8363974"/>
              <a:gd name="connsiteX20" fmla="*/ 1536347 w 9569264"/>
              <a:gd name="connsiteY20" fmla="*/ 5426432 h 8363974"/>
              <a:gd name="connsiteX21" fmla="*/ 1522879 w 9569264"/>
              <a:gd name="connsiteY21" fmla="*/ 5493768 h 8363974"/>
              <a:gd name="connsiteX22" fmla="*/ 1515628 w 9569264"/>
              <a:gd name="connsiteY22" fmla="*/ 5552816 h 8363974"/>
              <a:gd name="connsiteX23" fmla="*/ 1503196 w 9569264"/>
              <a:gd name="connsiteY23" fmla="*/ 5620150 h 8363974"/>
              <a:gd name="connsiteX24" fmla="*/ 1503196 w 9569264"/>
              <a:gd name="connsiteY24" fmla="*/ 5699916 h 8363974"/>
              <a:gd name="connsiteX25" fmla="*/ 1503196 w 9569264"/>
              <a:gd name="connsiteY25" fmla="*/ 5772432 h 8363974"/>
              <a:gd name="connsiteX26" fmla="*/ 1503196 w 9569264"/>
              <a:gd name="connsiteY26" fmla="*/ 5785898 h 8363974"/>
              <a:gd name="connsiteX27" fmla="*/ 1476261 w 9569264"/>
              <a:gd name="connsiteY27" fmla="*/ 5885347 h 8363974"/>
              <a:gd name="connsiteX28" fmla="*/ 1489728 w 9569264"/>
              <a:gd name="connsiteY28" fmla="*/ 6025197 h 8363974"/>
              <a:gd name="connsiteX29" fmla="*/ 1509412 w 9569264"/>
              <a:gd name="connsiteY29" fmla="*/ 6204412 h 8363974"/>
              <a:gd name="connsiteX30" fmla="*/ 1509412 w 9569264"/>
              <a:gd name="connsiteY30" fmla="*/ 6264496 h 8363974"/>
              <a:gd name="connsiteX31" fmla="*/ 1515628 w 9569264"/>
              <a:gd name="connsiteY31" fmla="*/ 6371196 h 8363974"/>
              <a:gd name="connsiteX32" fmla="*/ 1515628 w 9569264"/>
              <a:gd name="connsiteY32" fmla="*/ 6390878 h 8363974"/>
              <a:gd name="connsiteX33" fmla="*/ 1509412 w 9569264"/>
              <a:gd name="connsiteY33" fmla="*/ 6443710 h 8363974"/>
              <a:gd name="connsiteX34" fmla="*/ 1536347 w 9569264"/>
              <a:gd name="connsiteY34" fmla="*/ 6437495 h 8363974"/>
              <a:gd name="connsiteX35" fmla="*/ 1536347 w 9569264"/>
              <a:gd name="connsiteY35" fmla="*/ 6497579 h 8363974"/>
              <a:gd name="connsiteX36" fmla="*/ 1536347 w 9569264"/>
              <a:gd name="connsiteY36" fmla="*/ 6530728 h 8363974"/>
              <a:gd name="connsiteX37" fmla="*/ 1542563 w 9569264"/>
              <a:gd name="connsiteY37" fmla="*/ 6616710 h 8363974"/>
              <a:gd name="connsiteX38" fmla="*/ 1549815 w 9569264"/>
              <a:gd name="connsiteY38" fmla="*/ 6670578 h 8363974"/>
              <a:gd name="connsiteX39" fmla="*/ 1562246 w 9569264"/>
              <a:gd name="connsiteY39" fmla="*/ 6670578 h 8363974"/>
              <a:gd name="connsiteX40" fmla="*/ 1569498 w 9569264"/>
              <a:gd name="connsiteY40" fmla="*/ 6690261 h 8363974"/>
              <a:gd name="connsiteX41" fmla="*/ 1575714 w 9569264"/>
              <a:gd name="connsiteY41" fmla="*/ 6750344 h 8363974"/>
              <a:gd name="connsiteX42" fmla="*/ 1569498 w 9569264"/>
              <a:gd name="connsiteY42" fmla="*/ 6822859 h 8363974"/>
              <a:gd name="connsiteX43" fmla="*/ 1489728 w 9569264"/>
              <a:gd name="connsiteY43" fmla="*/ 6517262 h 8363974"/>
              <a:gd name="connsiteX44" fmla="*/ 1476261 w 9569264"/>
              <a:gd name="connsiteY44" fmla="*/ 6603243 h 8363974"/>
              <a:gd name="connsiteX45" fmla="*/ 1503196 w 9569264"/>
              <a:gd name="connsiteY45" fmla="*/ 6803176 h 8363974"/>
              <a:gd name="connsiteX46" fmla="*/ 1556030 w 9569264"/>
              <a:gd name="connsiteY46" fmla="*/ 7102559 h 8363974"/>
              <a:gd name="connsiteX47" fmla="*/ 1575714 w 9569264"/>
              <a:gd name="connsiteY47" fmla="*/ 7149176 h 8363974"/>
              <a:gd name="connsiteX48" fmla="*/ 1602649 w 9569264"/>
              <a:gd name="connsiteY48" fmla="*/ 7069410 h 8363974"/>
              <a:gd name="connsiteX49" fmla="*/ 1569498 w 9569264"/>
              <a:gd name="connsiteY49" fmla="*/ 6876728 h 8363974"/>
              <a:gd name="connsiteX50" fmla="*/ 1589182 w 9569264"/>
              <a:gd name="connsiteY50" fmla="*/ 6830110 h 8363974"/>
              <a:gd name="connsiteX51" fmla="*/ 1602649 w 9569264"/>
              <a:gd name="connsiteY51" fmla="*/ 6863260 h 8363974"/>
              <a:gd name="connsiteX52" fmla="*/ 1616117 w 9569264"/>
              <a:gd name="connsiteY52" fmla="*/ 6976176 h 8363974"/>
              <a:gd name="connsiteX53" fmla="*/ 1642016 w 9569264"/>
              <a:gd name="connsiteY53" fmla="*/ 7049726 h 8363974"/>
              <a:gd name="connsiteX54" fmla="*/ 1742505 w 9569264"/>
              <a:gd name="connsiteY54" fmla="*/ 6890194 h 8363974"/>
              <a:gd name="connsiteX55" fmla="*/ 1742505 w 9569264"/>
              <a:gd name="connsiteY55" fmla="*/ 6849793 h 8363974"/>
              <a:gd name="connsiteX56" fmla="*/ 1709354 w 9569264"/>
              <a:gd name="connsiteY56" fmla="*/ 6630177 h 8363974"/>
              <a:gd name="connsiteX57" fmla="*/ 1676203 w 9569264"/>
              <a:gd name="connsiteY57" fmla="*/ 6384663 h 8363974"/>
              <a:gd name="connsiteX58" fmla="*/ 1622333 w 9569264"/>
              <a:gd name="connsiteY58" fmla="*/ 6091496 h 8363974"/>
              <a:gd name="connsiteX59" fmla="*/ 1562246 w 9569264"/>
              <a:gd name="connsiteY59" fmla="*/ 5612899 h 8363974"/>
              <a:gd name="connsiteX60" fmla="*/ 1536347 w 9569264"/>
              <a:gd name="connsiteY60" fmla="*/ 5426432 h 8363974"/>
              <a:gd name="connsiteX61" fmla="*/ 5133243 w 9569264"/>
              <a:gd name="connsiteY61" fmla="*/ 5373600 h 8363974"/>
              <a:gd name="connsiteX62" fmla="*/ 5119775 w 9569264"/>
              <a:gd name="connsiteY62" fmla="*/ 5447151 h 8363974"/>
              <a:gd name="connsiteX63" fmla="*/ 5140494 w 9569264"/>
              <a:gd name="connsiteY63" fmla="*/ 5546600 h 8363974"/>
              <a:gd name="connsiteX64" fmla="*/ 5153962 w 9569264"/>
              <a:gd name="connsiteY64" fmla="*/ 5552816 h 8363974"/>
              <a:gd name="connsiteX65" fmla="*/ 5160178 w 9569264"/>
              <a:gd name="connsiteY65" fmla="*/ 5540384 h 8363974"/>
              <a:gd name="connsiteX66" fmla="*/ 5153962 w 9569264"/>
              <a:gd name="connsiteY66" fmla="*/ 5499983 h 8363974"/>
              <a:gd name="connsiteX67" fmla="*/ 5133243 w 9569264"/>
              <a:gd name="connsiteY67" fmla="*/ 5373600 h 8363974"/>
              <a:gd name="connsiteX68" fmla="*/ 9136239 w 9569264"/>
              <a:gd name="connsiteY68" fmla="*/ 0 h 8363974"/>
              <a:gd name="connsiteX69" fmla="*/ 9182858 w 9569264"/>
              <a:gd name="connsiteY69" fmla="*/ 14762 h 8363974"/>
              <a:gd name="connsiteX70" fmla="*/ 9209793 w 9569264"/>
              <a:gd name="connsiteY70" fmla="*/ 14762 h 8363974"/>
              <a:gd name="connsiteX71" fmla="*/ 9262628 w 9569264"/>
              <a:gd name="connsiteY71" fmla="*/ 7510 h 8363974"/>
              <a:gd name="connsiteX72" fmla="*/ 9415951 w 9569264"/>
              <a:gd name="connsiteY72" fmla="*/ 74845 h 8363974"/>
              <a:gd name="connsiteX73" fmla="*/ 9468786 w 9569264"/>
              <a:gd name="connsiteY73" fmla="*/ 127678 h 8363974"/>
              <a:gd name="connsiteX74" fmla="*/ 9495721 w 9569264"/>
              <a:gd name="connsiteY74" fmla="*/ 174294 h 8363974"/>
              <a:gd name="connsiteX75" fmla="*/ 9528872 w 9569264"/>
              <a:gd name="connsiteY75" fmla="*/ 273743 h 8363974"/>
              <a:gd name="connsiteX76" fmla="*/ 9562024 w 9569264"/>
              <a:gd name="connsiteY76" fmla="*/ 393910 h 8363974"/>
              <a:gd name="connsiteX77" fmla="*/ 9548556 w 9569264"/>
              <a:gd name="connsiteY77" fmla="*/ 553443 h 8363974"/>
              <a:gd name="connsiteX78" fmla="*/ 9495721 w 9569264"/>
              <a:gd name="connsiteY78" fmla="*/ 773059 h 8363974"/>
              <a:gd name="connsiteX79" fmla="*/ 9429419 w 9569264"/>
              <a:gd name="connsiteY79" fmla="*/ 938807 h 8363974"/>
              <a:gd name="connsiteX80" fmla="*/ 9322714 w 9569264"/>
              <a:gd name="connsiteY80" fmla="*/ 1144956 h 8363974"/>
              <a:gd name="connsiteX81" fmla="*/ 9143491 w 9569264"/>
              <a:gd name="connsiteY81" fmla="*/ 1397721 h 8363974"/>
              <a:gd name="connsiteX82" fmla="*/ 9036786 w 9569264"/>
              <a:gd name="connsiteY82" fmla="*/ 1543787 h 8363974"/>
              <a:gd name="connsiteX83" fmla="*/ 8937332 w 9569264"/>
              <a:gd name="connsiteY83" fmla="*/ 1716786 h 8363974"/>
              <a:gd name="connsiteX84" fmla="*/ 8871030 w 9569264"/>
              <a:gd name="connsiteY84" fmla="*/ 1823486 h 8363974"/>
              <a:gd name="connsiteX85" fmla="*/ 8797476 w 9569264"/>
              <a:gd name="connsiteY85" fmla="*/ 1936402 h 8363974"/>
              <a:gd name="connsiteX86" fmla="*/ 8784008 w 9569264"/>
              <a:gd name="connsiteY86" fmla="*/ 1956085 h 8363974"/>
              <a:gd name="connsiteX87" fmla="*/ 8737390 w 9569264"/>
              <a:gd name="connsiteY87" fmla="*/ 2035851 h 8363974"/>
              <a:gd name="connsiteX88" fmla="*/ 8711490 w 9569264"/>
              <a:gd name="connsiteY88" fmla="*/ 2088683 h 8363974"/>
              <a:gd name="connsiteX89" fmla="*/ 8624469 w 9569264"/>
              <a:gd name="connsiteY89" fmla="*/ 2208850 h 8363974"/>
              <a:gd name="connsiteX90" fmla="*/ 8531231 w 9569264"/>
              <a:gd name="connsiteY90" fmla="*/ 2401532 h 8363974"/>
              <a:gd name="connsiteX91" fmla="*/ 8505332 w 9569264"/>
              <a:gd name="connsiteY91" fmla="*/ 2488550 h 8363974"/>
              <a:gd name="connsiteX92" fmla="*/ 8425562 w 9569264"/>
              <a:gd name="connsiteY92" fmla="*/ 2634615 h 8363974"/>
              <a:gd name="connsiteX93" fmla="*/ 8425562 w 9569264"/>
              <a:gd name="connsiteY93" fmla="*/ 2648082 h 8363974"/>
              <a:gd name="connsiteX94" fmla="*/ 8425562 w 9569264"/>
              <a:gd name="connsiteY94" fmla="*/ 2673981 h 8363974"/>
              <a:gd name="connsiteX95" fmla="*/ 8332325 w 9569264"/>
              <a:gd name="connsiteY95" fmla="*/ 2833513 h 8363974"/>
              <a:gd name="connsiteX96" fmla="*/ 8305389 w 9569264"/>
              <a:gd name="connsiteY96" fmla="*/ 2887381 h 8363974"/>
              <a:gd name="connsiteX97" fmla="*/ 8252555 w 9569264"/>
              <a:gd name="connsiteY97" fmla="*/ 3046914 h 8363974"/>
              <a:gd name="connsiteX98" fmla="*/ 8185217 w 9569264"/>
              <a:gd name="connsiteY98" fmla="*/ 3166045 h 8363974"/>
              <a:gd name="connsiteX99" fmla="*/ 8112699 w 9569264"/>
              <a:gd name="connsiteY99" fmla="*/ 3352511 h 8363974"/>
              <a:gd name="connsiteX100" fmla="*/ 8058828 w 9569264"/>
              <a:gd name="connsiteY100" fmla="*/ 3451960 h 8363974"/>
              <a:gd name="connsiteX101" fmla="*/ 8032929 w 9569264"/>
              <a:gd name="connsiteY101" fmla="*/ 3512044 h 8363974"/>
              <a:gd name="connsiteX102" fmla="*/ 7966627 w 9569264"/>
              <a:gd name="connsiteY102" fmla="*/ 3685043 h 8363974"/>
              <a:gd name="connsiteX103" fmla="*/ 7945907 w 9569264"/>
              <a:gd name="connsiteY103" fmla="*/ 3711977 h 8363974"/>
              <a:gd name="connsiteX104" fmla="*/ 7926223 w 9569264"/>
              <a:gd name="connsiteY104" fmla="*/ 3751342 h 8363974"/>
              <a:gd name="connsiteX105" fmla="*/ 7945907 w 9569264"/>
              <a:gd name="connsiteY105" fmla="*/ 3771025 h 8363974"/>
              <a:gd name="connsiteX106" fmla="*/ 7966627 w 9569264"/>
              <a:gd name="connsiteY106" fmla="*/ 3804175 h 8363974"/>
              <a:gd name="connsiteX107" fmla="*/ 7879605 w 9569264"/>
              <a:gd name="connsiteY107" fmla="*/ 4004108 h 8363974"/>
              <a:gd name="connsiteX108" fmla="*/ 7840237 w 9569264"/>
              <a:gd name="connsiteY108" fmla="*/ 4110808 h 8363974"/>
              <a:gd name="connsiteX109" fmla="*/ 7747000 w 9569264"/>
              <a:gd name="connsiteY109" fmla="*/ 4316957 h 8363974"/>
              <a:gd name="connsiteX110" fmla="*/ 7680698 w 9569264"/>
              <a:gd name="connsiteY110" fmla="*/ 4449556 h 8363974"/>
              <a:gd name="connsiteX111" fmla="*/ 7673446 w 9569264"/>
              <a:gd name="connsiteY111" fmla="*/ 4469238 h 8363974"/>
              <a:gd name="connsiteX112" fmla="*/ 7653763 w 9569264"/>
              <a:gd name="connsiteY112" fmla="*/ 4523106 h 8363974"/>
              <a:gd name="connsiteX113" fmla="*/ 7640295 w 9569264"/>
              <a:gd name="connsiteY113" fmla="*/ 4556256 h 8363974"/>
              <a:gd name="connsiteX114" fmla="*/ 7567777 w 9569264"/>
              <a:gd name="connsiteY114" fmla="*/ 4675387 h 8363974"/>
              <a:gd name="connsiteX115" fmla="*/ 7527374 w 9569264"/>
              <a:gd name="connsiteY115" fmla="*/ 4715788 h 8363974"/>
              <a:gd name="connsiteX116" fmla="*/ 7500439 w 9569264"/>
              <a:gd name="connsiteY116" fmla="*/ 4768621 h 8363974"/>
              <a:gd name="connsiteX117" fmla="*/ 7467287 w 9569264"/>
              <a:gd name="connsiteY117" fmla="*/ 4842171 h 8363974"/>
              <a:gd name="connsiteX118" fmla="*/ 7374050 w 9569264"/>
              <a:gd name="connsiteY118" fmla="*/ 5007919 h 8363974"/>
              <a:gd name="connsiteX119" fmla="*/ 7280813 w 9569264"/>
              <a:gd name="connsiteY119" fmla="*/ 5174703 h 8363974"/>
              <a:gd name="connsiteX120" fmla="*/ 7227978 w 9569264"/>
              <a:gd name="connsiteY120" fmla="*/ 5260685 h 8363974"/>
              <a:gd name="connsiteX121" fmla="*/ 7161676 w 9569264"/>
              <a:gd name="connsiteY121" fmla="*/ 5367385 h 8363974"/>
              <a:gd name="connsiteX122" fmla="*/ 7121273 w 9569264"/>
              <a:gd name="connsiteY122" fmla="*/ 5447151 h 8363974"/>
              <a:gd name="connsiteX123" fmla="*/ 7108841 w 9569264"/>
              <a:gd name="connsiteY123" fmla="*/ 5493768 h 8363974"/>
              <a:gd name="connsiteX124" fmla="*/ 7101589 w 9569264"/>
              <a:gd name="connsiteY124" fmla="*/ 5573534 h 8363974"/>
              <a:gd name="connsiteX125" fmla="*/ 7074655 w 9569264"/>
              <a:gd name="connsiteY125" fmla="*/ 5606684 h 8363974"/>
              <a:gd name="connsiteX126" fmla="*/ 7088122 w 9569264"/>
              <a:gd name="connsiteY126" fmla="*/ 5526918 h 8363974"/>
              <a:gd name="connsiteX127" fmla="*/ 7041503 w 9569264"/>
              <a:gd name="connsiteY127" fmla="*/ 5587001 h 8363974"/>
              <a:gd name="connsiteX128" fmla="*/ 6949301 w 9569264"/>
              <a:gd name="connsiteY128" fmla="*/ 5779683 h 8363974"/>
              <a:gd name="connsiteX129" fmla="*/ 6928582 w 9569264"/>
              <a:gd name="connsiteY129" fmla="*/ 5965114 h 8363974"/>
              <a:gd name="connsiteX130" fmla="*/ 6922367 w 9569264"/>
              <a:gd name="connsiteY130" fmla="*/ 5992048 h 8363974"/>
              <a:gd name="connsiteX131" fmla="*/ 6735891 w 9569264"/>
              <a:gd name="connsiteY131" fmla="*/ 6318364 h 8363974"/>
              <a:gd name="connsiteX132" fmla="*/ 6430280 w 9569264"/>
              <a:gd name="connsiteY132" fmla="*/ 6796961 h 8363974"/>
              <a:gd name="connsiteX133" fmla="*/ 6284208 w 9569264"/>
              <a:gd name="connsiteY133" fmla="*/ 7036260 h 8363974"/>
              <a:gd name="connsiteX134" fmla="*/ 6204438 w 9569264"/>
              <a:gd name="connsiteY134" fmla="*/ 7155391 h 8363974"/>
              <a:gd name="connsiteX135" fmla="*/ 6137100 w 9569264"/>
              <a:gd name="connsiteY135" fmla="*/ 7262092 h 8363974"/>
              <a:gd name="connsiteX136" fmla="*/ 6010711 w 9569264"/>
              <a:gd name="connsiteY136" fmla="*/ 7454774 h 8363974"/>
              <a:gd name="connsiteX137" fmla="*/ 5771401 w 9569264"/>
              <a:gd name="connsiteY137" fmla="*/ 7727222 h 8363974"/>
              <a:gd name="connsiteX138" fmla="*/ 5545560 w 9569264"/>
              <a:gd name="connsiteY138" fmla="*/ 7900221 h 8363974"/>
              <a:gd name="connsiteX139" fmla="*/ 5393272 w 9569264"/>
              <a:gd name="connsiteY139" fmla="*/ 8006921 h 8363974"/>
              <a:gd name="connsiteX140" fmla="*/ 5379804 w 9569264"/>
              <a:gd name="connsiteY140" fmla="*/ 8033855 h 8363974"/>
              <a:gd name="connsiteX141" fmla="*/ 5346653 w 9569264"/>
              <a:gd name="connsiteY141" fmla="*/ 8059754 h 8363974"/>
              <a:gd name="connsiteX142" fmla="*/ 5333185 w 9569264"/>
              <a:gd name="connsiteY142" fmla="*/ 8067005 h 8363974"/>
              <a:gd name="connsiteX143" fmla="*/ 5233732 w 9569264"/>
              <a:gd name="connsiteY143" fmla="*/ 8119837 h 8363974"/>
              <a:gd name="connsiteX144" fmla="*/ 5187113 w 9569264"/>
              <a:gd name="connsiteY144" fmla="*/ 8213070 h 8363974"/>
              <a:gd name="connsiteX145" fmla="*/ 5133243 w 9569264"/>
              <a:gd name="connsiteY145" fmla="*/ 8273154 h 8363974"/>
              <a:gd name="connsiteX146" fmla="*/ 5020322 w 9569264"/>
              <a:gd name="connsiteY146" fmla="*/ 8279370 h 8363974"/>
              <a:gd name="connsiteX147" fmla="*/ 4993386 w 9569264"/>
              <a:gd name="connsiteY147" fmla="*/ 8279370 h 8363974"/>
              <a:gd name="connsiteX148" fmla="*/ 4946768 w 9569264"/>
              <a:gd name="connsiteY148" fmla="*/ 8299052 h 8363974"/>
              <a:gd name="connsiteX149" fmla="*/ 4901185 w 9569264"/>
              <a:gd name="connsiteY149" fmla="*/ 8319770 h 8363974"/>
              <a:gd name="connsiteX150" fmla="*/ 4767544 w 9569264"/>
              <a:gd name="connsiteY150" fmla="*/ 8286621 h 8363974"/>
              <a:gd name="connsiteX151" fmla="*/ 4654623 w 9569264"/>
              <a:gd name="connsiteY151" fmla="*/ 8252436 h 8363974"/>
              <a:gd name="connsiteX152" fmla="*/ 4422566 w 9569264"/>
              <a:gd name="connsiteY152" fmla="*/ 8199603 h 8363974"/>
              <a:gd name="connsiteX153" fmla="*/ 4216407 w 9569264"/>
              <a:gd name="connsiteY153" fmla="*/ 8139520 h 8363974"/>
              <a:gd name="connsiteX154" fmla="*/ 3969846 w 9569264"/>
              <a:gd name="connsiteY154" fmla="*/ 7987238 h 8363974"/>
              <a:gd name="connsiteX155" fmla="*/ 3956378 w 9569264"/>
              <a:gd name="connsiteY155" fmla="*/ 7966520 h 8363974"/>
              <a:gd name="connsiteX156" fmla="*/ 3896292 w 9569264"/>
              <a:gd name="connsiteY156" fmla="*/ 7873287 h 8363974"/>
              <a:gd name="connsiteX157" fmla="*/ 3856925 w 9569264"/>
              <a:gd name="connsiteY157" fmla="*/ 7793520 h 8363974"/>
              <a:gd name="connsiteX158" fmla="*/ 3856925 w 9569264"/>
              <a:gd name="connsiteY158" fmla="*/ 7781090 h 8363974"/>
              <a:gd name="connsiteX159" fmla="*/ 3796838 w 9569264"/>
              <a:gd name="connsiteY159" fmla="*/ 7627772 h 8363974"/>
              <a:gd name="connsiteX160" fmla="*/ 3763687 w 9569264"/>
              <a:gd name="connsiteY160" fmla="*/ 7514857 h 8363974"/>
              <a:gd name="connsiteX161" fmla="*/ 3810306 w 9569264"/>
              <a:gd name="connsiteY161" fmla="*/ 7594623 h 8363974"/>
              <a:gd name="connsiteX162" fmla="*/ 3803054 w 9569264"/>
              <a:gd name="connsiteY162" fmla="*/ 7548006 h 8363974"/>
              <a:gd name="connsiteX163" fmla="*/ 3756435 w 9569264"/>
              <a:gd name="connsiteY163" fmla="*/ 7388474 h 8363974"/>
              <a:gd name="connsiteX164" fmla="*/ 3744004 w 9569264"/>
              <a:gd name="connsiteY164" fmla="*/ 7289026 h 8363974"/>
              <a:gd name="connsiteX165" fmla="*/ 3730536 w 9569264"/>
              <a:gd name="connsiteY165" fmla="*/ 7248624 h 8363974"/>
              <a:gd name="connsiteX166" fmla="*/ 3723284 w 9569264"/>
              <a:gd name="connsiteY166" fmla="*/ 7228942 h 8363974"/>
              <a:gd name="connsiteX167" fmla="*/ 3670450 w 9569264"/>
              <a:gd name="connsiteY167" fmla="*/ 6969960 h 8363974"/>
              <a:gd name="connsiteX168" fmla="*/ 3617615 w 9569264"/>
              <a:gd name="connsiteY168" fmla="*/ 6649860 h 8363974"/>
              <a:gd name="connsiteX169" fmla="*/ 3584464 w 9569264"/>
              <a:gd name="connsiteY169" fmla="*/ 6390878 h 8363974"/>
              <a:gd name="connsiteX170" fmla="*/ 3570996 w 9569264"/>
              <a:gd name="connsiteY170" fmla="*/ 6311112 h 8363974"/>
              <a:gd name="connsiteX171" fmla="*/ 3544061 w 9569264"/>
              <a:gd name="connsiteY171" fmla="*/ 6044880 h 8363974"/>
              <a:gd name="connsiteX172" fmla="*/ 3524378 w 9569264"/>
              <a:gd name="connsiteY172" fmla="*/ 5906066 h 8363974"/>
              <a:gd name="connsiteX173" fmla="*/ 3517126 w 9569264"/>
              <a:gd name="connsiteY173" fmla="*/ 5859449 h 8363974"/>
              <a:gd name="connsiteX174" fmla="*/ 3504694 w 9569264"/>
              <a:gd name="connsiteY174" fmla="*/ 5679198 h 8363974"/>
              <a:gd name="connsiteX175" fmla="*/ 3483975 w 9569264"/>
              <a:gd name="connsiteY175" fmla="*/ 5499983 h 8363974"/>
              <a:gd name="connsiteX176" fmla="*/ 3464291 w 9569264"/>
              <a:gd name="connsiteY176" fmla="*/ 5447151 h 8363974"/>
              <a:gd name="connsiteX177" fmla="*/ 3458075 w 9569264"/>
              <a:gd name="connsiteY177" fmla="*/ 5414002 h 8363974"/>
              <a:gd name="connsiteX178" fmla="*/ 3450824 w 9569264"/>
              <a:gd name="connsiteY178" fmla="*/ 5274152 h 8363974"/>
              <a:gd name="connsiteX179" fmla="*/ 3438392 w 9569264"/>
              <a:gd name="connsiteY179" fmla="*/ 5320768 h 8363974"/>
              <a:gd name="connsiteX180" fmla="*/ 3444608 w 9569264"/>
              <a:gd name="connsiteY180" fmla="*/ 5426432 h 8363974"/>
              <a:gd name="connsiteX181" fmla="*/ 3431140 w 9569264"/>
              <a:gd name="connsiteY181" fmla="*/ 5220284 h 8363974"/>
              <a:gd name="connsiteX182" fmla="*/ 3444608 w 9569264"/>
              <a:gd name="connsiteY182" fmla="*/ 5233751 h 8363974"/>
              <a:gd name="connsiteX183" fmla="*/ 3438392 w 9569264"/>
              <a:gd name="connsiteY183" fmla="*/ 5140518 h 8363974"/>
              <a:gd name="connsiteX184" fmla="*/ 3417672 w 9569264"/>
              <a:gd name="connsiteY184" fmla="*/ 4914686 h 8363974"/>
              <a:gd name="connsiteX185" fmla="*/ 3411457 w 9569264"/>
              <a:gd name="connsiteY185" fmla="*/ 4828704 h 8363974"/>
              <a:gd name="connsiteX186" fmla="*/ 3404205 w 9569264"/>
              <a:gd name="connsiteY186" fmla="*/ 4549005 h 8363974"/>
              <a:gd name="connsiteX187" fmla="*/ 3397989 w 9569264"/>
              <a:gd name="connsiteY187" fmla="*/ 4469238 h 8363974"/>
              <a:gd name="connsiteX188" fmla="*/ 3384521 w 9569264"/>
              <a:gd name="connsiteY188" fmla="*/ 4488921 h 8363974"/>
              <a:gd name="connsiteX189" fmla="*/ 3378306 w 9569264"/>
              <a:gd name="connsiteY189" fmla="*/ 4476490 h 8363974"/>
              <a:gd name="connsiteX190" fmla="*/ 3358622 w 9569264"/>
              <a:gd name="connsiteY190" fmla="*/ 4409155 h 8363974"/>
              <a:gd name="connsiteX191" fmla="*/ 3364838 w 9569264"/>
              <a:gd name="connsiteY191" fmla="*/ 4396724 h 8363974"/>
              <a:gd name="connsiteX192" fmla="*/ 3378306 w 9569264"/>
              <a:gd name="connsiteY192" fmla="*/ 4336640 h 8363974"/>
              <a:gd name="connsiteX193" fmla="*/ 3331687 w 9569264"/>
              <a:gd name="connsiteY193" fmla="*/ 4476490 h 8363974"/>
              <a:gd name="connsiteX194" fmla="*/ 3304751 w 9569264"/>
              <a:gd name="connsiteY194" fmla="*/ 4515855 h 8363974"/>
              <a:gd name="connsiteX195" fmla="*/ 3291284 w 9569264"/>
              <a:gd name="connsiteY195" fmla="*/ 4529322 h 8363974"/>
              <a:gd name="connsiteX196" fmla="*/ 3251917 w 9569264"/>
              <a:gd name="connsiteY196" fmla="*/ 4616340 h 8363974"/>
              <a:gd name="connsiteX197" fmla="*/ 3251917 w 9569264"/>
              <a:gd name="connsiteY197" fmla="*/ 4655705 h 8363974"/>
              <a:gd name="connsiteX198" fmla="*/ 3251917 w 9569264"/>
              <a:gd name="connsiteY198" fmla="*/ 4729255 h 8363974"/>
              <a:gd name="connsiteX199" fmla="*/ 3224982 w 9569264"/>
              <a:gd name="connsiteY199" fmla="*/ 4696106 h 8363974"/>
              <a:gd name="connsiteX200" fmla="*/ 3191831 w 9569264"/>
              <a:gd name="connsiteY200" fmla="*/ 4755154 h 8363974"/>
              <a:gd name="connsiteX201" fmla="*/ 3199082 w 9569264"/>
              <a:gd name="connsiteY201" fmla="*/ 4795555 h 8363974"/>
              <a:gd name="connsiteX202" fmla="*/ 3178363 w 9569264"/>
              <a:gd name="connsiteY202" fmla="*/ 4895003 h 8363974"/>
              <a:gd name="connsiteX203" fmla="*/ 3158679 w 9569264"/>
              <a:gd name="connsiteY203" fmla="*/ 4974770 h 8363974"/>
              <a:gd name="connsiteX204" fmla="*/ 3119312 w 9569264"/>
              <a:gd name="connsiteY204" fmla="*/ 5027602 h 8363974"/>
              <a:gd name="connsiteX205" fmla="*/ 3112061 w 9569264"/>
              <a:gd name="connsiteY205" fmla="*/ 5054536 h 8363974"/>
              <a:gd name="connsiteX206" fmla="*/ 3072694 w 9569264"/>
              <a:gd name="connsiteY206" fmla="*/ 5174703 h 8363974"/>
              <a:gd name="connsiteX207" fmla="*/ 3065442 w 9569264"/>
              <a:gd name="connsiteY207" fmla="*/ 5194386 h 8363974"/>
              <a:gd name="connsiteX208" fmla="*/ 3012607 w 9569264"/>
              <a:gd name="connsiteY208" fmla="*/ 5307301 h 8363974"/>
              <a:gd name="connsiteX209" fmla="*/ 2992924 w 9569264"/>
              <a:gd name="connsiteY209" fmla="*/ 5340451 h 8363974"/>
              <a:gd name="connsiteX210" fmla="*/ 2939053 w 9569264"/>
              <a:gd name="connsiteY210" fmla="*/ 5447151 h 8363974"/>
              <a:gd name="connsiteX211" fmla="*/ 2872751 w 9569264"/>
              <a:gd name="connsiteY211" fmla="*/ 5606684 h 8363974"/>
              <a:gd name="connsiteX212" fmla="*/ 2859283 w 9569264"/>
              <a:gd name="connsiteY212" fmla="*/ 5646048 h 8363974"/>
              <a:gd name="connsiteX213" fmla="*/ 2859283 w 9569264"/>
              <a:gd name="connsiteY213" fmla="*/ 5666767 h 8363974"/>
              <a:gd name="connsiteX214" fmla="*/ 2832348 w 9569264"/>
              <a:gd name="connsiteY214" fmla="*/ 5725815 h 8363974"/>
              <a:gd name="connsiteX215" fmla="*/ 2806449 w 9569264"/>
              <a:gd name="connsiteY215" fmla="*/ 5739282 h 8363974"/>
              <a:gd name="connsiteX216" fmla="*/ 2799197 w 9569264"/>
              <a:gd name="connsiteY216" fmla="*/ 5752749 h 8363974"/>
              <a:gd name="connsiteX217" fmla="*/ 2779514 w 9569264"/>
              <a:gd name="connsiteY217" fmla="*/ 5805581 h 8363974"/>
              <a:gd name="connsiteX218" fmla="*/ 2732895 w 9569264"/>
              <a:gd name="connsiteY218" fmla="*/ 5919533 h 8363974"/>
              <a:gd name="connsiteX219" fmla="*/ 2719427 w 9569264"/>
              <a:gd name="connsiteY219" fmla="*/ 5939216 h 8363974"/>
              <a:gd name="connsiteX220" fmla="*/ 2713211 w 9569264"/>
              <a:gd name="connsiteY220" fmla="*/ 5965114 h 8363974"/>
              <a:gd name="connsiteX221" fmla="*/ 2686276 w 9569264"/>
              <a:gd name="connsiteY221" fmla="*/ 6032448 h 8363974"/>
              <a:gd name="connsiteX222" fmla="*/ 2666593 w 9569264"/>
              <a:gd name="connsiteY222" fmla="*/ 6065598 h 8363974"/>
              <a:gd name="connsiteX223" fmla="*/ 2633441 w 9569264"/>
              <a:gd name="connsiteY223" fmla="*/ 6151580 h 8363974"/>
              <a:gd name="connsiteX224" fmla="*/ 2606506 w 9569264"/>
              <a:gd name="connsiteY224" fmla="*/ 6184730 h 8363974"/>
              <a:gd name="connsiteX225" fmla="*/ 2579571 w 9569264"/>
              <a:gd name="connsiteY225" fmla="*/ 6217879 h 8363974"/>
              <a:gd name="connsiteX226" fmla="*/ 2546420 w 9569264"/>
              <a:gd name="connsiteY226" fmla="*/ 6324580 h 8363974"/>
              <a:gd name="connsiteX227" fmla="*/ 2533988 w 9569264"/>
              <a:gd name="connsiteY227" fmla="*/ 6404346 h 8363974"/>
              <a:gd name="connsiteX228" fmla="*/ 2526736 w 9569264"/>
              <a:gd name="connsiteY228" fmla="*/ 6431280 h 8363974"/>
              <a:gd name="connsiteX229" fmla="*/ 2520521 w 9569264"/>
              <a:gd name="connsiteY229" fmla="*/ 6404346 h 8363974"/>
              <a:gd name="connsiteX230" fmla="*/ 2499801 w 9569264"/>
              <a:gd name="connsiteY230" fmla="*/ 6437495 h 8363974"/>
              <a:gd name="connsiteX231" fmla="*/ 2460434 w 9569264"/>
              <a:gd name="connsiteY231" fmla="*/ 6590812 h 8363974"/>
              <a:gd name="connsiteX232" fmla="*/ 2380664 w 9569264"/>
              <a:gd name="connsiteY232" fmla="*/ 6717195 h 8363974"/>
              <a:gd name="connsiteX233" fmla="*/ 2367197 w 9569264"/>
              <a:gd name="connsiteY233" fmla="*/ 6743093 h 8363974"/>
              <a:gd name="connsiteX234" fmla="*/ 2320578 w 9569264"/>
              <a:gd name="connsiteY234" fmla="*/ 6822859 h 8363974"/>
              <a:gd name="connsiteX235" fmla="*/ 2314362 w 9569264"/>
              <a:gd name="connsiteY235" fmla="*/ 6830110 h 8363974"/>
              <a:gd name="connsiteX236" fmla="*/ 2260492 w 9569264"/>
              <a:gd name="connsiteY236" fmla="*/ 6943026 h 8363974"/>
              <a:gd name="connsiteX237" fmla="*/ 2227340 w 9569264"/>
              <a:gd name="connsiteY237" fmla="*/ 6976176 h 8363974"/>
              <a:gd name="connsiteX238" fmla="*/ 2207657 w 9569264"/>
              <a:gd name="connsiteY238" fmla="*/ 7016577 h 8363974"/>
              <a:gd name="connsiteX239" fmla="*/ 2207657 w 9569264"/>
              <a:gd name="connsiteY239" fmla="*/ 7062158 h 8363974"/>
              <a:gd name="connsiteX240" fmla="*/ 2061585 w 9569264"/>
              <a:gd name="connsiteY240" fmla="*/ 7341858 h 8363974"/>
              <a:gd name="connsiteX241" fmla="*/ 1981815 w 9569264"/>
              <a:gd name="connsiteY241" fmla="*/ 7507606 h 8363974"/>
              <a:gd name="connsiteX242" fmla="*/ 1954880 w 9569264"/>
              <a:gd name="connsiteY242" fmla="*/ 7567689 h 8363974"/>
              <a:gd name="connsiteX243" fmla="*/ 1882362 w 9569264"/>
              <a:gd name="connsiteY243" fmla="*/ 7746904 h 8363974"/>
              <a:gd name="connsiteX244" fmla="*/ 1729038 w 9569264"/>
              <a:gd name="connsiteY244" fmla="*/ 8006921 h 8363974"/>
              <a:gd name="connsiteX245" fmla="*/ 1688635 w 9569264"/>
              <a:gd name="connsiteY245" fmla="*/ 8092903 h 8363974"/>
              <a:gd name="connsiteX246" fmla="*/ 1629585 w 9569264"/>
              <a:gd name="connsiteY246" fmla="*/ 8126052 h 8363974"/>
              <a:gd name="connsiteX247" fmla="*/ 1549815 w 9569264"/>
              <a:gd name="connsiteY247" fmla="*/ 8119837 h 8363974"/>
              <a:gd name="connsiteX248" fmla="*/ 1569498 w 9569264"/>
              <a:gd name="connsiteY248" fmla="*/ 8152986 h 8363974"/>
              <a:gd name="connsiteX249" fmla="*/ 1515628 w 9569264"/>
              <a:gd name="connsiteY249" fmla="*/ 8240004 h 8363974"/>
              <a:gd name="connsiteX250" fmla="*/ 1515628 w 9569264"/>
              <a:gd name="connsiteY250" fmla="*/ 8259687 h 8363974"/>
              <a:gd name="connsiteX251" fmla="*/ 1489728 w 9569264"/>
              <a:gd name="connsiteY251" fmla="*/ 8319770 h 8363974"/>
              <a:gd name="connsiteX252" fmla="*/ 1435858 w 9569264"/>
              <a:gd name="connsiteY252" fmla="*/ 8312519 h 8363974"/>
              <a:gd name="connsiteX253" fmla="*/ 1369555 w 9569264"/>
              <a:gd name="connsiteY253" fmla="*/ 8292836 h 8363974"/>
              <a:gd name="connsiteX254" fmla="*/ 1343656 w 9569264"/>
              <a:gd name="connsiteY254" fmla="*/ 8312519 h 8363974"/>
              <a:gd name="connsiteX255" fmla="*/ 1330189 w 9569264"/>
              <a:gd name="connsiteY255" fmla="*/ 8325986 h 8363974"/>
              <a:gd name="connsiteX256" fmla="*/ 1263886 w 9569264"/>
              <a:gd name="connsiteY256" fmla="*/ 8345668 h 8363974"/>
              <a:gd name="connsiteX257" fmla="*/ 1236951 w 9569264"/>
              <a:gd name="connsiteY257" fmla="*/ 8345668 h 8363974"/>
              <a:gd name="connsiteX258" fmla="*/ 1170649 w 9569264"/>
              <a:gd name="connsiteY258" fmla="*/ 8352920 h 8363974"/>
              <a:gd name="connsiteX259" fmla="*/ 1124030 w 9569264"/>
              <a:gd name="connsiteY259" fmla="*/ 8359136 h 8363974"/>
              <a:gd name="connsiteX260" fmla="*/ 1024577 w 9569264"/>
              <a:gd name="connsiteY260" fmla="*/ 8292836 h 8363974"/>
              <a:gd name="connsiteX261" fmla="*/ 871253 w 9569264"/>
              <a:gd name="connsiteY261" fmla="*/ 8193388 h 8363974"/>
              <a:gd name="connsiteX262" fmla="*/ 785267 w 9569264"/>
              <a:gd name="connsiteY262" fmla="*/ 8146771 h 8363974"/>
              <a:gd name="connsiteX263" fmla="*/ 725181 w 9569264"/>
              <a:gd name="connsiteY263" fmla="*/ 8073220 h 8363974"/>
              <a:gd name="connsiteX264" fmla="*/ 717929 w 9569264"/>
              <a:gd name="connsiteY264" fmla="*/ 8053538 h 8363974"/>
              <a:gd name="connsiteX265" fmla="*/ 612260 w 9569264"/>
              <a:gd name="connsiteY265" fmla="*/ 7919904 h 8363974"/>
              <a:gd name="connsiteX266" fmla="*/ 392634 w 9569264"/>
              <a:gd name="connsiteY266" fmla="*/ 7627772 h 8363974"/>
              <a:gd name="connsiteX267" fmla="*/ 365699 w 9569264"/>
              <a:gd name="connsiteY267" fmla="*/ 7574940 h 8363974"/>
              <a:gd name="connsiteX268" fmla="*/ 338763 w 9569264"/>
              <a:gd name="connsiteY268" fmla="*/ 7427839 h 8363974"/>
              <a:gd name="connsiteX269" fmla="*/ 418533 w 9569264"/>
              <a:gd name="connsiteY269" fmla="*/ 7600838 h 8363974"/>
              <a:gd name="connsiteX270" fmla="*/ 425785 w 9569264"/>
              <a:gd name="connsiteY270" fmla="*/ 7554222 h 8363974"/>
              <a:gd name="connsiteX271" fmla="*/ 412317 w 9569264"/>
              <a:gd name="connsiteY271" fmla="*/ 7521072 h 8363974"/>
              <a:gd name="connsiteX272" fmla="*/ 292145 w 9569264"/>
              <a:gd name="connsiteY272" fmla="*/ 7122242 h 8363974"/>
              <a:gd name="connsiteX273" fmla="*/ 206159 w 9569264"/>
              <a:gd name="connsiteY273" fmla="*/ 6690261 h 8363974"/>
              <a:gd name="connsiteX274" fmla="*/ 139856 w 9569264"/>
              <a:gd name="connsiteY274" fmla="*/ 6338046 h 8363974"/>
              <a:gd name="connsiteX275" fmla="*/ 106705 w 9569264"/>
              <a:gd name="connsiteY275" fmla="*/ 6085280 h 8363974"/>
              <a:gd name="connsiteX276" fmla="*/ 66303 w 9569264"/>
              <a:gd name="connsiteY276" fmla="*/ 5819048 h 8363974"/>
              <a:gd name="connsiteX277" fmla="*/ 66303 w 9569264"/>
              <a:gd name="connsiteY277" fmla="*/ 5733066 h 8363974"/>
              <a:gd name="connsiteX278" fmla="*/ 52835 w 9569264"/>
              <a:gd name="connsiteY278" fmla="*/ 5593216 h 8363974"/>
              <a:gd name="connsiteX279" fmla="*/ 33151 w 9569264"/>
              <a:gd name="connsiteY279" fmla="*/ 5353918 h 8363974"/>
              <a:gd name="connsiteX280" fmla="*/ 26935 w 9569264"/>
              <a:gd name="connsiteY280" fmla="*/ 5334236 h 8363974"/>
              <a:gd name="connsiteX281" fmla="*/ 46619 w 9569264"/>
              <a:gd name="connsiteY281" fmla="*/ 5606684 h 8363974"/>
              <a:gd name="connsiteX282" fmla="*/ 33151 w 9569264"/>
              <a:gd name="connsiteY282" fmla="*/ 5606684 h 8363974"/>
              <a:gd name="connsiteX283" fmla="*/ 19684 w 9569264"/>
              <a:gd name="connsiteY283" fmla="*/ 5360134 h 8363974"/>
              <a:gd name="connsiteX284" fmla="*/ 0 w 9569264"/>
              <a:gd name="connsiteY284" fmla="*/ 4901219 h 8363974"/>
              <a:gd name="connsiteX285" fmla="*/ 7252 w 9569264"/>
              <a:gd name="connsiteY285" fmla="*/ 4569723 h 8363974"/>
              <a:gd name="connsiteX286" fmla="*/ 7252 w 9569264"/>
              <a:gd name="connsiteY286" fmla="*/ 4290023 h 8363974"/>
              <a:gd name="connsiteX287" fmla="*/ 19684 w 9569264"/>
              <a:gd name="connsiteY287" fmla="*/ 4064192 h 8363974"/>
              <a:gd name="connsiteX288" fmla="*/ 19684 w 9569264"/>
              <a:gd name="connsiteY288" fmla="*/ 3910875 h 8363974"/>
              <a:gd name="connsiteX289" fmla="*/ 33151 w 9569264"/>
              <a:gd name="connsiteY289" fmla="*/ 3618744 h 8363974"/>
              <a:gd name="connsiteX290" fmla="*/ 46619 w 9569264"/>
              <a:gd name="connsiteY290" fmla="*/ 3412595 h 8363974"/>
              <a:gd name="connsiteX291" fmla="*/ 66303 w 9569264"/>
              <a:gd name="connsiteY291" fmla="*/ 3166045 h 8363974"/>
              <a:gd name="connsiteX292" fmla="*/ 106705 w 9569264"/>
              <a:gd name="connsiteY292" fmla="*/ 2654298 h 8363974"/>
              <a:gd name="connsiteX293" fmla="*/ 139856 w 9569264"/>
              <a:gd name="connsiteY293" fmla="*/ 2354916 h 8363974"/>
              <a:gd name="connsiteX294" fmla="*/ 153324 w 9569264"/>
              <a:gd name="connsiteY294" fmla="*/ 2235784 h 8363974"/>
              <a:gd name="connsiteX295" fmla="*/ 173008 w 9569264"/>
              <a:gd name="connsiteY295" fmla="*/ 2148767 h 8363974"/>
              <a:gd name="connsiteX296" fmla="*/ 192691 w 9569264"/>
              <a:gd name="connsiteY296" fmla="*/ 2008917 h 8363974"/>
              <a:gd name="connsiteX297" fmla="*/ 219626 w 9569264"/>
              <a:gd name="connsiteY297" fmla="*/ 1829702 h 8363974"/>
              <a:gd name="connsiteX298" fmla="*/ 239310 w 9569264"/>
              <a:gd name="connsiteY298" fmla="*/ 1709535 h 8363974"/>
              <a:gd name="connsiteX299" fmla="*/ 258993 w 9569264"/>
              <a:gd name="connsiteY299" fmla="*/ 1550002 h 8363974"/>
              <a:gd name="connsiteX300" fmla="*/ 312864 w 9569264"/>
              <a:gd name="connsiteY300" fmla="*/ 1310704 h 8363974"/>
              <a:gd name="connsiteX301" fmla="*/ 352231 w 9569264"/>
              <a:gd name="connsiteY301" fmla="*/ 1125273 h 8363974"/>
              <a:gd name="connsiteX302" fmla="*/ 398850 w 9569264"/>
              <a:gd name="connsiteY302" fmla="*/ 945022 h 8363974"/>
              <a:gd name="connsiteX303" fmla="*/ 445468 w 9569264"/>
              <a:gd name="connsiteY303" fmla="*/ 806208 h 8363974"/>
              <a:gd name="connsiteX304" fmla="*/ 485871 w 9569264"/>
              <a:gd name="connsiteY304" fmla="*/ 738873 h 8363974"/>
              <a:gd name="connsiteX305" fmla="*/ 492087 w 9569264"/>
              <a:gd name="connsiteY305" fmla="*/ 726442 h 8363974"/>
              <a:gd name="connsiteX306" fmla="*/ 505555 w 9569264"/>
              <a:gd name="connsiteY306" fmla="*/ 679826 h 8363974"/>
              <a:gd name="connsiteX307" fmla="*/ 585325 w 9569264"/>
              <a:gd name="connsiteY307" fmla="*/ 666359 h 8363974"/>
              <a:gd name="connsiteX308" fmla="*/ 684778 w 9569264"/>
              <a:gd name="connsiteY308" fmla="*/ 652891 h 8363974"/>
              <a:gd name="connsiteX309" fmla="*/ 797699 w 9569264"/>
              <a:gd name="connsiteY309" fmla="*/ 633209 h 8363974"/>
              <a:gd name="connsiteX310" fmla="*/ 904404 w 9569264"/>
              <a:gd name="connsiteY310" fmla="*/ 600059 h 8363974"/>
              <a:gd name="connsiteX311" fmla="*/ 977958 w 9569264"/>
              <a:gd name="connsiteY311" fmla="*/ 586592 h 8363974"/>
              <a:gd name="connsiteX312" fmla="*/ 1017325 w 9569264"/>
              <a:gd name="connsiteY312" fmla="*/ 606275 h 8363974"/>
              <a:gd name="connsiteX313" fmla="*/ 1104347 w 9569264"/>
              <a:gd name="connsiteY313" fmla="*/ 639424 h 8363974"/>
              <a:gd name="connsiteX314" fmla="*/ 1190332 w 9569264"/>
              <a:gd name="connsiteY314" fmla="*/ 659107 h 8363974"/>
              <a:gd name="connsiteX315" fmla="*/ 1256635 w 9569264"/>
              <a:gd name="connsiteY315" fmla="*/ 652891 h 8363974"/>
              <a:gd name="connsiteX316" fmla="*/ 1310505 w 9569264"/>
              <a:gd name="connsiteY316" fmla="*/ 666359 h 8363974"/>
              <a:gd name="connsiteX317" fmla="*/ 1376807 w 9569264"/>
              <a:gd name="connsiteY317" fmla="*/ 692257 h 8363974"/>
              <a:gd name="connsiteX318" fmla="*/ 1495944 w 9569264"/>
              <a:gd name="connsiteY318" fmla="*/ 719191 h 8363974"/>
              <a:gd name="connsiteX319" fmla="*/ 1556030 w 9569264"/>
              <a:gd name="connsiteY319" fmla="*/ 726442 h 8363974"/>
              <a:gd name="connsiteX320" fmla="*/ 1589182 w 9569264"/>
              <a:gd name="connsiteY320" fmla="*/ 732658 h 8363974"/>
              <a:gd name="connsiteX321" fmla="*/ 1735254 w 9569264"/>
              <a:gd name="connsiteY321" fmla="*/ 832106 h 8363974"/>
              <a:gd name="connsiteX322" fmla="*/ 1875110 w 9569264"/>
              <a:gd name="connsiteY322" fmla="*/ 925340 h 8363974"/>
              <a:gd name="connsiteX323" fmla="*/ 2055369 w 9569264"/>
              <a:gd name="connsiteY323" fmla="*/ 1038256 h 8363974"/>
              <a:gd name="connsiteX324" fmla="*/ 2121671 w 9569264"/>
              <a:gd name="connsiteY324" fmla="*/ 1178105 h 8363974"/>
              <a:gd name="connsiteX325" fmla="*/ 2127887 w 9569264"/>
              <a:gd name="connsiteY325" fmla="*/ 1211255 h 8363974"/>
              <a:gd name="connsiteX326" fmla="*/ 2127887 w 9569264"/>
              <a:gd name="connsiteY326" fmla="*/ 1265123 h 8363974"/>
              <a:gd name="connsiteX327" fmla="*/ 2121671 w 9569264"/>
              <a:gd name="connsiteY327" fmla="*/ 1457805 h 8363974"/>
              <a:gd name="connsiteX328" fmla="*/ 2094736 w 9569264"/>
              <a:gd name="connsiteY328" fmla="*/ 1590403 h 8363974"/>
              <a:gd name="connsiteX329" fmla="*/ 2088520 w 9569264"/>
              <a:gd name="connsiteY329" fmla="*/ 1603870 h 8363974"/>
              <a:gd name="connsiteX330" fmla="*/ 2041902 w 9569264"/>
              <a:gd name="connsiteY330" fmla="*/ 1835918 h 8363974"/>
              <a:gd name="connsiteX331" fmla="*/ 2021182 w 9569264"/>
              <a:gd name="connsiteY331" fmla="*/ 1983019 h 8363974"/>
              <a:gd name="connsiteX332" fmla="*/ 1968347 w 9569264"/>
              <a:gd name="connsiteY332" fmla="*/ 2348700 h 8363974"/>
              <a:gd name="connsiteX333" fmla="*/ 1948664 w 9569264"/>
              <a:gd name="connsiteY333" fmla="*/ 2541382 h 8363974"/>
              <a:gd name="connsiteX334" fmla="*/ 1948664 w 9569264"/>
              <a:gd name="connsiteY334" fmla="*/ 2554849 h 8363974"/>
              <a:gd name="connsiteX335" fmla="*/ 1915513 w 9569264"/>
              <a:gd name="connsiteY335" fmla="*/ 2899812 h 8363974"/>
              <a:gd name="connsiteX336" fmla="*/ 1861642 w 9569264"/>
              <a:gd name="connsiteY336" fmla="*/ 3219913 h 8363974"/>
              <a:gd name="connsiteX337" fmla="*/ 1835743 w 9569264"/>
              <a:gd name="connsiteY337" fmla="*/ 3292428 h 8363974"/>
              <a:gd name="connsiteX338" fmla="*/ 1808808 w 9569264"/>
              <a:gd name="connsiteY338" fmla="*/ 3545193 h 8363974"/>
              <a:gd name="connsiteX339" fmla="*/ 1795340 w 9569264"/>
              <a:gd name="connsiteY339" fmla="*/ 3632211 h 8363974"/>
              <a:gd name="connsiteX340" fmla="*/ 1795340 w 9569264"/>
              <a:gd name="connsiteY340" fmla="*/ 3711977 h 8363974"/>
              <a:gd name="connsiteX341" fmla="*/ 1789124 w 9569264"/>
              <a:gd name="connsiteY341" fmla="*/ 3784492 h 8363974"/>
              <a:gd name="connsiteX342" fmla="*/ 1781872 w 9569264"/>
              <a:gd name="connsiteY342" fmla="*/ 3811426 h 8363974"/>
              <a:gd name="connsiteX343" fmla="*/ 1729038 w 9569264"/>
              <a:gd name="connsiteY343" fmla="*/ 4023791 h 8363974"/>
              <a:gd name="connsiteX344" fmla="*/ 1702103 w 9569264"/>
              <a:gd name="connsiteY344" fmla="*/ 4136706 h 8363974"/>
              <a:gd name="connsiteX345" fmla="*/ 1688635 w 9569264"/>
              <a:gd name="connsiteY345" fmla="*/ 4243407 h 8363974"/>
              <a:gd name="connsiteX346" fmla="*/ 1676203 w 9569264"/>
              <a:gd name="connsiteY346" fmla="*/ 4316957 h 8363974"/>
              <a:gd name="connsiteX347" fmla="*/ 1655484 w 9569264"/>
              <a:gd name="connsiteY347" fmla="*/ 4535538 h 8363974"/>
              <a:gd name="connsiteX348" fmla="*/ 1622333 w 9569264"/>
              <a:gd name="connsiteY348" fmla="*/ 4801770 h 8363974"/>
              <a:gd name="connsiteX349" fmla="*/ 1616117 w 9569264"/>
              <a:gd name="connsiteY349" fmla="*/ 4788303 h 8363974"/>
              <a:gd name="connsiteX350" fmla="*/ 1608865 w 9569264"/>
              <a:gd name="connsiteY350" fmla="*/ 4788303 h 8363974"/>
              <a:gd name="connsiteX351" fmla="*/ 1602649 w 9569264"/>
              <a:gd name="connsiteY351" fmla="*/ 4895003 h 8363974"/>
              <a:gd name="connsiteX352" fmla="*/ 1602649 w 9569264"/>
              <a:gd name="connsiteY352" fmla="*/ 5094937 h 8363974"/>
              <a:gd name="connsiteX353" fmla="*/ 1595398 w 9569264"/>
              <a:gd name="connsiteY353" fmla="*/ 5114619 h 8363974"/>
              <a:gd name="connsiteX354" fmla="*/ 1575714 w 9569264"/>
              <a:gd name="connsiteY354" fmla="*/ 5187134 h 8363974"/>
              <a:gd name="connsiteX355" fmla="*/ 1569498 w 9569264"/>
              <a:gd name="connsiteY355" fmla="*/ 5334236 h 8363974"/>
              <a:gd name="connsiteX356" fmla="*/ 1569498 w 9569264"/>
              <a:gd name="connsiteY356" fmla="*/ 5400534 h 8363974"/>
              <a:gd name="connsiteX357" fmla="*/ 1602649 w 9569264"/>
              <a:gd name="connsiteY357" fmla="*/ 5287619 h 8363974"/>
              <a:gd name="connsiteX358" fmla="*/ 1616117 w 9569264"/>
              <a:gd name="connsiteY358" fmla="*/ 5353918 h 8363974"/>
              <a:gd name="connsiteX359" fmla="*/ 1616117 w 9569264"/>
              <a:gd name="connsiteY359" fmla="*/ 5406750 h 8363974"/>
              <a:gd name="connsiteX360" fmla="*/ 1608865 w 9569264"/>
              <a:gd name="connsiteY360" fmla="*/ 5506199 h 8363974"/>
              <a:gd name="connsiteX361" fmla="*/ 1616117 w 9569264"/>
              <a:gd name="connsiteY361" fmla="*/ 5533133 h 8363974"/>
              <a:gd name="connsiteX362" fmla="*/ 1622333 w 9569264"/>
              <a:gd name="connsiteY362" fmla="*/ 5579750 h 8363974"/>
              <a:gd name="connsiteX363" fmla="*/ 1642016 w 9569264"/>
              <a:gd name="connsiteY363" fmla="*/ 5779683 h 8363974"/>
              <a:gd name="connsiteX364" fmla="*/ 1662736 w 9569264"/>
              <a:gd name="connsiteY364" fmla="*/ 5972365 h 8363974"/>
              <a:gd name="connsiteX365" fmla="*/ 1655484 w 9569264"/>
              <a:gd name="connsiteY365" fmla="*/ 6071814 h 8363974"/>
              <a:gd name="connsiteX366" fmla="*/ 1655484 w 9569264"/>
              <a:gd name="connsiteY366" fmla="*/ 6184730 h 8363974"/>
              <a:gd name="connsiteX367" fmla="*/ 1668952 w 9569264"/>
              <a:gd name="connsiteY367" fmla="*/ 6191981 h 8363974"/>
              <a:gd name="connsiteX368" fmla="*/ 1682419 w 9569264"/>
              <a:gd name="connsiteY368" fmla="*/ 6198196 h 8363974"/>
              <a:gd name="connsiteX369" fmla="*/ 1682419 w 9569264"/>
              <a:gd name="connsiteY369" fmla="*/ 6304897 h 8363974"/>
              <a:gd name="connsiteX370" fmla="*/ 1695887 w 9569264"/>
              <a:gd name="connsiteY370" fmla="*/ 6338046 h 8363974"/>
              <a:gd name="connsiteX371" fmla="*/ 1695887 w 9569264"/>
              <a:gd name="connsiteY371" fmla="*/ 6351514 h 8363974"/>
              <a:gd name="connsiteX372" fmla="*/ 1702103 w 9569264"/>
              <a:gd name="connsiteY372" fmla="*/ 6437495 h 8363974"/>
              <a:gd name="connsiteX373" fmla="*/ 1715570 w 9569264"/>
              <a:gd name="connsiteY373" fmla="*/ 6523477 h 8363974"/>
              <a:gd name="connsiteX374" fmla="*/ 1715570 w 9569264"/>
              <a:gd name="connsiteY374" fmla="*/ 6570094 h 8363974"/>
              <a:gd name="connsiteX375" fmla="*/ 1742505 w 9569264"/>
              <a:gd name="connsiteY375" fmla="*/ 6789710 h 8363974"/>
              <a:gd name="connsiteX376" fmla="*/ 1755973 w 9569264"/>
              <a:gd name="connsiteY376" fmla="*/ 6836326 h 8363974"/>
              <a:gd name="connsiteX377" fmla="*/ 1781872 w 9569264"/>
              <a:gd name="connsiteY377" fmla="*/ 6810428 h 8363974"/>
              <a:gd name="connsiteX378" fmla="*/ 2187973 w 9569264"/>
              <a:gd name="connsiteY378" fmla="*/ 6065598 h 8363974"/>
              <a:gd name="connsiteX379" fmla="*/ 2407600 w 9569264"/>
              <a:gd name="connsiteY379" fmla="*/ 5639833 h 8363974"/>
              <a:gd name="connsiteX380" fmla="*/ 2466650 w 9569264"/>
              <a:gd name="connsiteY380" fmla="*/ 5526918 h 8363974"/>
              <a:gd name="connsiteX381" fmla="*/ 2567139 w 9569264"/>
              <a:gd name="connsiteY381" fmla="*/ 5340451 h 8363974"/>
              <a:gd name="connsiteX382" fmla="*/ 2659341 w 9569264"/>
              <a:gd name="connsiteY382" fmla="*/ 5134302 h 8363974"/>
              <a:gd name="connsiteX383" fmla="*/ 2773298 w 9569264"/>
              <a:gd name="connsiteY383" fmla="*/ 4914686 h 8363974"/>
              <a:gd name="connsiteX384" fmla="*/ 2819916 w 9569264"/>
              <a:gd name="connsiteY384" fmla="*/ 4815237 h 8363974"/>
              <a:gd name="connsiteX385" fmla="*/ 3005356 w 9569264"/>
              <a:gd name="connsiteY385" fmla="*/ 4389472 h 8363974"/>
              <a:gd name="connsiteX386" fmla="*/ 3178363 w 9569264"/>
              <a:gd name="connsiteY386" fmla="*/ 3990641 h 8363974"/>
              <a:gd name="connsiteX387" fmla="*/ 3232233 w 9569264"/>
              <a:gd name="connsiteY387" fmla="*/ 3883941 h 8363974"/>
              <a:gd name="connsiteX388" fmla="*/ 3278852 w 9569264"/>
              <a:gd name="connsiteY388" fmla="*/ 3771025 h 8363974"/>
              <a:gd name="connsiteX389" fmla="*/ 3358622 w 9569264"/>
              <a:gd name="connsiteY389" fmla="*/ 3632211 h 8363974"/>
              <a:gd name="connsiteX390" fmla="*/ 3391773 w 9569264"/>
              <a:gd name="connsiteY390" fmla="*/ 3531726 h 8363974"/>
              <a:gd name="connsiteX391" fmla="*/ 3431140 w 9569264"/>
              <a:gd name="connsiteY391" fmla="*/ 3445745 h 8363974"/>
              <a:gd name="connsiteX392" fmla="*/ 3450824 w 9569264"/>
              <a:gd name="connsiteY392" fmla="*/ 3385661 h 8363974"/>
              <a:gd name="connsiteX393" fmla="*/ 3483975 w 9569264"/>
              <a:gd name="connsiteY393" fmla="*/ 3072812 h 8363974"/>
              <a:gd name="connsiteX394" fmla="*/ 3491226 w 9569264"/>
              <a:gd name="connsiteY394" fmla="*/ 2920531 h 8363974"/>
              <a:gd name="connsiteX395" fmla="*/ 3477759 w 9569264"/>
              <a:gd name="connsiteY395" fmla="*/ 2860447 h 8363974"/>
              <a:gd name="connsiteX396" fmla="*/ 3491226 w 9569264"/>
              <a:gd name="connsiteY396" fmla="*/ 2753747 h 8363974"/>
              <a:gd name="connsiteX397" fmla="*/ 3517126 w 9569264"/>
              <a:gd name="connsiteY397" fmla="*/ 2527915 h 8363974"/>
              <a:gd name="connsiteX398" fmla="*/ 3551313 w 9569264"/>
              <a:gd name="connsiteY398" fmla="*/ 2335233 h 8363974"/>
              <a:gd name="connsiteX399" fmla="*/ 3557529 w 9569264"/>
              <a:gd name="connsiteY399" fmla="*/ 2282401 h 8363974"/>
              <a:gd name="connsiteX400" fmla="*/ 3604147 w 9569264"/>
              <a:gd name="connsiteY400" fmla="*/ 1876319 h 8363974"/>
              <a:gd name="connsiteX401" fmla="*/ 3710853 w 9569264"/>
              <a:gd name="connsiteY401" fmla="*/ 1277554 h 8363974"/>
              <a:gd name="connsiteX402" fmla="*/ 3870392 w 9569264"/>
              <a:gd name="connsiteY402" fmla="*/ 785490 h 8363974"/>
              <a:gd name="connsiteX403" fmla="*/ 3883860 w 9569264"/>
              <a:gd name="connsiteY403" fmla="*/ 746125 h 8363974"/>
              <a:gd name="connsiteX404" fmla="*/ 3936695 w 9569264"/>
              <a:gd name="connsiteY404" fmla="*/ 679826 h 8363974"/>
              <a:gd name="connsiteX405" fmla="*/ 3996781 w 9569264"/>
              <a:gd name="connsiteY405" fmla="*/ 652891 h 8363974"/>
              <a:gd name="connsiteX406" fmla="*/ 4010249 w 9569264"/>
              <a:gd name="connsiteY406" fmla="*/ 646676 h 8363974"/>
              <a:gd name="connsiteX407" fmla="*/ 4082767 w 9569264"/>
              <a:gd name="connsiteY407" fmla="*/ 579341 h 8363974"/>
              <a:gd name="connsiteX408" fmla="*/ 4162536 w 9569264"/>
              <a:gd name="connsiteY408" fmla="*/ 526509 h 8363974"/>
              <a:gd name="connsiteX409" fmla="*/ 4222623 w 9569264"/>
              <a:gd name="connsiteY409" fmla="*/ 427060 h 8363974"/>
              <a:gd name="connsiteX410" fmla="*/ 4228839 w 9569264"/>
              <a:gd name="connsiteY410" fmla="*/ 413593 h 8363974"/>
              <a:gd name="connsiteX411" fmla="*/ 4275458 w 9569264"/>
              <a:gd name="connsiteY411" fmla="*/ 386659 h 8363974"/>
              <a:gd name="connsiteX412" fmla="*/ 4395630 w 9569264"/>
              <a:gd name="connsiteY412" fmla="*/ 366976 h 8363974"/>
              <a:gd name="connsiteX413" fmla="*/ 4714710 w 9569264"/>
              <a:gd name="connsiteY413" fmla="*/ 380443 h 8363974"/>
              <a:gd name="connsiteX414" fmla="*/ 4940552 w 9569264"/>
              <a:gd name="connsiteY414" fmla="*/ 393910 h 8363974"/>
              <a:gd name="connsiteX415" fmla="*/ 5127027 w 9569264"/>
              <a:gd name="connsiteY415" fmla="*/ 427060 h 8363974"/>
              <a:gd name="connsiteX416" fmla="*/ 5306250 w 9569264"/>
              <a:gd name="connsiteY416" fmla="*/ 499575 h 8363974"/>
              <a:gd name="connsiteX417" fmla="*/ 5319718 w 9569264"/>
              <a:gd name="connsiteY417" fmla="*/ 506826 h 8363974"/>
              <a:gd name="connsiteX418" fmla="*/ 5512408 w 9569264"/>
              <a:gd name="connsiteY418" fmla="*/ 619742 h 8363974"/>
              <a:gd name="connsiteX419" fmla="*/ 5646049 w 9569264"/>
              <a:gd name="connsiteY419" fmla="*/ 719191 h 8363974"/>
              <a:gd name="connsiteX420" fmla="*/ 5691632 w 9569264"/>
              <a:gd name="connsiteY420" fmla="*/ 798957 h 8363974"/>
              <a:gd name="connsiteX421" fmla="*/ 5758970 w 9569264"/>
              <a:gd name="connsiteY421" fmla="*/ 971956 h 8363974"/>
              <a:gd name="connsiteX422" fmla="*/ 5765186 w 9569264"/>
              <a:gd name="connsiteY422" fmla="*/ 1038256 h 8363974"/>
              <a:gd name="connsiteX423" fmla="*/ 5718567 w 9569264"/>
              <a:gd name="connsiteY423" fmla="*/ 1277554 h 8363974"/>
              <a:gd name="connsiteX424" fmla="*/ 5705099 w 9569264"/>
              <a:gd name="connsiteY424" fmla="*/ 1497170 h 8363974"/>
              <a:gd name="connsiteX425" fmla="*/ 5671948 w 9569264"/>
              <a:gd name="connsiteY425" fmla="*/ 1663954 h 8363974"/>
              <a:gd name="connsiteX426" fmla="*/ 5605646 w 9569264"/>
              <a:gd name="connsiteY426" fmla="*/ 1962300 h 8363974"/>
              <a:gd name="connsiteX427" fmla="*/ 5592178 w 9569264"/>
              <a:gd name="connsiteY427" fmla="*/ 2029635 h 8363974"/>
              <a:gd name="connsiteX428" fmla="*/ 5566279 w 9569264"/>
              <a:gd name="connsiteY428" fmla="*/ 2122869 h 8363974"/>
              <a:gd name="connsiteX429" fmla="*/ 5532092 w 9569264"/>
              <a:gd name="connsiteY429" fmla="*/ 2302084 h 8363974"/>
              <a:gd name="connsiteX430" fmla="*/ 5506193 w 9569264"/>
              <a:gd name="connsiteY430" fmla="*/ 2467832 h 8363974"/>
              <a:gd name="connsiteX431" fmla="*/ 5446106 w 9569264"/>
              <a:gd name="connsiteY431" fmla="*/ 2786896 h 8363974"/>
              <a:gd name="connsiteX432" fmla="*/ 5412955 w 9569264"/>
              <a:gd name="connsiteY432" fmla="*/ 3000297 h 8363974"/>
              <a:gd name="connsiteX433" fmla="*/ 5386020 w 9569264"/>
              <a:gd name="connsiteY433" fmla="*/ 3080063 h 8363974"/>
              <a:gd name="connsiteX434" fmla="*/ 5386020 w 9569264"/>
              <a:gd name="connsiteY434" fmla="*/ 3146362 h 8363974"/>
              <a:gd name="connsiteX435" fmla="*/ 5386020 w 9569264"/>
              <a:gd name="connsiteY435" fmla="*/ 3199194 h 8363974"/>
              <a:gd name="connsiteX436" fmla="*/ 5319718 w 9569264"/>
              <a:gd name="connsiteY436" fmla="*/ 3319362 h 8363974"/>
              <a:gd name="connsiteX437" fmla="*/ 5306250 w 9569264"/>
              <a:gd name="connsiteY437" fmla="*/ 3358727 h 8363974"/>
              <a:gd name="connsiteX438" fmla="*/ 5292782 w 9569264"/>
              <a:gd name="connsiteY438" fmla="*/ 3459212 h 8363974"/>
              <a:gd name="connsiteX439" fmla="*/ 5292782 w 9569264"/>
              <a:gd name="connsiteY439" fmla="*/ 3478894 h 8363974"/>
              <a:gd name="connsiteX440" fmla="*/ 5280351 w 9569264"/>
              <a:gd name="connsiteY440" fmla="*/ 3538978 h 8363974"/>
              <a:gd name="connsiteX441" fmla="*/ 5259631 w 9569264"/>
              <a:gd name="connsiteY441" fmla="*/ 3585594 h 8363974"/>
              <a:gd name="connsiteX442" fmla="*/ 5259631 w 9569264"/>
              <a:gd name="connsiteY442" fmla="*/ 3558660 h 8363974"/>
              <a:gd name="connsiteX443" fmla="*/ 5259631 w 9569264"/>
              <a:gd name="connsiteY443" fmla="*/ 3538978 h 8363974"/>
              <a:gd name="connsiteX444" fmla="*/ 5259631 w 9569264"/>
              <a:gd name="connsiteY444" fmla="*/ 3451960 h 8363974"/>
              <a:gd name="connsiteX445" fmla="*/ 5266883 w 9569264"/>
              <a:gd name="connsiteY445" fmla="*/ 3346296 h 8363974"/>
              <a:gd name="connsiteX446" fmla="*/ 5253415 w 9569264"/>
              <a:gd name="connsiteY446" fmla="*/ 3325577 h 8363974"/>
              <a:gd name="connsiteX447" fmla="*/ 5239948 w 9569264"/>
              <a:gd name="connsiteY447" fmla="*/ 3358727 h 8363974"/>
              <a:gd name="connsiteX448" fmla="*/ 5233732 w 9569264"/>
              <a:gd name="connsiteY448" fmla="*/ 3498577 h 8363974"/>
              <a:gd name="connsiteX449" fmla="*/ 5220264 w 9569264"/>
              <a:gd name="connsiteY449" fmla="*/ 3718193 h 8363974"/>
              <a:gd name="connsiteX450" fmla="*/ 5206797 w 9569264"/>
              <a:gd name="connsiteY450" fmla="*/ 3910875 h 8363974"/>
              <a:gd name="connsiteX451" fmla="*/ 5206797 w 9569264"/>
              <a:gd name="connsiteY451" fmla="*/ 3990641 h 8363974"/>
              <a:gd name="connsiteX452" fmla="*/ 5206797 w 9569264"/>
              <a:gd name="connsiteY452" fmla="*/ 4010324 h 8363974"/>
              <a:gd name="connsiteX453" fmla="*/ 5200581 w 9569264"/>
              <a:gd name="connsiteY453" fmla="*/ 4143958 h 8363974"/>
              <a:gd name="connsiteX454" fmla="*/ 5200581 w 9569264"/>
              <a:gd name="connsiteY454" fmla="*/ 4296239 h 8363974"/>
              <a:gd name="connsiteX455" fmla="*/ 5193329 w 9569264"/>
              <a:gd name="connsiteY455" fmla="*/ 4422622 h 8363974"/>
              <a:gd name="connsiteX456" fmla="*/ 5193329 w 9569264"/>
              <a:gd name="connsiteY456" fmla="*/ 4556256 h 8363974"/>
              <a:gd name="connsiteX457" fmla="*/ 5187113 w 9569264"/>
              <a:gd name="connsiteY457" fmla="*/ 4661920 h 8363974"/>
              <a:gd name="connsiteX458" fmla="*/ 5173645 w 9569264"/>
              <a:gd name="connsiteY458" fmla="*/ 4688854 h 8363974"/>
              <a:gd name="connsiteX459" fmla="*/ 5166394 w 9569264"/>
              <a:gd name="connsiteY459" fmla="*/ 4735471 h 8363974"/>
              <a:gd name="connsiteX460" fmla="*/ 5193329 w 9569264"/>
              <a:gd name="connsiteY460" fmla="*/ 4715788 h 8363974"/>
              <a:gd name="connsiteX461" fmla="*/ 5200581 w 9569264"/>
              <a:gd name="connsiteY461" fmla="*/ 4762405 h 8363974"/>
              <a:gd name="connsiteX462" fmla="*/ 5213012 w 9569264"/>
              <a:gd name="connsiteY462" fmla="*/ 5015171 h 8363974"/>
              <a:gd name="connsiteX463" fmla="*/ 5206797 w 9569264"/>
              <a:gd name="connsiteY463" fmla="*/ 5174703 h 8363974"/>
              <a:gd name="connsiteX464" fmla="*/ 5213012 w 9569264"/>
              <a:gd name="connsiteY464" fmla="*/ 5207853 h 8363974"/>
              <a:gd name="connsiteX465" fmla="*/ 5206797 w 9569264"/>
              <a:gd name="connsiteY465" fmla="*/ 5241002 h 8363974"/>
              <a:gd name="connsiteX466" fmla="*/ 5213012 w 9569264"/>
              <a:gd name="connsiteY466" fmla="*/ 5313517 h 8363974"/>
              <a:gd name="connsiteX467" fmla="*/ 5226480 w 9569264"/>
              <a:gd name="connsiteY467" fmla="*/ 5367385 h 8363974"/>
              <a:gd name="connsiteX468" fmla="*/ 5213012 w 9569264"/>
              <a:gd name="connsiteY468" fmla="*/ 5459582 h 8363974"/>
              <a:gd name="connsiteX469" fmla="*/ 5220264 w 9569264"/>
              <a:gd name="connsiteY469" fmla="*/ 5493768 h 8363974"/>
              <a:gd name="connsiteX470" fmla="*/ 5226480 w 9569264"/>
              <a:gd name="connsiteY470" fmla="*/ 5593216 h 8363974"/>
              <a:gd name="connsiteX471" fmla="*/ 5226480 w 9569264"/>
              <a:gd name="connsiteY471" fmla="*/ 5706132 h 8363974"/>
              <a:gd name="connsiteX472" fmla="*/ 5226480 w 9569264"/>
              <a:gd name="connsiteY472" fmla="*/ 5779683 h 8363974"/>
              <a:gd name="connsiteX473" fmla="*/ 5206797 w 9569264"/>
              <a:gd name="connsiteY473" fmla="*/ 5799366 h 8363974"/>
              <a:gd name="connsiteX474" fmla="*/ 5213012 w 9569264"/>
              <a:gd name="connsiteY474" fmla="*/ 5819048 h 8363974"/>
              <a:gd name="connsiteX475" fmla="*/ 5226480 w 9569264"/>
              <a:gd name="connsiteY475" fmla="*/ 5859449 h 8363974"/>
              <a:gd name="connsiteX476" fmla="*/ 5233732 w 9569264"/>
              <a:gd name="connsiteY476" fmla="*/ 5906066 h 8363974"/>
              <a:gd name="connsiteX477" fmla="*/ 5233732 w 9569264"/>
              <a:gd name="connsiteY477" fmla="*/ 5925748 h 8363974"/>
              <a:gd name="connsiteX478" fmla="*/ 5226480 w 9569264"/>
              <a:gd name="connsiteY478" fmla="*/ 5978580 h 8363974"/>
              <a:gd name="connsiteX479" fmla="*/ 5206797 w 9569264"/>
              <a:gd name="connsiteY479" fmla="*/ 6038664 h 8363974"/>
              <a:gd name="connsiteX480" fmla="*/ 5200581 w 9569264"/>
              <a:gd name="connsiteY480" fmla="*/ 6085280 h 8363974"/>
              <a:gd name="connsiteX481" fmla="*/ 5200581 w 9569264"/>
              <a:gd name="connsiteY481" fmla="*/ 6198196 h 8363974"/>
              <a:gd name="connsiteX482" fmla="*/ 5213012 w 9569264"/>
              <a:gd name="connsiteY482" fmla="*/ 6291430 h 8363974"/>
              <a:gd name="connsiteX483" fmla="*/ 5220264 w 9569264"/>
              <a:gd name="connsiteY483" fmla="*/ 6330795 h 8363974"/>
              <a:gd name="connsiteX484" fmla="*/ 5239948 w 9569264"/>
              <a:gd name="connsiteY484" fmla="*/ 6490328 h 8363974"/>
              <a:gd name="connsiteX485" fmla="*/ 5239948 w 9569264"/>
              <a:gd name="connsiteY485" fmla="*/ 6557662 h 8363974"/>
              <a:gd name="connsiteX486" fmla="*/ 5253415 w 9569264"/>
              <a:gd name="connsiteY486" fmla="*/ 6623962 h 8363974"/>
              <a:gd name="connsiteX487" fmla="*/ 5253415 w 9569264"/>
              <a:gd name="connsiteY487" fmla="*/ 6643644 h 8363974"/>
              <a:gd name="connsiteX488" fmla="*/ 5239948 w 9569264"/>
              <a:gd name="connsiteY488" fmla="*/ 6696476 h 8363974"/>
              <a:gd name="connsiteX489" fmla="*/ 5233732 w 9569264"/>
              <a:gd name="connsiteY489" fmla="*/ 6709944 h 8363974"/>
              <a:gd name="connsiteX490" fmla="*/ 5206797 w 9569264"/>
              <a:gd name="connsiteY490" fmla="*/ 6789710 h 8363974"/>
              <a:gd name="connsiteX491" fmla="*/ 5213012 w 9569264"/>
              <a:gd name="connsiteY491" fmla="*/ 6810428 h 8363974"/>
              <a:gd name="connsiteX492" fmla="*/ 5220264 w 9569264"/>
              <a:gd name="connsiteY492" fmla="*/ 6783494 h 8363974"/>
              <a:gd name="connsiteX493" fmla="*/ 5239948 w 9569264"/>
              <a:gd name="connsiteY493" fmla="*/ 6770027 h 8363974"/>
              <a:gd name="connsiteX494" fmla="*/ 5246164 w 9569264"/>
              <a:gd name="connsiteY494" fmla="*/ 6763812 h 8363974"/>
              <a:gd name="connsiteX495" fmla="*/ 5259631 w 9569264"/>
              <a:gd name="connsiteY495" fmla="*/ 6723410 h 8363974"/>
              <a:gd name="connsiteX496" fmla="*/ 5266883 w 9569264"/>
              <a:gd name="connsiteY496" fmla="*/ 6676794 h 8363974"/>
              <a:gd name="connsiteX497" fmla="*/ 5300034 w 9569264"/>
              <a:gd name="connsiteY497" fmla="*/ 6816644 h 8363974"/>
              <a:gd name="connsiteX498" fmla="*/ 5333185 w 9569264"/>
              <a:gd name="connsiteY498" fmla="*/ 6902626 h 8363974"/>
              <a:gd name="connsiteX499" fmla="*/ 5432639 w 9569264"/>
              <a:gd name="connsiteY499" fmla="*/ 6816644 h 8363974"/>
              <a:gd name="connsiteX500" fmla="*/ 5778653 w 9569264"/>
              <a:gd name="connsiteY500" fmla="*/ 6384663 h 8363974"/>
              <a:gd name="connsiteX501" fmla="*/ 5965128 w 9569264"/>
              <a:gd name="connsiteY501" fmla="*/ 6124646 h 8363974"/>
              <a:gd name="connsiteX502" fmla="*/ 6237589 w 9569264"/>
              <a:gd name="connsiteY502" fmla="*/ 5713384 h 8363974"/>
              <a:gd name="connsiteX503" fmla="*/ 6516265 w 9569264"/>
              <a:gd name="connsiteY503" fmla="*/ 5254469 h 8363974"/>
              <a:gd name="connsiteX504" fmla="*/ 6696525 w 9569264"/>
              <a:gd name="connsiteY504" fmla="*/ 4941620 h 8363974"/>
              <a:gd name="connsiteX505" fmla="*/ 6908899 w 9569264"/>
              <a:gd name="connsiteY505" fmla="*/ 4556256 h 8363974"/>
              <a:gd name="connsiteX506" fmla="*/ 7108841 w 9569264"/>
              <a:gd name="connsiteY506" fmla="*/ 4156389 h 8363974"/>
              <a:gd name="connsiteX507" fmla="*/ 7247661 w 9569264"/>
              <a:gd name="connsiteY507" fmla="*/ 3864258 h 8363974"/>
              <a:gd name="connsiteX508" fmla="*/ 7414453 w 9569264"/>
              <a:gd name="connsiteY508" fmla="*/ 3525511 h 8363974"/>
              <a:gd name="connsiteX509" fmla="*/ 7580209 w 9569264"/>
              <a:gd name="connsiteY509" fmla="*/ 3173296 h 8363974"/>
              <a:gd name="connsiteX510" fmla="*/ 7713849 w 9569264"/>
              <a:gd name="connsiteY510" fmla="*/ 2893597 h 8363974"/>
              <a:gd name="connsiteX511" fmla="*/ 7893073 w 9569264"/>
              <a:gd name="connsiteY511" fmla="*/ 2488550 h 8363974"/>
              <a:gd name="connsiteX512" fmla="*/ 8245303 w 9569264"/>
              <a:gd name="connsiteY512" fmla="*/ 1570721 h 8363974"/>
              <a:gd name="connsiteX513" fmla="*/ 8332325 w 9569264"/>
              <a:gd name="connsiteY513" fmla="*/ 1244404 h 8363974"/>
              <a:gd name="connsiteX514" fmla="*/ 8365475 w 9569264"/>
              <a:gd name="connsiteY514" fmla="*/ 905657 h 8363974"/>
              <a:gd name="connsiteX515" fmla="*/ 8385159 w 9569264"/>
              <a:gd name="connsiteY515" fmla="*/ 738873 h 8363974"/>
              <a:gd name="connsiteX516" fmla="*/ 8431778 w 9569264"/>
              <a:gd name="connsiteY516" fmla="*/ 639424 h 8363974"/>
              <a:gd name="connsiteX517" fmla="*/ 8445246 w 9569264"/>
              <a:gd name="connsiteY517" fmla="*/ 592808 h 8363974"/>
              <a:gd name="connsiteX518" fmla="*/ 8471145 w 9569264"/>
              <a:gd name="connsiteY518" fmla="*/ 539976 h 8363974"/>
              <a:gd name="connsiteX519" fmla="*/ 8498080 w 9569264"/>
              <a:gd name="connsiteY519" fmla="*/ 526509 h 8363974"/>
              <a:gd name="connsiteX520" fmla="*/ 8551951 w 9569264"/>
              <a:gd name="connsiteY520" fmla="*/ 440527 h 8363974"/>
              <a:gd name="connsiteX521" fmla="*/ 8618253 w 9569264"/>
              <a:gd name="connsiteY521" fmla="*/ 320360 h 8363974"/>
              <a:gd name="connsiteX522" fmla="*/ 8644152 w 9569264"/>
              <a:gd name="connsiteY522" fmla="*/ 260276 h 8363974"/>
              <a:gd name="connsiteX523" fmla="*/ 8704239 w 9569264"/>
              <a:gd name="connsiteY523" fmla="*/ 193977 h 8363974"/>
              <a:gd name="connsiteX524" fmla="*/ 8871030 w 9569264"/>
              <a:gd name="connsiteY524" fmla="*/ 94528 h 8363974"/>
              <a:gd name="connsiteX525" fmla="*/ 8923865 w 9569264"/>
              <a:gd name="connsiteY525" fmla="*/ 61378 h 8363974"/>
              <a:gd name="connsiteX526" fmla="*/ 8976699 w 9569264"/>
              <a:gd name="connsiteY526" fmla="*/ 47911 h 8363974"/>
              <a:gd name="connsiteX527" fmla="*/ 9089620 w 9569264"/>
              <a:gd name="connsiteY527" fmla="*/ 14762 h 8363974"/>
              <a:gd name="connsiteX528" fmla="*/ 9136239 w 9569264"/>
              <a:gd name="connsiteY528" fmla="*/ 0 h 8363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Lst>
            <a:rect l="l" t="t" r="r" b="b"/>
            <a:pathLst>
              <a:path w="9569264" h="8363974">
                <a:moveTo>
                  <a:pt x="3936695" y="7760371"/>
                </a:moveTo>
                <a:cubicBezTo>
                  <a:pt x="3950162" y="7773838"/>
                  <a:pt x="3942910" y="7800772"/>
                  <a:pt x="3963630" y="7814239"/>
                </a:cubicBezTo>
                <a:cubicBezTo>
                  <a:pt x="3983313" y="7826670"/>
                  <a:pt x="3983313" y="7853604"/>
                  <a:pt x="4002997" y="7867072"/>
                </a:cubicBezTo>
                <a:cubicBezTo>
                  <a:pt x="3996781" y="7826670"/>
                  <a:pt x="3963630" y="7793520"/>
                  <a:pt x="3936695" y="7760371"/>
                </a:cubicBezTo>
                <a:close/>
                <a:moveTo>
                  <a:pt x="5160178" y="5653300"/>
                </a:moveTo>
                <a:cubicBezTo>
                  <a:pt x="5146710" y="5653300"/>
                  <a:pt x="5146710" y="5666767"/>
                  <a:pt x="5140494" y="5672982"/>
                </a:cubicBezTo>
                <a:cubicBezTo>
                  <a:pt x="5140494" y="5679198"/>
                  <a:pt x="5140494" y="5686450"/>
                  <a:pt x="5140494" y="5692665"/>
                </a:cubicBezTo>
                <a:cubicBezTo>
                  <a:pt x="5133243" y="5739282"/>
                  <a:pt x="5160178" y="5785898"/>
                  <a:pt x="5140494" y="5839766"/>
                </a:cubicBezTo>
                <a:cubicBezTo>
                  <a:pt x="5160178" y="5879132"/>
                  <a:pt x="5153962" y="5919533"/>
                  <a:pt x="5160178" y="5952682"/>
                </a:cubicBezTo>
                <a:cubicBezTo>
                  <a:pt x="5166394" y="5992048"/>
                  <a:pt x="5160178" y="6025197"/>
                  <a:pt x="5179861" y="6065598"/>
                </a:cubicBezTo>
                <a:cubicBezTo>
                  <a:pt x="5206797" y="6025197"/>
                  <a:pt x="5200581" y="5985832"/>
                  <a:pt x="5200581" y="5945431"/>
                </a:cubicBezTo>
                <a:cubicBezTo>
                  <a:pt x="5200581" y="5885347"/>
                  <a:pt x="5187113" y="5832515"/>
                  <a:pt x="5187113" y="5772432"/>
                </a:cubicBezTo>
                <a:cubicBezTo>
                  <a:pt x="5187113" y="5752749"/>
                  <a:pt x="5187113" y="5725815"/>
                  <a:pt x="5166394" y="5713384"/>
                </a:cubicBezTo>
                <a:cubicBezTo>
                  <a:pt x="5153962" y="5706132"/>
                  <a:pt x="5153962" y="5692665"/>
                  <a:pt x="5160178" y="5679198"/>
                </a:cubicBezTo>
                <a:cubicBezTo>
                  <a:pt x="5166394" y="5672982"/>
                  <a:pt x="5166394" y="5659516"/>
                  <a:pt x="5160178" y="5653300"/>
                </a:cubicBezTo>
                <a:close/>
                <a:moveTo>
                  <a:pt x="1595398" y="5626366"/>
                </a:moveTo>
                <a:cubicBezTo>
                  <a:pt x="1602649" y="5713384"/>
                  <a:pt x="1602649" y="5805581"/>
                  <a:pt x="1622333" y="5892598"/>
                </a:cubicBezTo>
                <a:cubicBezTo>
                  <a:pt x="1629585" y="5845982"/>
                  <a:pt x="1622333" y="5793150"/>
                  <a:pt x="1616117" y="5746534"/>
                </a:cubicBezTo>
                <a:cubicBezTo>
                  <a:pt x="1608865" y="5733066"/>
                  <a:pt x="1602649" y="5713384"/>
                  <a:pt x="1608865" y="5699916"/>
                </a:cubicBezTo>
                <a:cubicBezTo>
                  <a:pt x="1616117" y="5672982"/>
                  <a:pt x="1608865" y="5646048"/>
                  <a:pt x="1595398" y="5626366"/>
                </a:cubicBezTo>
                <a:close/>
                <a:moveTo>
                  <a:pt x="1536347" y="5426432"/>
                </a:moveTo>
                <a:cubicBezTo>
                  <a:pt x="1515628" y="5447151"/>
                  <a:pt x="1522879" y="5473049"/>
                  <a:pt x="1522879" y="5493768"/>
                </a:cubicBezTo>
                <a:cubicBezTo>
                  <a:pt x="1522879" y="5513450"/>
                  <a:pt x="1529095" y="5540384"/>
                  <a:pt x="1515628" y="5552816"/>
                </a:cubicBezTo>
                <a:cubicBezTo>
                  <a:pt x="1503196" y="5573534"/>
                  <a:pt x="1503196" y="5599432"/>
                  <a:pt x="1503196" y="5620150"/>
                </a:cubicBezTo>
                <a:cubicBezTo>
                  <a:pt x="1509412" y="5646048"/>
                  <a:pt x="1509412" y="5672982"/>
                  <a:pt x="1503196" y="5699916"/>
                </a:cubicBezTo>
                <a:cubicBezTo>
                  <a:pt x="1495944" y="5725815"/>
                  <a:pt x="1482477" y="5746534"/>
                  <a:pt x="1503196" y="5772432"/>
                </a:cubicBezTo>
                <a:cubicBezTo>
                  <a:pt x="1509412" y="5779683"/>
                  <a:pt x="1503196" y="5785898"/>
                  <a:pt x="1503196" y="5785898"/>
                </a:cubicBezTo>
                <a:cubicBezTo>
                  <a:pt x="1495944" y="5819048"/>
                  <a:pt x="1470045" y="5852198"/>
                  <a:pt x="1476261" y="5885347"/>
                </a:cubicBezTo>
                <a:cubicBezTo>
                  <a:pt x="1482477" y="5931964"/>
                  <a:pt x="1476261" y="5978580"/>
                  <a:pt x="1489728" y="6025197"/>
                </a:cubicBezTo>
                <a:cubicBezTo>
                  <a:pt x="1503196" y="6085280"/>
                  <a:pt x="1495944" y="6145364"/>
                  <a:pt x="1509412" y="6204412"/>
                </a:cubicBezTo>
                <a:cubicBezTo>
                  <a:pt x="1515628" y="6225130"/>
                  <a:pt x="1509412" y="6244813"/>
                  <a:pt x="1509412" y="6264496"/>
                </a:cubicBezTo>
                <a:cubicBezTo>
                  <a:pt x="1509412" y="6297646"/>
                  <a:pt x="1482477" y="6338046"/>
                  <a:pt x="1515628" y="6371196"/>
                </a:cubicBezTo>
                <a:cubicBezTo>
                  <a:pt x="1522879" y="6377412"/>
                  <a:pt x="1515628" y="6384663"/>
                  <a:pt x="1515628" y="6390878"/>
                </a:cubicBezTo>
                <a:cubicBezTo>
                  <a:pt x="1509412" y="6410561"/>
                  <a:pt x="1503196" y="6424028"/>
                  <a:pt x="1509412" y="6443710"/>
                </a:cubicBezTo>
                <a:cubicBezTo>
                  <a:pt x="1522879" y="6450962"/>
                  <a:pt x="1522879" y="6431280"/>
                  <a:pt x="1536347" y="6437495"/>
                </a:cubicBezTo>
                <a:cubicBezTo>
                  <a:pt x="1536347" y="6457178"/>
                  <a:pt x="1536347" y="6477896"/>
                  <a:pt x="1536347" y="6497579"/>
                </a:cubicBezTo>
                <a:cubicBezTo>
                  <a:pt x="1529095" y="6511046"/>
                  <a:pt x="1529095" y="6517262"/>
                  <a:pt x="1536347" y="6530728"/>
                </a:cubicBezTo>
                <a:cubicBezTo>
                  <a:pt x="1542563" y="6557662"/>
                  <a:pt x="1562246" y="6583560"/>
                  <a:pt x="1542563" y="6616710"/>
                </a:cubicBezTo>
                <a:cubicBezTo>
                  <a:pt x="1529095" y="6630177"/>
                  <a:pt x="1536347" y="6657111"/>
                  <a:pt x="1549815" y="6670578"/>
                </a:cubicBezTo>
                <a:cubicBezTo>
                  <a:pt x="1556030" y="6684045"/>
                  <a:pt x="1556030" y="6663327"/>
                  <a:pt x="1562246" y="6670578"/>
                </a:cubicBezTo>
                <a:cubicBezTo>
                  <a:pt x="1569498" y="6676794"/>
                  <a:pt x="1569498" y="6684045"/>
                  <a:pt x="1569498" y="6690261"/>
                </a:cubicBezTo>
                <a:cubicBezTo>
                  <a:pt x="1562246" y="6709944"/>
                  <a:pt x="1569498" y="6729626"/>
                  <a:pt x="1575714" y="6750344"/>
                </a:cubicBezTo>
                <a:cubicBezTo>
                  <a:pt x="1589182" y="6770027"/>
                  <a:pt x="1582966" y="6796961"/>
                  <a:pt x="1569498" y="6822859"/>
                </a:cubicBezTo>
                <a:cubicBezTo>
                  <a:pt x="1536347" y="6717195"/>
                  <a:pt x="1522879" y="6616710"/>
                  <a:pt x="1489728" y="6517262"/>
                </a:cubicBezTo>
                <a:cubicBezTo>
                  <a:pt x="1482477" y="6544196"/>
                  <a:pt x="1470045" y="6570094"/>
                  <a:pt x="1476261" y="6603243"/>
                </a:cubicBezTo>
                <a:cubicBezTo>
                  <a:pt x="1489728" y="6670578"/>
                  <a:pt x="1495944" y="6736878"/>
                  <a:pt x="1503196" y="6803176"/>
                </a:cubicBezTo>
                <a:cubicBezTo>
                  <a:pt x="1515628" y="6902626"/>
                  <a:pt x="1542563" y="7003110"/>
                  <a:pt x="1556030" y="7102559"/>
                </a:cubicBezTo>
                <a:cubicBezTo>
                  <a:pt x="1556030" y="7116026"/>
                  <a:pt x="1562246" y="7135708"/>
                  <a:pt x="1575714" y="7149176"/>
                </a:cubicBezTo>
                <a:cubicBezTo>
                  <a:pt x="1602649" y="7122242"/>
                  <a:pt x="1608865" y="7102559"/>
                  <a:pt x="1602649" y="7069410"/>
                </a:cubicBezTo>
                <a:cubicBezTo>
                  <a:pt x="1582966" y="7009326"/>
                  <a:pt x="1582966" y="6936811"/>
                  <a:pt x="1569498" y="6876728"/>
                </a:cubicBezTo>
                <a:cubicBezTo>
                  <a:pt x="1562246" y="6849793"/>
                  <a:pt x="1569498" y="6836326"/>
                  <a:pt x="1589182" y="6830110"/>
                </a:cubicBezTo>
                <a:cubicBezTo>
                  <a:pt x="1595398" y="6843578"/>
                  <a:pt x="1595398" y="6856009"/>
                  <a:pt x="1602649" y="6863260"/>
                </a:cubicBezTo>
                <a:cubicBezTo>
                  <a:pt x="1608865" y="6902626"/>
                  <a:pt x="1622333" y="6936811"/>
                  <a:pt x="1616117" y="6976176"/>
                </a:cubicBezTo>
                <a:cubicBezTo>
                  <a:pt x="1616117" y="7009326"/>
                  <a:pt x="1629585" y="7022792"/>
                  <a:pt x="1642016" y="7049726"/>
                </a:cubicBezTo>
                <a:cubicBezTo>
                  <a:pt x="1676203" y="6989643"/>
                  <a:pt x="1709354" y="6943026"/>
                  <a:pt x="1742505" y="6890194"/>
                </a:cubicBezTo>
                <a:cubicBezTo>
                  <a:pt x="1748721" y="6876728"/>
                  <a:pt x="1742505" y="6863260"/>
                  <a:pt x="1742505" y="6849793"/>
                </a:cubicBezTo>
                <a:cubicBezTo>
                  <a:pt x="1735254" y="6776242"/>
                  <a:pt x="1715570" y="6703728"/>
                  <a:pt x="1709354" y="6630177"/>
                </a:cubicBezTo>
                <a:cubicBezTo>
                  <a:pt x="1695887" y="6550411"/>
                  <a:pt x="1682419" y="6464429"/>
                  <a:pt x="1676203" y="6384663"/>
                </a:cubicBezTo>
                <a:cubicBezTo>
                  <a:pt x="1662736" y="6284178"/>
                  <a:pt x="1635800" y="6191981"/>
                  <a:pt x="1622333" y="6091496"/>
                </a:cubicBezTo>
                <a:cubicBezTo>
                  <a:pt x="1602649" y="5931964"/>
                  <a:pt x="1582966" y="5772432"/>
                  <a:pt x="1562246" y="5612899"/>
                </a:cubicBezTo>
                <a:cubicBezTo>
                  <a:pt x="1556030" y="5552816"/>
                  <a:pt x="1556030" y="5493768"/>
                  <a:pt x="1536347" y="5426432"/>
                </a:cubicBezTo>
                <a:close/>
                <a:moveTo>
                  <a:pt x="5133243" y="5373600"/>
                </a:moveTo>
                <a:cubicBezTo>
                  <a:pt x="5113559" y="5400534"/>
                  <a:pt x="5119775" y="5426432"/>
                  <a:pt x="5119775" y="5447151"/>
                </a:cubicBezTo>
                <a:cubicBezTo>
                  <a:pt x="5119775" y="5486516"/>
                  <a:pt x="5127027" y="5513450"/>
                  <a:pt x="5140494" y="5546600"/>
                </a:cubicBezTo>
                <a:cubicBezTo>
                  <a:pt x="5140494" y="5552816"/>
                  <a:pt x="5146710" y="5560067"/>
                  <a:pt x="5153962" y="5552816"/>
                </a:cubicBezTo>
                <a:cubicBezTo>
                  <a:pt x="5160178" y="5552816"/>
                  <a:pt x="5160178" y="5546600"/>
                  <a:pt x="5160178" y="5540384"/>
                </a:cubicBezTo>
                <a:cubicBezTo>
                  <a:pt x="5146710" y="5526918"/>
                  <a:pt x="5146710" y="5513450"/>
                  <a:pt x="5153962" y="5499983"/>
                </a:cubicBezTo>
                <a:cubicBezTo>
                  <a:pt x="5166394" y="5453366"/>
                  <a:pt x="5140494" y="5420217"/>
                  <a:pt x="5133243" y="5373600"/>
                </a:cubicBezTo>
                <a:close/>
                <a:moveTo>
                  <a:pt x="9136239" y="0"/>
                </a:moveTo>
                <a:cubicBezTo>
                  <a:pt x="9151261" y="0"/>
                  <a:pt x="9166283" y="4921"/>
                  <a:pt x="9182858" y="14762"/>
                </a:cubicBezTo>
                <a:cubicBezTo>
                  <a:pt x="9190110" y="20977"/>
                  <a:pt x="9202541" y="20977"/>
                  <a:pt x="9209793" y="14762"/>
                </a:cubicBezTo>
                <a:cubicBezTo>
                  <a:pt x="9229476" y="14762"/>
                  <a:pt x="9242944" y="7510"/>
                  <a:pt x="9262628" y="7510"/>
                </a:cubicBezTo>
                <a:cubicBezTo>
                  <a:pt x="9328930" y="-4921"/>
                  <a:pt x="9375549" y="20977"/>
                  <a:pt x="9415951" y="74845"/>
                </a:cubicBezTo>
                <a:cubicBezTo>
                  <a:pt x="9429419" y="94528"/>
                  <a:pt x="9442887" y="114210"/>
                  <a:pt x="9468786" y="127678"/>
                </a:cubicBezTo>
                <a:cubicBezTo>
                  <a:pt x="9482254" y="141145"/>
                  <a:pt x="9488470" y="154612"/>
                  <a:pt x="9495721" y="174294"/>
                </a:cubicBezTo>
                <a:cubicBezTo>
                  <a:pt x="9495721" y="207444"/>
                  <a:pt x="9509189" y="246809"/>
                  <a:pt x="9528872" y="273743"/>
                </a:cubicBezTo>
                <a:cubicBezTo>
                  <a:pt x="9548556" y="314144"/>
                  <a:pt x="9548556" y="353509"/>
                  <a:pt x="9562024" y="393910"/>
                </a:cubicBezTo>
                <a:cubicBezTo>
                  <a:pt x="9581707" y="446742"/>
                  <a:pt x="9555808" y="499575"/>
                  <a:pt x="9548556" y="553443"/>
                </a:cubicBezTo>
                <a:cubicBezTo>
                  <a:pt x="9535088" y="633209"/>
                  <a:pt x="9528872" y="705724"/>
                  <a:pt x="9495721" y="773059"/>
                </a:cubicBezTo>
                <a:cubicBezTo>
                  <a:pt x="9476038" y="825891"/>
                  <a:pt x="9449103" y="878723"/>
                  <a:pt x="9429419" y="938807"/>
                </a:cubicBezTo>
                <a:cubicBezTo>
                  <a:pt x="9408700" y="1012357"/>
                  <a:pt x="9362081" y="1078657"/>
                  <a:pt x="9322714" y="1144956"/>
                </a:cubicBezTo>
                <a:cubicBezTo>
                  <a:pt x="9262628" y="1230937"/>
                  <a:pt x="9202541" y="1310704"/>
                  <a:pt x="9143491" y="1397721"/>
                </a:cubicBezTo>
                <a:cubicBezTo>
                  <a:pt x="9110340" y="1444338"/>
                  <a:pt x="9069937" y="1490955"/>
                  <a:pt x="9036786" y="1543787"/>
                </a:cubicBezTo>
                <a:cubicBezTo>
                  <a:pt x="9003635" y="1596619"/>
                  <a:pt x="8970483" y="1663954"/>
                  <a:pt x="8937332" y="1716786"/>
                </a:cubicBezTo>
                <a:cubicBezTo>
                  <a:pt x="8917649" y="1756151"/>
                  <a:pt x="8890714" y="1783085"/>
                  <a:pt x="8871030" y="1823486"/>
                </a:cubicBezTo>
                <a:cubicBezTo>
                  <a:pt x="8850311" y="1862852"/>
                  <a:pt x="8810944" y="1896001"/>
                  <a:pt x="8797476" y="1936402"/>
                </a:cubicBezTo>
                <a:cubicBezTo>
                  <a:pt x="8797476" y="1949869"/>
                  <a:pt x="8791260" y="1949869"/>
                  <a:pt x="8784008" y="1956085"/>
                </a:cubicBezTo>
                <a:cubicBezTo>
                  <a:pt x="8758109" y="1969552"/>
                  <a:pt x="8737390" y="2002701"/>
                  <a:pt x="8737390" y="2035851"/>
                </a:cubicBezTo>
                <a:cubicBezTo>
                  <a:pt x="8731174" y="2055534"/>
                  <a:pt x="8731174" y="2076252"/>
                  <a:pt x="8711490" y="2088683"/>
                </a:cubicBezTo>
                <a:cubicBezTo>
                  <a:pt x="8678339" y="2122869"/>
                  <a:pt x="8644152" y="2162234"/>
                  <a:pt x="8624469" y="2208850"/>
                </a:cubicBezTo>
                <a:cubicBezTo>
                  <a:pt x="8598569" y="2275150"/>
                  <a:pt x="8564382" y="2341449"/>
                  <a:pt x="8531231" y="2401532"/>
                </a:cubicBezTo>
                <a:cubicBezTo>
                  <a:pt x="8517764" y="2434682"/>
                  <a:pt x="8511548" y="2461616"/>
                  <a:pt x="8505332" y="2488550"/>
                </a:cubicBezTo>
                <a:cubicBezTo>
                  <a:pt x="8478397" y="2541382"/>
                  <a:pt x="8451461" y="2587999"/>
                  <a:pt x="8425562" y="2634615"/>
                </a:cubicBezTo>
                <a:cubicBezTo>
                  <a:pt x="8418310" y="2640831"/>
                  <a:pt x="8418310" y="2640831"/>
                  <a:pt x="8425562" y="2648082"/>
                </a:cubicBezTo>
                <a:cubicBezTo>
                  <a:pt x="8437994" y="2654298"/>
                  <a:pt x="8425562" y="2667765"/>
                  <a:pt x="8425562" y="2673981"/>
                </a:cubicBezTo>
                <a:cubicBezTo>
                  <a:pt x="8385159" y="2720597"/>
                  <a:pt x="8371691" y="2780681"/>
                  <a:pt x="8332325" y="2833513"/>
                </a:cubicBezTo>
                <a:cubicBezTo>
                  <a:pt x="8318857" y="2846980"/>
                  <a:pt x="8305389" y="2866663"/>
                  <a:pt x="8305389" y="2887381"/>
                </a:cubicBezTo>
                <a:cubicBezTo>
                  <a:pt x="8299173" y="2946429"/>
                  <a:pt x="8272238" y="3000297"/>
                  <a:pt x="8252555" y="3046914"/>
                </a:cubicBezTo>
                <a:cubicBezTo>
                  <a:pt x="8231835" y="3086279"/>
                  <a:pt x="8212152" y="3126680"/>
                  <a:pt x="8185217" y="3166045"/>
                </a:cubicBezTo>
                <a:cubicBezTo>
                  <a:pt x="8159317" y="3226128"/>
                  <a:pt x="8132382" y="3286212"/>
                  <a:pt x="8112699" y="3352511"/>
                </a:cubicBezTo>
                <a:cubicBezTo>
                  <a:pt x="8105447" y="3385661"/>
                  <a:pt x="8079547" y="3418810"/>
                  <a:pt x="8058828" y="3451960"/>
                </a:cubicBezTo>
                <a:cubicBezTo>
                  <a:pt x="8052612" y="3472679"/>
                  <a:pt x="8039145" y="3492361"/>
                  <a:pt x="8032929" y="3512044"/>
                </a:cubicBezTo>
                <a:cubicBezTo>
                  <a:pt x="8012209" y="3572127"/>
                  <a:pt x="7986310" y="3624960"/>
                  <a:pt x="7966627" y="3685043"/>
                </a:cubicBezTo>
                <a:cubicBezTo>
                  <a:pt x="7959375" y="3691259"/>
                  <a:pt x="7959375" y="3704726"/>
                  <a:pt x="7945907" y="3711977"/>
                </a:cubicBezTo>
                <a:cubicBezTo>
                  <a:pt x="7933475" y="3724408"/>
                  <a:pt x="7933475" y="3737875"/>
                  <a:pt x="7926223" y="3751342"/>
                </a:cubicBezTo>
                <a:cubicBezTo>
                  <a:pt x="7926223" y="3764809"/>
                  <a:pt x="7933475" y="3771025"/>
                  <a:pt x="7945907" y="3771025"/>
                </a:cubicBezTo>
                <a:cubicBezTo>
                  <a:pt x="7966627" y="3778276"/>
                  <a:pt x="7972842" y="3784492"/>
                  <a:pt x="7966627" y="3804175"/>
                </a:cubicBezTo>
                <a:cubicBezTo>
                  <a:pt x="7926223" y="3864258"/>
                  <a:pt x="7912756" y="3937809"/>
                  <a:pt x="7879605" y="4004108"/>
                </a:cubicBezTo>
                <a:cubicBezTo>
                  <a:pt x="7859921" y="4031042"/>
                  <a:pt x="7846453" y="4070407"/>
                  <a:pt x="7840237" y="4110808"/>
                </a:cubicBezTo>
                <a:cubicBezTo>
                  <a:pt x="7813303" y="4183323"/>
                  <a:pt x="7780151" y="4249622"/>
                  <a:pt x="7747000" y="4316957"/>
                </a:cubicBezTo>
                <a:cubicBezTo>
                  <a:pt x="7720065" y="4362538"/>
                  <a:pt x="7713849" y="4409155"/>
                  <a:pt x="7680698" y="4449556"/>
                </a:cubicBezTo>
                <a:cubicBezTo>
                  <a:pt x="7673446" y="4449556"/>
                  <a:pt x="7673446" y="4463023"/>
                  <a:pt x="7673446" y="4469238"/>
                </a:cubicBezTo>
                <a:cubicBezTo>
                  <a:pt x="7673446" y="4488921"/>
                  <a:pt x="7667231" y="4502388"/>
                  <a:pt x="7653763" y="4523106"/>
                </a:cubicBezTo>
                <a:cubicBezTo>
                  <a:pt x="7647547" y="4529322"/>
                  <a:pt x="7647547" y="4542789"/>
                  <a:pt x="7640295" y="4556256"/>
                </a:cubicBezTo>
                <a:cubicBezTo>
                  <a:pt x="7607144" y="4589406"/>
                  <a:pt x="7587461" y="4636022"/>
                  <a:pt x="7567777" y="4675387"/>
                </a:cubicBezTo>
                <a:cubicBezTo>
                  <a:pt x="7554309" y="4696106"/>
                  <a:pt x="7534626" y="4696106"/>
                  <a:pt x="7527374" y="4715788"/>
                </a:cubicBezTo>
                <a:cubicBezTo>
                  <a:pt x="7521159" y="4735471"/>
                  <a:pt x="7507691" y="4755154"/>
                  <a:pt x="7500439" y="4768621"/>
                </a:cubicBezTo>
                <a:cubicBezTo>
                  <a:pt x="7480755" y="4795555"/>
                  <a:pt x="7480755" y="4815237"/>
                  <a:pt x="7467287" y="4842171"/>
                </a:cubicBezTo>
                <a:cubicBezTo>
                  <a:pt x="7434137" y="4895003"/>
                  <a:pt x="7408237" y="4955087"/>
                  <a:pt x="7374050" y="5007919"/>
                </a:cubicBezTo>
                <a:cubicBezTo>
                  <a:pt x="7348151" y="5060751"/>
                  <a:pt x="7315000" y="5120835"/>
                  <a:pt x="7280813" y="5174703"/>
                </a:cubicBezTo>
                <a:cubicBezTo>
                  <a:pt x="7261129" y="5200601"/>
                  <a:pt x="7241446" y="5227535"/>
                  <a:pt x="7227978" y="5260685"/>
                </a:cubicBezTo>
                <a:cubicBezTo>
                  <a:pt x="7214511" y="5300050"/>
                  <a:pt x="7181359" y="5326984"/>
                  <a:pt x="7161676" y="5367385"/>
                </a:cubicBezTo>
                <a:cubicBezTo>
                  <a:pt x="7148209" y="5393283"/>
                  <a:pt x="7141993" y="5420217"/>
                  <a:pt x="7121273" y="5447151"/>
                </a:cubicBezTo>
                <a:cubicBezTo>
                  <a:pt x="7108841" y="5453366"/>
                  <a:pt x="7108841" y="5473049"/>
                  <a:pt x="7108841" y="5493768"/>
                </a:cubicBezTo>
                <a:cubicBezTo>
                  <a:pt x="7121273" y="5519666"/>
                  <a:pt x="7108841" y="5546600"/>
                  <a:pt x="7101589" y="5573534"/>
                </a:cubicBezTo>
                <a:cubicBezTo>
                  <a:pt x="7101589" y="5587001"/>
                  <a:pt x="7088122" y="5599432"/>
                  <a:pt x="7074655" y="5606684"/>
                </a:cubicBezTo>
                <a:cubicBezTo>
                  <a:pt x="7054971" y="5573534"/>
                  <a:pt x="7095373" y="5560067"/>
                  <a:pt x="7088122" y="5526918"/>
                </a:cubicBezTo>
                <a:cubicBezTo>
                  <a:pt x="7062223" y="5540384"/>
                  <a:pt x="7054971" y="5566282"/>
                  <a:pt x="7041503" y="5587001"/>
                </a:cubicBezTo>
                <a:cubicBezTo>
                  <a:pt x="7002136" y="5646048"/>
                  <a:pt x="6968985" y="5706132"/>
                  <a:pt x="6949301" y="5779683"/>
                </a:cubicBezTo>
                <a:cubicBezTo>
                  <a:pt x="6935834" y="5839766"/>
                  <a:pt x="6928582" y="5898814"/>
                  <a:pt x="6928582" y="5965114"/>
                </a:cubicBezTo>
                <a:cubicBezTo>
                  <a:pt x="6935834" y="5972365"/>
                  <a:pt x="6928582" y="5985832"/>
                  <a:pt x="6922367" y="5992048"/>
                </a:cubicBezTo>
                <a:cubicBezTo>
                  <a:pt x="6856064" y="6098748"/>
                  <a:pt x="6795977" y="6211664"/>
                  <a:pt x="6735891" y="6318364"/>
                </a:cubicBezTo>
                <a:cubicBezTo>
                  <a:pt x="6649905" y="6484112"/>
                  <a:pt x="6529733" y="6637428"/>
                  <a:pt x="6430280" y="6796961"/>
                </a:cubicBezTo>
                <a:cubicBezTo>
                  <a:pt x="6377445" y="6876728"/>
                  <a:pt x="6330826" y="6956494"/>
                  <a:pt x="6284208" y="7036260"/>
                </a:cubicBezTo>
                <a:cubicBezTo>
                  <a:pt x="6257272" y="7075625"/>
                  <a:pt x="6230337" y="7116026"/>
                  <a:pt x="6204438" y="7155391"/>
                </a:cubicBezTo>
                <a:cubicBezTo>
                  <a:pt x="6177503" y="7188540"/>
                  <a:pt x="6150567" y="7222726"/>
                  <a:pt x="6137100" y="7262092"/>
                </a:cubicBezTo>
                <a:cubicBezTo>
                  <a:pt x="6117416" y="7341858"/>
                  <a:pt x="6057330" y="7394690"/>
                  <a:pt x="6010711" y="7454774"/>
                </a:cubicBezTo>
                <a:cubicBezTo>
                  <a:pt x="5938193" y="7554222"/>
                  <a:pt x="5858423" y="7641240"/>
                  <a:pt x="5771401" y="7727222"/>
                </a:cubicBezTo>
                <a:cubicBezTo>
                  <a:pt x="5705099" y="7793520"/>
                  <a:pt x="5625329" y="7847389"/>
                  <a:pt x="5545560" y="7900221"/>
                </a:cubicBezTo>
                <a:cubicBezTo>
                  <a:pt x="5492725" y="7933370"/>
                  <a:pt x="5439890" y="7960304"/>
                  <a:pt x="5393272" y="8006921"/>
                </a:cubicBezTo>
                <a:cubicBezTo>
                  <a:pt x="5393272" y="8013136"/>
                  <a:pt x="5386020" y="8020388"/>
                  <a:pt x="5379804" y="8033855"/>
                </a:cubicBezTo>
                <a:cubicBezTo>
                  <a:pt x="5372552" y="8046286"/>
                  <a:pt x="5366336" y="8059754"/>
                  <a:pt x="5346653" y="8059754"/>
                </a:cubicBezTo>
                <a:cubicBezTo>
                  <a:pt x="5339401" y="8059754"/>
                  <a:pt x="5339401" y="8067005"/>
                  <a:pt x="5333185" y="8067005"/>
                </a:cubicBezTo>
                <a:cubicBezTo>
                  <a:pt x="5306250" y="8092903"/>
                  <a:pt x="5266883" y="8106370"/>
                  <a:pt x="5233732" y="8119837"/>
                </a:cubicBezTo>
                <a:cubicBezTo>
                  <a:pt x="5193329" y="8139520"/>
                  <a:pt x="5179861" y="8172669"/>
                  <a:pt x="5187113" y="8213070"/>
                </a:cubicBezTo>
                <a:cubicBezTo>
                  <a:pt x="5187113" y="8240004"/>
                  <a:pt x="5153962" y="8273154"/>
                  <a:pt x="5133243" y="8273154"/>
                </a:cubicBezTo>
                <a:cubicBezTo>
                  <a:pt x="5093876" y="8265902"/>
                  <a:pt x="5060725" y="8265902"/>
                  <a:pt x="5020322" y="8279370"/>
                </a:cubicBezTo>
                <a:cubicBezTo>
                  <a:pt x="5014106" y="8286621"/>
                  <a:pt x="5000638" y="8286621"/>
                  <a:pt x="4993386" y="8279370"/>
                </a:cubicBezTo>
                <a:cubicBezTo>
                  <a:pt x="4973703" y="8273154"/>
                  <a:pt x="4960235" y="8279370"/>
                  <a:pt x="4946768" y="8299052"/>
                </a:cubicBezTo>
                <a:cubicBezTo>
                  <a:pt x="4940552" y="8319770"/>
                  <a:pt x="4920868" y="8319770"/>
                  <a:pt x="4901185" y="8319770"/>
                </a:cubicBezTo>
                <a:cubicBezTo>
                  <a:pt x="4854566" y="8312519"/>
                  <a:pt x="4807947" y="8306304"/>
                  <a:pt x="4767544" y="8286621"/>
                </a:cubicBezTo>
                <a:cubicBezTo>
                  <a:pt x="4728177" y="8273154"/>
                  <a:pt x="4687775" y="8252436"/>
                  <a:pt x="4654623" y="8252436"/>
                </a:cubicBezTo>
                <a:cubicBezTo>
                  <a:pt x="4568638" y="8246220"/>
                  <a:pt x="4502336" y="8213070"/>
                  <a:pt x="4422566" y="8199603"/>
                </a:cubicBezTo>
                <a:cubicBezTo>
                  <a:pt x="4349012" y="8186136"/>
                  <a:pt x="4282709" y="8166454"/>
                  <a:pt x="4216407" y="8139520"/>
                </a:cubicBezTo>
                <a:cubicBezTo>
                  <a:pt x="4123170" y="8100154"/>
                  <a:pt x="4043400" y="8046286"/>
                  <a:pt x="3969846" y="7987238"/>
                </a:cubicBezTo>
                <a:cubicBezTo>
                  <a:pt x="3963630" y="7979987"/>
                  <a:pt x="3956378" y="7973772"/>
                  <a:pt x="3956378" y="7966520"/>
                </a:cubicBezTo>
                <a:cubicBezTo>
                  <a:pt x="3936695" y="7933370"/>
                  <a:pt x="3917011" y="7907472"/>
                  <a:pt x="3896292" y="7873287"/>
                </a:cubicBezTo>
                <a:cubicBezTo>
                  <a:pt x="3876608" y="7847389"/>
                  <a:pt x="3856925" y="7826670"/>
                  <a:pt x="3856925" y="7793520"/>
                </a:cubicBezTo>
                <a:cubicBezTo>
                  <a:pt x="3856925" y="7787305"/>
                  <a:pt x="3856925" y="7781090"/>
                  <a:pt x="3856925" y="7781090"/>
                </a:cubicBezTo>
                <a:cubicBezTo>
                  <a:pt x="3823774" y="7734473"/>
                  <a:pt x="3816522" y="7674390"/>
                  <a:pt x="3796838" y="7627772"/>
                </a:cubicBezTo>
                <a:cubicBezTo>
                  <a:pt x="3777155" y="7594623"/>
                  <a:pt x="3777155" y="7554222"/>
                  <a:pt x="3763687" y="7514857"/>
                </a:cubicBezTo>
                <a:cubicBezTo>
                  <a:pt x="3783371" y="7541791"/>
                  <a:pt x="3796838" y="7567689"/>
                  <a:pt x="3810306" y="7594623"/>
                </a:cubicBezTo>
                <a:cubicBezTo>
                  <a:pt x="3810306" y="7574940"/>
                  <a:pt x="3810306" y="7561474"/>
                  <a:pt x="3803054" y="7548006"/>
                </a:cubicBezTo>
                <a:cubicBezTo>
                  <a:pt x="3783371" y="7495174"/>
                  <a:pt x="3769903" y="7441306"/>
                  <a:pt x="3756435" y="7388474"/>
                </a:cubicBezTo>
                <a:cubicBezTo>
                  <a:pt x="3750220" y="7355324"/>
                  <a:pt x="3744004" y="7322175"/>
                  <a:pt x="3744004" y="7289026"/>
                </a:cubicBezTo>
                <a:cubicBezTo>
                  <a:pt x="3736752" y="7275558"/>
                  <a:pt x="3736752" y="7262092"/>
                  <a:pt x="3730536" y="7248624"/>
                </a:cubicBezTo>
                <a:cubicBezTo>
                  <a:pt x="3723284" y="7242408"/>
                  <a:pt x="3723284" y="7235157"/>
                  <a:pt x="3723284" y="7228942"/>
                </a:cubicBezTo>
                <a:cubicBezTo>
                  <a:pt x="3703601" y="7142960"/>
                  <a:pt x="3683917" y="7055942"/>
                  <a:pt x="3670450" y="6969960"/>
                </a:cubicBezTo>
                <a:cubicBezTo>
                  <a:pt x="3656982" y="6863260"/>
                  <a:pt x="3637299" y="6756560"/>
                  <a:pt x="3617615" y="6649860"/>
                </a:cubicBezTo>
                <a:cubicBezTo>
                  <a:pt x="3604147" y="6563878"/>
                  <a:pt x="3584464" y="6484112"/>
                  <a:pt x="3584464" y="6390878"/>
                </a:cubicBezTo>
                <a:cubicBezTo>
                  <a:pt x="3584464" y="6363944"/>
                  <a:pt x="3570996" y="6338046"/>
                  <a:pt x="3570996" y="6311112"/>
                </a:cubicBezTo>
                <a:cubicBezTo>
                  <a:pt x="3557529" y="6225130"/>
                  <a:pt x="3551313" y="6131898"/>
                  <a:pt x="3544061" y="6044880"/>
                </a:cubicBezTo>
                <a:cubicBezTo>
                  <a:pt x="3537845" y="5999299"/>
                  <a:pt x="3530593" y="5952682"/>
                  <a:pt x="3524378" y="5906066"/>
                </a:cubicBezTo>
                <a:cubicBezTo>
                  <a:pt x="3517126" y="5892598"/>
                  <a:pt x="3517126" y="5879132"/>
                  <a:pt x="3517126" y="5859449"/>
                </a:cubicBezTo>
                <a:cubicBezTo>
                  <a:pt x="3524378" y="5799366"/>
                  <a:pt x="3524378" y="5739282"/>
                  <a:pt x="3504694" y="5679198"/>
                </a:cubicBezTo>
                <a:cubicBezTo>
                  <a:pt x="3491226" y="5620150"/>
                  <a:pt x="3491226" y="5560067"/>
                  <a:pt x="3483975" y="5499983"/>
                </a:cubicBezTo>
                <a:cubicBezTo>
                  <a:pt x="3477759" y="5480300"/>
                  <a:pt x="3477759" y="5459582"/>
                  <a:pt x="3464291" y="5447151"/>
                </a:cubicBezTo>
                <a:cubicBezTo>
                  <a:pt x="3458075" y="5433684"/>
                  <a:pt x="3458075" y="5420217"/>
                  <a:pt x="3458075" y="5414002"/>
                </a:cubicBezTo>
                <a:cubicBezTo>
                  <a:pt x="3458075" y="5367385"/>
                  <a:pt x="3450824" y="5320768"/>
                  <a:pt x="3450824" y="5274152"/>
                </a:cubicBezTo>
                <a:cubicBezTo>
                  <a:pt x="3438392" y="5293834"/>
                  <a:pt x="3438392" y="5300050"/>
                  <a:pt x="3438392" y="5320768"/>
                </a:cubicBezTo>
                <a:cubicBezTo>
                  <a:pt x="3444608" y="5353918"/>
                  <a:pt x="3444608" y="5393283"/>
                  <a:pt x="3444608" y="5426432"/>
                </a:cubicBezTo>
                <a:cubicBezTo>
                  <a:pt x="3424924" y="5379816"/>
                  <a:pt x="3424924" y="5280367"/>
                  <a:pt x="3431140" y="5220284"/>
                </a:cubicBezTo>
                <a:cubicBezTo>
                  <a:pt x="3444608" y="5220284"/>
                  <a:pt x="3438392" y="5227535"/>
                  <a:pt x="3444608" y="5233751"/>
                </a:cubicBezTo>
                <a:cubicBezTo>
                  <a:pt x="3444608" y="5200601"/>
                  <a:pt x="3438392" y="5167452"/>
                  <a:pt x="3438392" y="5140518"/>
                </a:cubicBezTo>
                <a:cubicBezTo>
                  <a:pt x="3424924" y="5060751"/>
                  <a:pt x="3424924" y="4988237"/>
                  <a:pt x="3417672" y="4914686"/>
                </a:cubicBezTo>
                <a:cubicBezTo>
                  <a:pt x="3417672" y="4881536"/>
                  <a:pt x="3411457" y="4855638"/>
                  <a:pt x="3411457" y="4828704"/>
                </a:cubicBezTo>
                <a:cubicBezTo>
                  <a:pt x="3404205" y="4735471"/>
                  <a:pt x="3404205" y="4642238"/>
                  <a:pt x="3404205" y="4549005"/>
                </a:cubicBezTo>
                <a:cubicBezTo>
                  <a:pt x="3404205" y="4523106"/>
                  <a:pt x="3391773" y="4496172"/>
                  <a:pt x="3397989" y="4469238"/>
                </a:cubicBezTo>
                <a:cubicBezTo>
                  <a:pt x="3384521" y="4469238"/>
                  <a:pt x="3391773" y="4482705"/>
                  <a:pt x="3384521" y="4488921"/>
                </a:cubicBezTo>
                <a:cubicBezTo>
                  <a:pt x="3378306" y="4488921"/>
                  <a:pt x="3378306" y="4482705"/>
                  <a:pt x="3378306" y="4476490"/>
                </a:cubicBezTo>
                <a:cubicBezTo>
                  <a:pt x="3371054" y="4455771"/>
                  <a:pt x="3384521" y="4429873"/>
                  <a:pt x="3358622" y="4409155"/>
                </a:cubicBezTo>
                <a:cubicBezTo>
                  <a:pt x="3358622" y="4402939"/>
                  <a:pt x="3364838" y="4396724"/>
                  <a:pt x="3364838" y="4396724"/>
                </a:cubicBezTo>
                <a:cubicBezTo>
                  <a:pt x="3391773" y="4383257"/>
                  <a:pt x="3378306" y="4356323"/>
                  <a:pt x="3378306" y="4336640"/>
                </a:cubicBezTo>
                <a:cubicBezTo>
                  <a:pt x="3358622" y="4376005"/>
                  <a:pt x="3324435" y="4416406"/>
                  <a:pt x="3331687" y="4476490"/>
                </a:cubicBezTo>
                <a:cubicBezTo>
                  <a:pt x="3337903" y="4496172"/>
                  <a:pt x="3331687" y="4515855"/>
                  <a:pt x="3304751" y="4515855"/>
                </a:cubicBezTo>
                <a:cubicBezTo>
                  <a:pt x="3298536" y="4515855"/>
                  <a:pt x="3291284" y="4523106"/>
                  <a:pt x="3291284" y="4529322"/>
                </a:cubicBezTo>
                <a:cubicBezTo>
                  <a:pt x="3285068" y="4562472"/>
                  <a:pt x="3265385" y="4589406"/>
                  <a:pt x="3251917" y="4616340"/>
                </a:cubicBezTo>
                <a:cubicBezTo>
                  <a:pt x="3251917" y="4628771"/>
                  <a:pt x="3244665" y="4642238"/>
                  <a:pt x="3251917" y="4655705"/>
                </a:cubicBezTo>
                <a:cubicBezTo>
                  <a:pt x="3258133" y="4675387"/>
                  <a:pt x="3251917" y="4702321"/>
                  <a:pt x="3251917" y="4729255"/>
                </a:cubicBezTo>
                <a:cubicBezTo>
                  <a:pt x="3232233" y="4722004"/>
                  <a:pt x="3244665" y="4702321"/>
                  <a:pt x="3224982" y="4696106"/>
                </a:cubicBezTo>
                <a:cubicBezTo>
                  <a:pt x="3211514" y="4715788"/>
                  <a:pt x="3211514" y="4735471"/>
                  <a:pt x="3191831" y="4755154"/>
                </a:cubicBezTo>
                <a:cubicBezTo>
                  <a:pt x="3185615" y="4762405"/>
                  <a:pt x="3191831" y="4782088"/>
                  <a:pt x="3199082" y="4795555"/>
                </a:cubicBezTo>
                <a:cubicBezTo>
                  <a:pt x="3205298" y="4828704"/>
                  <a:pt x="3205298" y="4861854"/>
                  <a:pt x="3178363" y="4895003"/>
                </a:cubicBezTo>
                <a:cubicBezTo>
                  <a:pt x="3164895" y="4921937"/>
                  <a:pt x="3164895" y="4947836"/>
                  <a:pt x="3158679" y="4974770"/>
                </a:cubicBezTo>
                <a:cubicBezTo>
                  <a:pt x="3152464" y="4994452"/>
                  <a:pt x="3152464" y="5021386"/>
                  <a:pt x="3119312" y="5027602"/>
                </a:cubicBezTo>
                <a:cubicBezTo>
                  <a:pt x="3112061" y="5027602"/>
                  <a:pt x="3119312" y="5048320"/>
                  <a:pt x="3112061" y="5054536"/>
                </a:cubicBezTo>
                <a:cubicBezTo>
                  <a:pt x="3098593" y="5094937"/>
                  <a:pt x="3078910" y="5128086"/>
                  <a:pt x="3072694" y="5174703"/>
                </a:cubicBezTo>
                <a:cubicBezTo>
                  <a:pt x="3072694" y="5180919"/>
                  <a:pt x="3065442" y="5187134"/>
                  <a:pt x="3065442" y="5194386"/>
                </a:cubicBezTo>
                <a:cubicBezTo>
                  <a:pt x="3032291" y="5227535"/>
                  <a:pt x="3026075" y="5266900"/>
                  <a:pt x="3012607" y="5307301"/>
                </a:cubicBezTo>
                <a:cubicBezTo>
                  <a:pt x="3005356" y="5320768"/>
                  <a:pt x="2999140" y="5334236"/>
                  <a:pt x="2992924" y="5340451"/>
                </a:cubicBezTo>
                <a:cubicBezTo>
                  <a:pt x="2958737" y="5373600"/>
                  <a:pt x="2952521" y="5414002"/>
                  <a:pt x="2939053" y="5447151"/>
                </a:cubicBezTo>
                <a:cubicBezTo>
                  <a:pt x="2919370" y="5499983"/>
                  <a:pt x="2892435" y="5552816"/>
                  <a:pt x="2872751" y="5606684"/>
                </a:cubicBezTo>
                <a:cubicBezTo>
                  <a:pt x="2866535" y="5620150"/>
                  <a:pt x="2859283" y="5632582"/>
                  <a:pt x="2859283" y="5646048"/>
                </a:cubicBezTo>
                <a:cubicBezTo>
                  <a:pt x="2859283" y="5653300"/>
                  <a:pt x="2859283" y="5659516"/>
                  <a:pt x="2859283" y="5666767"/>
                </a:cubicBezTo>
                <a:cubicBezTo>
                  <a:pt x="2832348" y="5679198"/>
                  <a:pt x="2839600" y="5706132"/>
                  <a:pt x="2832348" y="5725815"/>
                </a:cubicBezTo>
                <a:cubicBezTo>
                  <a:pt x="2826132" y="5739282"/>
                  <a:pt x="2826132" y="5752749"/>
                  <a:pt x="2806449" y="5739282"/>
                </a:cubicBezTo>
                <a:cubicBezTo>
                  <a:pt x="2806449" y="5739282"/>
                  <a:pt x="2799197" y="5746534"/>
                  <a:pt x="2799197" y="5752749"/>
                </a:cubicBezTo>
                <a:cubicBezTo>
                  <a:pt x="2799197" y="5772432"/>
                  <a:pt x="2799197" y="5793150"/>
                  <a:pt x="2779514" y="5805581"/>
                </a:cubicBezTo>
                <a:cubicBezTo>
                  <a:pt x="2779514" y="5845982"/>
                  <a:pt x="2732895" y="5872916"/>
                  <a:pt x="2732895" y="5919533"/>
                </a:cubicBezTo>
                <a:cubicBezTo>
                  <a:pt x="2732895" y="5925748"/>
                  <a:pt x="2732895" y="5939216"/>
                  <a:pt x="2719427" y="5939216"/>
                </a:cubicBezTo>
                <a:cubicBezTo>
                  <a:pt x="2705960" y="5939216"/>
                  <a:pt x="2705960" y="5952682"/>
                  <a:pt x="2713211" y="5965114"/>
                </a:cubicBezTo>
                <a:cubicBezTo>
                  <a:pt x="2719427" y="5992048"/>
                  <a:pt x="2713211" y="6011730"/>
                  <a:pt x="2686276" y="6032448"/>
                </a:cubicBezTo>
                <a:cubicBezTo>
                  <a:pt x="2666593" y="6038664"/>
                  <a:pt x="2672808" y="6052131"/>
                  <a:pt x="2666593" y="6065598"/>
                </a:cubicBezTo>
                <a:cubicBezTo>
                  <a:pt x="2646909" y="6091496"/>
                  <a:pt x="2633441" y="6118430"/>
                  <a:pt x="2633441" y="6151580"/>
                </a:cubicBezTo>
                <a:cubicBezTo>
                  <a:pt x="2626190" y="6171262"/>
                  <a:pt x="2626190" y="6184730"/>
                  <a:pt x="2606506" y="6184730"/>
                </a:cubicBezTo>
                <a:cubicBezTo>
                  <a:pt x="2593039" y="6191981"/>
                  <a:pt x="2579571" y="6204412"/>
                  <a:pt x="2579571" y="6217879"/>
                </a:cubicBezTo>
                <a:cubicBezTo>
                  <a:pt x="2573355" y="6251028"/>
                  <a:pt x="2553672" y="6291430"/>
                  <a:pt x="2546420" y="6324580"/>
                </a:cubicBezTo>
                <a:cubicBezTo>
                  <a:pt x="2540204" y="6351514"/>
                  <a:pt x="2533988" y="6377412"/>
                  <a:pt x="2533988" y="6404346"/>
                </a:cubicBezTo>
                <a:cubicBezTo>
                  <a:pt x="2540204" y="6410561"/>
                  <a:pt x="2533988" y="6424028"/>
                  <a:pt x="2526736" y="6431280"/>
                </a:cubicBezTo>
                <a:cubicBezTo>
                  <a:pt x="2513269" y="6424028"/>
                  <a:pt x="2526736" y="6410561"/>
                  <a:pt x="2520521" y="6404346"/>
                </a:cubicBezTo>
                <a:cubicBezTo>
                  <a:pt x="2507053" y="6410561"/>
                  <a:pt x="2507053" y="6424028"/>
                  <a:pt x="2499801" y="6437495"/>
                </a:cubicBezTo>
                <a:cubicBezTo>
                  <a:pt x="2493585" y="6490328"/>
                  <a:pt x="2487369" y="6536944"/>
                  <a:pt x="2460434" y="6590812"/>
                </a:cubicBezTo>
                <a:cubicBezTo>
                  <a:pt x="2433499" y="6630177"/>
                  <a:pt x="2413815" y="6676794"/>
                  <a:pt x="2380664" y="6717195"/>
                </a:cubicBezTo>
                <a:cubicBezTo>
                  <a:pt x="2374448" y="6723410"/>
                  <a:pt x="2374448" y="6736878"/>
                  <a:pt x="2367197" y="6743093"/>
                </a:cubicBezTo>
                <a:cubicBezTo>
                  <a:pt x="2353729" y="6776242"/>
                  <a:pt x="2347513" y="6803176"/>
                  <a:pt x="2320578" y="6822859"/>
                </a:cubicBezTo>
                <a:lnTo>
                  <a:pt x="2314362" y="6830110"/>
                </a:lnTo>
                <a:cubicBezTo>
                  <a:pt x="2314362" y="6876728"/>
                  <a:pt x="2281211" y="6909877"/>
                  <a:pt x="2260492" y="6943026"/>
                </a:cubicBezTo>
                <a:cubicBezTo>
                  <a:pt x="2254276" y="6962709"/>
                  <a:pt x="2240808" y="6969960"/>
                  <a:pt x="2227340" y="6976176"/>
                </a:cubicBezTo>
                <a:cubicBezTo>
                  <a:pt x="2207657" y="6982392"/>
                  <a:pt x="2201441" y="7003110"/>
                  <a:pt x="2207657" y="7016577"/>
                </a:cubicBezTo>
                <a:cubicBezTo>
                  <a:pt x="2221125" y="7036260"/>
                  <a:pt x="2214909" y="7049726"/>
                  <a:pt x="2207657" y="7062158"/>
                </a:cubicBezTo>
                <a:cubicBezTo>
                  <a:pt x="2154822" y="7155391"/>
                  <a:pt x="2108204" y="7248624"/>
                  <a:pt x="2061585" y="7341858"/>
                </a:cubicBezTo>
                <a:cubicBezTo>
                  <a:pt x="2034650" y="7394690"/>
                  <a:pt x="2008750" y="7454774"/>
                  <a:pt x="1981815" y="7507606"/>
                </a:cubicBezTo>
                <a:cubicBezTo>
                  <a:pt x="1975599" y="7528324"/>
                  <a:pt x="1962132" y="7548006"/>
                  <a:pt x="1954880" y="7567689"/>
                </a:cubicBezTo>
                <a:cubicBezTo>
                  <a:pt x="1928980" y="7627772"/>
                  <a:pt x="1908261" y="7687856"/>
                  <a:pt x="1882362" y="7746904"/>
                </a:cubicBezTo>
                <a:cubicBezTo>
                  <a:pt x="1841959" y="7840138"/>
                  <a:pt x="1808808" y="7940622"/>
                  <a:pt x="1729038" y="8006921"/>
                </a:cubicBezTo>
                <a:cubicBezTo>
                  <a:pt x="1729038" y="8040071"/>
                  <a:pt x="1682419" y="8053538"/>
                  <a:pt x="1688635" y="8092903"/>
                </a:cubicBezTo>
                <a:cubicBezTo>
                  <a:pt x="1695887" y="8113622"/>
                  <a:pt x="1649268" y="8139520"/>
                  <a:pt x="1629585" y="8126052"/>
                </a:cubicBezTo>
                <a:cubicBezTo>
                  <a:pt x="1602649" y="8106370"/>
                  <a:pt x="1575714" y="8113622"/>
                  <a:pt x="1549815" y="8119837"/>
                </a:cubicBezTo>
                <a:cubicBezTo>
                  <a:pt x="1542563" y="8139520"/>
                  <a:pt x="1562246" y="8139520"/>
                  <a:pt x="1569498" y="8152986"/>
                </a:cubicBezTo>
                <a:cubicBezTo>
                  <a:pt x="1542563" y="8172669"/>
                  <a:pt x="1536347" y="8213070"/>
                  <a:pt x="1515628" y="8240004"/>
                </a:cubicBezTo>
                <a:cubicBezTo>
                  <a:pt x="1509412" y="8246220"/>
                  <a:pt x="1515628" y="8252436"/>
                  <a:pt x="1515628" y="8259687"/>
                </a:cubicBezTo>
                <a:cubicBezTo>
                  <a:pt x="1529095" y="8292836"/>
                  <a:pt x="1515628" y="8306304"/>
                  <a:pt x="1489728" y="8319770"/>
                </a:cubicBezTo>
                <a:cubicBezTo>
                  <a:pt x="1470045" y="8325986"/>
                  <a:pt x="1456577" y="8319770"/>
                  <a:pt x="1435858" y="8312519"/>
                </a:cubicBezTo>
                <a:cubicBezTo>
                  <a:pt x="1416174" y="8306304"/>
                  <a:pt x="1390275" y="8299052"/>
                  <a:pt x="1369555" y="8292836"/>
                </a:cubicBezTo>
                <a:cubicBezTo>
                  <a:pt x="1356088" y="8292836"/>
                  <a:pt x="1343656" y="8286621"/>
                  <a:pt x="1343656" y="8312519"/>
                </a:cubicBezTo>
                <a:cubicBezTo>
                  <a:pt x="1349872" y="8319770"/>
                  <a:pt x="1336404" y="8325986"/>
                  <a:pt x="1330189" y="8325986"/>
                </a:cubicBezTo>
                <a:cubicBezTo>
                  <a:pt x="1310505" y="8332202"/>
                  <a:pt x="1283570" y="8332202"/>
                  <a:pt x="1263886" y="8345668"/>
                </a:cubicBezTo>
                <a:cubicBezTo>
                  <a:pt x="1256635" y="8352920"/>
                  <a:pt x="1243167" y="8345668"/>
                  <a:pt x="1236951" y="8345668"/>
                </a:cubicBezTo>
                <a:cubicBezTo>
                  <a:pt x="1217268" y="8339453"/>
                  <a:pt x="1190332" y="8339453"/>
                  <a:pt x="1170649" y="8352920"/>
                </a:cubicBezTo>
                <a:cubicBezTo>
                  <a:pt x="1157181" y="8366387"/>
                  <a:pt x="1143714" y="8366387"/>
                  <a:pt x="1124030" y="8359136"/>
                </a:cubicBezTo>
                <a:cubicBezTo>
                  <a:pt x="1083627" y="8345668"/>
                  <a:pt x="1057728" y="8319770"/>
                  <a:pt x="1024577" y="8292836"/>
                </a:cubicBezTo>
                <a:cubicBezTo>
                  <a:pt x="970706" y="8265902"/>
                  <a:pt x="924088" y="8232753"/>
                  <a:pt x="871253" y="8193388"/>
                </a:cubicBezTo>
                <a:cubicBezTo>
                  <a:pt x="844318" y="8172669"/>
                  <a:pt x="811167" y="8166454"/>
                  <a:pt x="785267" y="8146771"/>
                </a:cubicBezTo>
                <a:cubicBezTo>
                  <a:pt x="758332" y="8133304"/>
                  <a:pt x="725181" y="8113622"/>
                  <a:pt x="725181" y="8073220"/>
                </a:cubicBezTo>
                <a:cubicBezTo>
                  <a:pt x="725181" y="8067005"/>
                  <a:pt x="725181" y="8059754"/>
                  <a:pt x="717929" y="8053538"/>
                </a:cubicBezTo>
                <a:cubicBezTo>
                  <a:pt x="678562" y="8013136"/>
                  <a:pt x="651627" y="7966520"/>
                  <a:pt x="612260" y="7919904"/>
                </a:cubicBezTo>
                <a:cubicBezTo>
                  <a:pt x="525238" y="7833922"/>
                  <a:pt x="458936" y="7734473"/>
                  <a:pt x="392634" y="7627772"/>
                </a:cubicBezTo>
                <a:cubicBezTo>
                  <a:pt x="385382" y="7608090"/>
                  <a:pt x="371914" y="7594623"/>
                  <a:pt x="365699" y="7574940"/>
                </a:cubicBezTo>
                <a:cubicBezTo>
                  <a:pt x="326332" y="7501390"/>
                  <a:pt x="332547" y="7534540"/>
                  <a:pt x="338763" y="7427839"/>
                </a:cubicBezTo>
                <a:cubicBezTo>
                  <a:pt x="365699" y="7487923"/>
                  <a:pt x="379166" y="7548006"/>
                  <a:pt x="418533" y="7600838"/>
                </a:cubicBezTo>
                <a:cubicBezTo>
                  <a:pt x="425785" y="7587372"/>
                  <a:pt x="432001" y="7574940"/>
                  <a:pt x="425785" y="7554222"/>
                </a:cubicBezTo>
                <a:cubicBezTo>
                  <a:pt x="418533" y="7541791"/>
                  <a:pt x="412317" y="7528324"/>
                  <a:pt x="412317" y="7521072"/>
                </a:cubicBezTo>
                <a:cubicBezTo>
                  <a:pt x="352231" y="7388474"/>
                  <a:pt x="326332" y="7255876"/>
                  <a:pt x="292145" y="7122242"/>
                </a:cubicBezTo>
                <a:cubicBezTo>
                  <a:pt x="258993" y="6976176"/>
                  <a:pt x="239310" y="6830110"/>
                  <a:pt x="206159" y="6690261"/>
                </a:cubicBezTo>
                <a:cubicBezTo>
                  <a:pt x="179224" y="6570094"/>
                  <a:pt x="159540" y="6450962"/>
                  <a:pt x="139856" y="6338046"/>
                </a:cubicBezTo>
                <a:cubicBezTo>
                  <a:pt x="126389" y="6251028"/>
                  <a:pt x="112921" y="6171262"/>
                  <a:pt x="106705" y="6085280"/>
                </a:cubicBezTo>
                <a:cubicBezTo>
                  <a:pt x="93238" y="5992048"/>
                  <a:pt x="79770" y="5906066"/>
                  <a:pt x="66303" y="5819048"/>
                </a:cubicBezTo>
                <a:cubicBezTo>
                  <a:pt x="66303" y="5785898"/>
                  <a:pt x="66303" y="5758964"/>
                  <a:pt x="66303" y="5733066"/>
                </a:cubicBezTo>
                <a:cubicBezTo>
                  <a:pt x="66303" y="5686450"/>
                  <a:pt x="52835" y="5639833"/>
                  <a:pt x="52835" y="5593216"/>
                </a:cubicBezTo>
                <a:cubicBezTo>
                  <a:pt x="52835" y="5513450"/>
                  <a:pt x="33151" y="5433684"/>
                  <a:pt x="33151" y="5353918"/>
                </a:cubicBezTo>
                <a:cubicBezTo>
                  <a:pt x="33151" y="5346666"/>
                  <a:pt x="33151" y="5340451"/>
                  <a:pt x="26935" y="5334236"/>
                </a:cubicBezTo>
                <a:cubicBezTo>
                  <a:pt x="33151" y="5420217"/>
                  <a:pt x="40403" y="5513450"/>
                  <a:pt x="46619" y="5606684"/>
                </a:cubicBezTo>
                <a:cubicBezTo>
                  <a:pt x="40403" y="5606684"/>
                  <a:pt x="40403" y="5606684"/>
                  <a:pt x="33151" y="5606684"/>
                </a:cubicBezTo>
                <a:cubicBezTo>
                  <a:pt x="26935" y="5526918"/>
                  <a:pt x="19684" y="5439900"/>
                  <a:pt x="19684" y="5360134"/>
                </a:cubicBezTo>
                <a:cubicBezTo>
                  <a:pt x="7252" y="5207853"/>
                  <a:pt x="7252" y="5054536"/>
                  <a:pt x="0" y="4901219"/>
                </a:cubicBezTo>
                <a:cubicBezTo>
                  <a:pt x="0" y="4788303"/>
                  <a:pt x="0" y="4682639"/>
                  <a:pt x="7252" y="4569723"/>
                </a:cubicBezTo>
                <a:cubicBezTo>
                  <a:pt x="7252" y="4476490"/>
                  <a:pt x="7252" y="4383257"/>
                  <a:pt x="7252" y="4290023"/>
                </a:cubicBezTo>
                <a:cubicBezTo>
                  <a:pt x="7252" y="4216473"/>
                  <a:pt x="7252" y="4136706"/>
                  <a:pt x="19684" y="4064192"/>
                </a:cubicBezTo>
                <a:cubicBezTo>
                  <a:pt x="26935" y="4010324"/>
                  <a:pt x="19684" y="3963707"/>
                  <a:pt x="19684" y="3910875"/>
                </a:cubicBezTo>
                <a:cubicBezTo>
                  <a:pt x="33151" y="3817642"/>
                  <a:pt x="33151" y="3718193"/>
                  <a:pt x="33151" y="3618744"/>
                </a:cubicBezTo>
                <a:cubicBezTo>
                  <a:pt x="40403" y="3552445"/>
                  <a:pt x="46619" y="3478894"/>
                  <a:pt x="46619" y="3412595"/>
                </a:cubicBezTo>
                <a:cubicBezTo>
                  <a:pt x="52835" y="3332829"/>
                  <a:pt x="60087" y="3245811"/>
                  <a:pt x="66303" y="3166045"/>
                </a:cubicBezTo>
                <a:cubicBezTo>
                  <a:pt x="73554" y="3000297"/>
                  <a:pt x="87022" y="2827297"/>
                  <a:pt x="106705" y="2654298"/>
                </a:cubicBezTo>
                <a:cubicBezTo>
                  <a:pt x="112921" y="2554849"/>
                  <a:pt x="120173" y="2454365"/>
                  <a:pt x="139856" y="2354916"/>
                </a:cubicBezTo>
                <a:cubicBezTo>
                  <a:pt x="153324" y="2315551"/>
                  <a:pt x="153324" y="2275150"/>
                  <a:pt x="153324" y="2235784"/>
                </a:cubicBezTo>
                <a:cubicBezTo>
                  <a:pt x="159540" y="2202635"/>
                  <a:pt x="159540" y="2175701"/>
                  <a:pt x="173008" y="2148767"/>
                </a:cubicBezTo>
                <a:cubicBezTo>
                  <a:pt x="179224" y="2102150"/>
                  <a:pt x="179224" y="2055534"/>
                  <a:pt x="192691" y="2008917"/>
                </a:cubicBezTo>
                <a:cubicBezTo>
                  <a:pt x="206159" y="1949869"/>
                  <a:pt x="212375" y="1889786"/>
                  <a:pt x="219626" y="1829702"/>
                </a:cubicBezTo>
                <a:cubicBezTo>
                  <a:pt x="225842" y="1789301"/>
                  <a:pt x="239310" y="1749936"/>
                  <a:pt x="239310" y="1709535"/>
                </a:cubicBezTo>
                <a:cubicBezTo>
                  <a:pt x="239310" y="1656703"/>
                  <a:pt x="252778" y="1603870"/>
                  <a:pt x="258993" y="1550002"/>
                </a:cubicBezTo>
                <a:cubicBezTo>
                  <a:pt x="272461" y="1470236"/>
                  <a:pt x="292145" y="1390470"/>
                  <a:pt x="312864" y="1310704"/>
                </a:cubicBezTo>
                <a:cubicBezTo>
                  <a:pt x="319080" y="1251656"/>
                  <a:pt x="338763" y="1185357"/>
                  <a:pt x="352231" y="1125273"/>
                </a:cubicBezTo>
                <a:cubicBezTo>
                  <a:pt x="359483" y="1065190"/>
                  <a:pt x="385382" y="1005106"/>
                  <a:pt x="398850" y="945022"/>
                </a:cubicBezTo>
                <a:cubicBezTo>
                  <a:pt x="406101" y="899442"/>
                  <a:pt x="425785" y="852825"/>
                  <a:pt x="445468" y="806208"/>
                </a:cubicBezTo>
                <a:cubicBezTo>
                  <a:pt x="451684" y="785490"/>
                  <a:pt x="478620" y="765807"/>
                  <a:pt x="485871" y="738873"/>
                </a:cubicBezTo>
                <a:cubicBezTo>
                  <a:pt x="485871" y="732658"/>
                  <a:pt x="485871" y="726442"/>
                  <a:pt x="492087" y="726442"/>
                </a:cubicBezTo>
                <a:cubicBezTo>
                  <a:pt x="492087" y="705724"/>
                  <a:pt x="485871" y="679826"/>
                  <a:pt x="505555" y="679826"/>
                </a:cubicBezTo>
                <a:cubicBezTo>
                  <a:pt x="525238" y="666359"/>
                  <a:pt x="552174" y="652891"/>
                  <a:pt x="585325" y="666359"/>
                </a:cubicBezTo>
                <a:cubicBezTo>
                  <a:pt x="618476" y="672574"/>
                  <a:pt x="651627" y="666359"/>
                  <a:pt x="684778" y="652891"/>
                </a:cubicBezTo>
                <a:cubicBezTo>
                  <a:pt x="725181" y="633209"/>
                  <a:pt x="758332" y="625957"/>
                  <a:pt x="797699" y="633209"/>
                </a:cubicBezTo>
                <a:cubicBezTo>
                  <a:pt x="838102" y="633209"/>
                  <a:pt x="871253" y="633209"/>
                  <a:pt x="904404" y="600059"/>
                </a:cubicBezTo>
                <a:cubicBezTo>
                  <a:pt x="917872" y="579341"/>
                  <a:pt x="951023" y="579341"/>
                  <a:pt x="977958" y="586592"/>
                </a:cubicBezTo>
                <a:cubicBezTo>
                  <a:pt x="991426" y="592808"/>
                  <a:pt x="1003857" y="600059"/>
                  <a:pt x="1017325" y="606275"/>
                </a:cubicBezTo>
                <a:cubicBezTo>
                  <a:pt x="1044260" y="633209"/>
                  <a:pt x="1071195" y="633209"/>
                  <a:pt x="1104347" y="639424"/>
                </a:cubicBezTo>
                <a:cubicBezTo>
                  <a:pt x="1137498" y="646676"/>
                  <a:pt x="1163397" y="652891"/>
                  <a:pt x="1190332" y="659107"/>
                </a:cubicBezTo>
                <a:cubicBezTo>
                  <a:pt x="1217268" y="659107"/>
                  <a:pt x="1236951" y="659107"/>
                  <a:pt x="1256635" y="652891"/>
                </a:cubicBezTo>
                <a:cubicBezTo>
                  <a:pt x="1276318" y="646676"/>
                  <a:pt x="1297037" y="646676"/>
                  <a:pt x="1310505" y="666359"/>
                </a:cubicBezTo>
                <a:cubicBezTo>
                  <a:pt x="1330189" y="679826"/>
                  <a:pt x="1349872" y="686041"/>
                  <a:pt x="1376807" y="692257"/>
                </a:cubicBezTo>
                <a:cubicBezTo>
                  <a:pt x="1416174" y="699508"/>
                  <a:pt x="1456577" y="712975"/>
                  <a:pt x="1495944" y="719191"/>
                </a:cubicBezTo>
                <a:cubicBezTo>
                  <a:pt x="1515628" y="726442"/>
                  <a:pt x="1536347" y="732658"/>
                  <a:pt x="1556030" y="726442"/>
                </a:cubicBezTo>
                <a:cubicBezTo>
                  <a:pt x="1569498" y="726442"/>
                  <a:pt x="1582966" y="726442"/>
                  <a:pt x="1589182" y="732658"/>
                </a:cubicBezTo>
                <a:cubicBezTo>
                  <a:pt x="1635800" y="765807"/>
                  <a:pt x="1695887" y="785490"/>
                  <a:pt x="1735254" y="832106"/>
                </a:cubicBezTo>
                <a:cubicBezTo>
                  <a:pt x="1768405" y="878723"/>
                  <a:pt x="1822275" y="899442"/>
                  <a:pt x="1875110" y="925340"/>
                </a:cubicBezTo>
                <a:cubicBezTo>
                  <a:pt x="1941412" y="952274"/>
                  <a:pt x="2001499" y="991639"/>
                  <a:pt x="2055369" y="1038256"/>
                </a:cubicBezTo>
                <a:cubicBezTo>
                  <a:pt x="2094736" y="1071405"/>
                  <a:pt x="2135139" y="1118022"/>
                  <a:pt x="2121671" y="1178105"/>
                </a:cubicBezTo>
                <a:cubicBezTo>
                  <a:pt x="2121671" y="1191572"/>
                  <a:pt x="2121671" y="1205039"/>
                  <a:pt x="2127887" y="1211255"/>
                </a:cubicBezTo>
                <a:cubicBezTo>
                  <a:pt x="2127887" y="1230937"/>
                  <a:pt x="2135139" y="1251656"/>
                  <a:pt x="2127887" y="1265123"/>
                </a:cubicBezTo>
                <a:cubicBezTo>
                  <a:pt x="2114420" y="1331422"/>
                  <a:pt x="2121671" y="1390470"/>
                  <a:pt x="2121671" y="1457805"/>
                </a:cubicBezTo>
                <a:cubicBezTo>
                  <a:pt x="2121671" y="1504422"/>
                  <a:pt x="2114420" y="1550002"/>
                  <a:pt x="2094736" y="1590403"/>
                </a:cubicBezTo>
                <a:cubicBezTo>
                  <a:pt x="2094736" y="1596619"/>
                  <a:pt x="2088520" y="1596619"/>
                  <a:pt x="2088520" y="1603870"/>
                </a:cubicBezTo>
                <a:cubicBezTo>
                  <a:pt x="2075053" y="1683637"/>
                  <a:pt x="2041902" y="1749936"/>
                  <a:pt x="2041902" y="1835918"/>
                </a:cubicBezTo>
                <a:cubicBezTo>
                  <a:pt x="2041902" y="1882534"/>
                  <a:pt x="2028434" y="1936402"/>
                  <a:pt x="2021182" y="1983019"/>
                </a:cubicBezTo>
                <a:cubicBezTo>
                  <a:pt x="2001499" y="2109402"/>
                  <a:pt x="1981815" y="2228533"/>
                  <a:pt x="1968347" y="2348700"/>
                </a:cubicBezTo>
                <a:cubicBezTo>
                  <a:pt x="1968347" y="2414999"/>
                  <a:pt x="1962132" y="2475083"/>
                  <a:pt x="1948664" y="2541382"/>
                </a:cubicBezTo>
                <a:cubicBezTo>
                  <a:pt x="1948664" y="2547598"/>
                  <a:pt x="1948664" y="2547598"/>
                  <a:pt x="1948664" y="2554849"/>
                </a:cubicBezTo>
                <a:cubicBezTo>
                  <a:pt x="1948664" y="2667765"/>
                  <a:pt x="1928980" y="2780681"/>
                  <a:pt x="1915513" y="2899812"/>
                </a:cubicBezTo>
                <a:cubicBezTo>
                  <a:pt x="1902045" y="3006512"/>
                  <a:pt x="1882362" y="3113213"/>
                  <a:pt x="1861642" y="3219913"/>
                </a:cubicBezTo>
                <a:cubicBezTo>
                  <a:pt x="1855427" y="3245811"/>
                  <a:pt x="1841959" y="3265494"/>
                  <a:pt x="1835743" y="3292428"/>
                </a:cubicBezTo>
                <a:cubicBezTo>
                  <a:pt x="1828491" y="3372194"/>
                  <a:pt x="1808808" y="3459212"/>
                  <a:pt x="1808808" y="3545193"/>
                </a:cubicBezTo>
                <a:cubicBezTo>
                  <a:pt x="1808808" y="3572127"/>
                  <a:pt x="1802592" y="3605277"/>
                  <a:pt x="1795340" y="3632211"/>
                </a:cubicBezTo>
                <a:cubicBezTo>
                  <a:pt x="1795340" y="3658109"/>
                  <a:pt x="1808808" y="3685043"/>
                  <a:pt x="1795340" y="3711977"/>
                </a:cubicBezTo>
                <a:cubicBezTo>
                  <a:pt x="1789124" y="3731660"/>
                  <a:pt x="1789124" y="3757558"/>
                  <a:pt x="1789124" y="3784492"/>
                </a:cubicBezTo>
                <a:cubicBezTo>
                  <a:pt x="1781872" y="3797959"/>
                  <a:pt x="1789124" y="3804175"/>
                  <a:pt x="1781872" y="3811426"/>
                </a:cubicBezTo>
                <a:cubicBezTo>
                  <a:pt x="1742505" y="3877725"/>
                  <a:pt x="1742505" y="3951276"/>
                  <a:pt x="1729038" y="4023791"/>
                </a:cubicBezTo>
                <a:cubicBezTo>
                  <a:pt x="1729038" y="4056940"/>
                  <a:pt x="1721786" y="4097341"/>
                  <a:pt x="1702103" y="4136706"/>
                </a:cubicBezTo>
                <a:cubicBezTo>
                  <a:pt x="1682419" y="4169856"/>
                  <a:pt x="1688635" y="4210257"/>
                  <a:pt x="1688635" y="4243407"/>
                </a:cubicBezTo>
                <a:cubicBezTo>
                  <a:pt x="1682419" y="4270341"/>
                  <a:pt x="1682419" y="4296239"/>
                  <a:pt x="1676203" y="4316957"/>
                </a:cubicBezTo>
                <a:cubicBezTo>
                  <a:pt x="1662736" y="4389472"/>
                  <a:pt x="1662736" y="4463023"/>
                  <a:pt x="1655484" y="4535538"/>
                </a:cubicBezTo>
                <a:cubicBezTo>
                  <a:pt x="1655484" y="4628771"/>
                  <a:pt x="1649268" y="4715788"/>
                  <a:pt x="1622333" y="4801770"/>
                </a:cubicBezTo>
                <a:cubicBezTo>
                  <a:pt x="1616117" y="4795555"/>
                  <a:pt x="1616117" y="4788303"/>
                  <a:pt x="1616117" y="4788303"/>
                </a:cubicBezTo>
                <a:cubicBezTo>
                  <a:pt x="1608865" y="4782088"/>
                  <a:pt x="1608865" y="4788303"/>
                  <a:pt x="1608865" y="4788303"/>
                </a:cubicBezTo>
                <a:cubicBezTo>
                  <a:pt x="1602649" y="4821453"/>
                  <a:pt x="1595398" y="4861854"/>
                  <a:pt x="1602649" y="4895003"/>
                </a:cubicBezTo>
                <a:cubicBezTo>
                  <a:pt x="1616117" y="4961303"/>
                  <a:pt x="1595398" y="5027602"/>
                  <a:pt x="1602649" y="5094937"/>
                </a:cubicBezTo>
                <a:cubicBezTo>
                  <a:pt x="1602649" y="5101152"/>
                  <a:pt x="1602649" y="5114619"/>
                  <a:pt x="1595398" y="5114619"/>
                </a:cubicBezTo>
                <a:cubicBezTo>
                  <a:pt x="1562246" y="5134302"/>
                  <a:pt x="1582966" y="5167452"/>
                  <a:pt x="1575714" y="5187134"/>
                </a:cubicBezTo>
                <a:cubicBezTo>
                  <a:pt x="1569498" y="5233751"/>
                  <a:pt x="1582966" y="5287619"/>
                  <a:pt x="1569498" y="5334236"/>
                </a:cubicBezTo>
                <a:cubicBezTo>
                  <a:pt x="1562246" y="5353918"/>
                  <a:pt x="1569498" y="5373600"/>
                  <a:pt x="1569498" y="5400534"/>
                </a:cubicBezTo>
                <a:cubicBezTo>
                  <a:pt x="1575714" y="5360134"/>
                  <a:pt x="1602649" y="5326984"/>
                  <a:pt x="1602649" y="5287619"/>
                </a:cubicBezTo>
                <a:cubicBezTo>
                  <a:pt x="1616117" y="5307301"/>
                  <a:pt x="1616117" y="5334236"/>
                  <a:pt x="1616117" y="5353918"/>
                </a:cubicBezTo>
                <a:cubicBezTo>
                  <a:pt x="1608865" y="5373600"/>
                  <a:pt x="1608865" y="5387068"/>
                  <a:pt x="1616117" y="5406750"/>
                </a:cubicBezTo>
                <a:cubicBezTo>
                  <a:pt x="1616117" y="5439900"/>
                  <a:pt x="1622333" y="5473049"/>
                  <a:pt x="1608865" y="5506199"/>
                </a:cubicBezTo>
                <a:cubicBezTo>
                  <a:pt x="1608865" y="5519666"/>
                  <a:pt x="1608865" y="5526918"/>
                  <a:pt x="1616117" y="5533133"/>
                </a:cubicBezTo>
                <a:cubicBezTo>
                  <a:pt x="1622333" y="5546600"/>
                  <a:pt x="1622333" y="5566282"/>
                  <a:pt x="1622333" y="5579750"/>
                </a:cubicBezTo>
                <a:cubicBezTo>
                  <a:pt x="1622333" y="5646048"/>
                  <a:pt x="1629585" y="5713384"/>
                  <a:pt x="1642016" y="5779683"/>
                </a:cubicBezTo>
                <a:cubicBezTo>
                  <a:pt x="1649268" y="5839766"/>
                  <a:pt x="1649268" y="5906066"/>
                  <a:pt x="1662736" y="5972365"/>
                </a:cubicBezTo>
                <a:cubicBezTo>
                  <a:pt x="1668952" y="6005514"/>
                  <a:pt x="1662736" y="6038664"/>
                  <a:pt x="1655484" y="6071814"/>
                </a:cubicBezTo>
                <a:cubicBezTo>
                  <a:pt x="1642016" y="6112215"/>
                  <a:pt x="1655484" y="6145364"/>
                  <a:pt x="1655484" y="6184730"/>
                </a:cubicBezTo>
                <a:cubicBezTo>
                  <a:pt x="1655484" y="6191981"/>
                  <a:pt x="1662736" y="6198196"/>
                  <a:pt x="1668952" y="6191981"/>
                </a:cubicBezTo>
                <a:cubicBezTo>
                  <a:pt x="1682419" y="6184730"/>
                  <a:pt x="1682419" y="6191981"/>
                  <a:pt x="1682419" y="6198196"/>
                </a:cubicBezTo>
                <a:cubicBezTo>
                  <a:pt x="1688635" y="6231346"/>
                  <a:pt x="1695887" y="6271747"/>
                  <a:pt x="1682419" y="6304897"/>
                </a:cubicBezTo>
                <a:cubicBezTo>
                  <a:pt x="1676203" y="6318364"/>
                  <a:pt x="1668952" y="6330795"/>
                  <a:pt x="1695887" y="6338046"/>
                </a:cubicBezTo>
                <a:cubicBezTo>
                  <a:pt x="1702103" y="6338046"/>
                  <a:pt x="1702103" y="6344262"/>
                  <a:pt x="1695887" y="6351514"/>
                </a:cubicBezTo>
                <a:cubicBezTo>
                  <a:pt x="1682419" y="6384663"/>
                  <a:pt x="1688635" y="6410561"/>
                  <a:pt x="1702103" y="6437495"/>
                </a:cubicBezTo>
                <a:cubicBezTo>
                  <a:pt x="1721786" y="6464429"/>
                  <a:pt x="1721786" y="6497579"/>
                  <a:pt x="1715570" y="6523477"/>
                </a:cubicBezTo>
                <a:cubicBezTo>
                  <a:pt x="1715570" y="6536944"/>
                  <a:pt x="1715570" y="6557662"/>
                  <a:pt x="1715570" y="6570094"/>
                </a:cubicBezTo>
                <a:cubicBezTo>
                  <a:pt x="1721786" y="6643644"/>
                  <a:pt x="1735254" y="6717195"/>
                  <a:pt x="1742505" y="6789710"/>
                </a:cubicBezTo>
                <a:cubicBezTo>
                  <a:pt x="1742505" y="6810428"/>
                  <a:pt x="1748721" y="6822859"/>
                  <a:pt x="1755973" y="6836326"/>
                </a:cubicBezTo>
                <a:cubicBezTo>
                  <a:pt x="1768405" y="6830110"/>
                  <a:pt x="1775657" y="6822859"/>
                  <a:pt x="1781872" y="6810428"/>
                </a:cubicBezTo>
                <a:cubicBezTo>
                  <a:pt x="1921729" y="6563878"/>
                  <a:pt x="2048117" y="6311112"/>
                  <a:pt x="2187973" y="6065598"/>
                </a:cubicBezTo>
                <a:cubicBezTo>
                  <a:pt x="2260492" y="5925748"/>
                  <a:pt x="2327830" y="5779683"/>
                  <a:pt x="2407600" y="5639833"/>
                </a:cubicBezTo>
                <a:cubicBezTo>
                  <a:pt x="2433499" y="5606684"/>
                  <a:pt x="2446966" y="5566282"/>
                  <a:pt x="2466650" y="5526918"/>
                </a:cubicBezTo>
                <a:cubicBezTo>
                  <a:pt x="2499801" y="5466834"/>
                  <a:pt x="2533988" y="5406750"/>
                  <a:pt x="2567139" y="5340451"/>
                </a:cubicBezTo>
                <a:cubicBezTo>
                  <a:pt x="2600290" y="5274152"/>
                  <a:pt x="2626190" y="5207853"/>
                  <a:pt x="2659341" y="5134302"/>
                </a:cubicBezTo>
                <a:cubicBezTo>
                  <a:pt x="2699744" y="5060751"/>
                  <a:pt x="2732895" y="4988237"/>
                  <a:pt x="2773298" y="4914686"/>
                </a:cubicBezTo>
                <a:cubicBezTo>
                  <a:pt x="2792981" y="4881536"/>
                  <a:pt x="2806449" y="4848387"/>
                  <a:pt x="2819916" y="4815237"/>
                </a:cubicBezTo>
                <a:cubicBezTo>
                  <a:pt x="2878967" y="4675387"/>
                  <a:pt x="2946305" y="4535538"/>
                  <a:pt x="3005356" y="4389472"/>
                </a:cubicBezTo>
                <a:cubicBezTo>
                  <a:pt x="3065442" y="4256874"/>
                  <a:pt x="3119312" y="4123239"/>
                  <a:pt x="3178363" y="3990641"/>
                </a:cubicBezTo>
                <a:cubicBezTo>
                  <a:pt x="3191831" y="3957491"/>
                  <a:pt x="3211514" y="3917090"/>
                  <a:pt x="3232233" y="3883941"/>
                </a:cubicBezTo>
                <a:cubicBezTo>
                  <a:pt x="3258133" y="3850791"/>
                  <a:pt x="3265385" y="3804175"/>
                  <a:pt x="3278852" y="3771025"/>
                </a:cubicBezTo>
                <a:cubicBezTo>
                  <a:pt x="3304751" y="3718193"/>
                  <a:pt x="3331687" y="3677792"/>
                  <a:pt x="3358622" y="3632211"/>
                </a:cubicBezTo>
                <a:cubicBezTo>
                  <a:pt x="3371054" y="3598025"/>
                  <a:pt x="3371054" y="3564876"/>
                  <a:pt x="3391773" y="3531726"/>
                </a:cubicBezTo>
                <a:cubicBezTo>
                  <a:pt x="3404205" y="3505828"/>
                  <a:pt x="3417672" y="3478894"/>
                  <a:pt x="3431140" y="3445745"/>
                </a:cubicBezTo>
                <a:cubicBezTo>
                  <a:pt x="3444608" y="3426062"/>
                  <a:pt x="3450824" y="3405343"/>
                  <a:pt x="3450824" y="3385661"/>
                </a:cubicBezTo>
                <a:cubicBezTo>
                  <a:pt x="3450824" y="3278961"/>
                  <a:pt x="3471543" y="3179512"/>
                  <a:pt x="3483975" y="3072812"/>
                </a:cubicBezTo>
                <a:cubicBezTo>
                  <a:pt x="3491226" y="3019979"/>
                  <a:pt x="3491226" y="2973363"/>
                  <a:pt x="3491226" y="2920531"/>
                </a:cubicBezTo>
                <a:cubicBezTo>
                  <a:pt x="3491226" y="2899812"/>
                  <a:pt x="3477759" y="2880130"/>
                  <a:pt x="3477759" y="2860447"/>
                </a:cubicBezTo>
                <a:cubicBezTo>
                  <a:pt x="3483975" y="2820046"/>
                  <a:pt x="3491226" y="2786896"/>
                  <a:pt x="3491226" y="2753747"/>
                </a:cubicBezTo>
                <a:cubicBezTo>
                  <a:pt x="3497442" y="2681232"/>
                  <a:pt x="3510910" y="2601466"/>
                  <a:pt x="3517126" y="2527915"/>
                </a:cubicBezTo>
                <a:cubicBezTo>
                  <a:pt x="3530593" y="2467832"/>
                  <a:pt x="3530593" y="2401532"/>
                  <a:pt x="3551313" y="2335233"/>
                </a:cubicBezTo>
                <a:cubicBezTo>
                  <a:pt x="3557529" y="2315551"/>
                  <a:pt x="3551313" y="2302084"/>
                  <a:pt x="3557529" y="2282401"/>
                </a:cubicBezTo>
                <a:cubicBezTo>
                  <a:pt x="3577212" y="2148767"/>
                  <a:pt x="3577212" y="2008917"/>
                  <a:pt x="3604147" y="1876319"/>
                </a:cubicBezTo>
                <a:cubicBezTo>
                  <a:pt x="3637299" y="1676385"/>
                  <a:pt x="3664234" y="1477488"/>
                  <a:pt x="3710853" y="1277554"/>
                </a:cubicBezTo>
                <a:cubicBezTo>
                  <a:pt x="3750220" y="1111806"/>
                  <a:pt x="3796838" y="945022"/>
                  <a:pt x="3870392" y="785490"/>
                </a:cubicBezTo>
                <a:cubicBezTo>
                  <a:pt x="3876608" y="773059"/>
                  <a:pt x="3883860" y="759592"/>
                  <a:pt x="3883860" y="746125"/>
                </a:cubicBezTo>
                <a:cubicBezTo>
                  <a:pt x="3890076" y="712975"/>
                  <a:pt x="3896292" y="686041"/>
                  <a:pt x="3936695" y="679826"/>
                </a:cubicBezTo>
                <a:cubicBezTo>
                  <a:pt x="3950162" y="652891"/>
                  <a:pt x="3976061" y="652891"/>
                  <a:pt x="3996781" y="652891"/>
                </a:cubicBezTo>
                <a:cubicBezTo>
                  <a:pt x="4002997" y="652891"/>
                  <a:pt x="4002997" y="646676"/>
                  <a:pt x="4010249" y="646676"/>
                </a:cubicBezTo>
                <a:cubicBezTo>
                  <a:pt x="4022680" y="612490"/>
                  <a:pt x="4055831" y="606275"/>
                  <a:pt x="4082767" y="579341"/>
                </a:cubicBezTo>
                <a:cubicBezTo>
                  <a:pt x="4102450" y="559658"/>
                  <a:pt x="4129385" y="539976"/>
                  <a:pt x="4162536" y="526509"/>
                </a:cubicBezTo>
                <a:cubicBezTo>
                  <a:pt x="4209155" y="513042"/>
                  <a:pt x="4228839" y="473676"/>
                  <a:pt x="4222623" y="427060"/>
                </a:cubicBezTo>
                <a:cubicBezTo>
                  <a:pt x="4222623" y="419808"/>
                  <a:pt x="4222623" y="413593"/>
                  <a:pt x="4228839" y="413593"/>
                </a:cubicBezTo>
                <a:cubicBezTo>
                  <a:pt x="4249558" y="406341"/>
                  <a:pt x="4263026" y="386659"/>
                  <a:pt x="4275458" y="386659"/>
                </a:cubicBezTo>
                <a:cubicBezTo>
                  <a:pt x="4315861" y="373192"/>
                  <a:pt x="4349012" y="366976"/>
                  <a:pt x="4395630" y="366976"/>
                </a:cubicBezTo>
                <a:cubicBezTo>
                  <a:pt x="4502336" y="373192"/>
                  <a:pt x="4608005" y="380443"/>
                  <a:pt x="4714710" y="380443"/>
                </a:cubicBezTo>
                <a:cubicBezTo>
                  <a:pt x="4787228" y="380443"/>
                  <a:pt x="4866998" y="380443"/>
                  <a:pt x="4940552" y="393910"/>
                </a:cubicBezTo>
                <a:cubicBezTo>
                  <a:pt x="5000638" y="406341"/>
                  <a:pt x="5066940" y="406341"/>
                  <a:pt x="5127027" y="427060"/>
                </a:cubicBezTo>
                <a:cubicBezTo>
                  <a:pt x="5187113" y="446742"/>
                  <a:pt x="5253415" y="460209"/>
                  <a:pt x="5306250" y="499575"/>
                </a:cubicBezTo>
                <a:cubicBezTo>
                  <a:pt x="5306250" y="499575"/>
                  <a:pt x="5313502" y="506826"/>
                  <a:pt x="5319718" y="506826"/>
                </a:cubicBezTo>
                <a:cubicBezTo>
                  <a:pt x="5393272" y="526509"/>
                  <a:pt x="5446106" y="579341"/>
                  <a:pt x="5512408" y="619742"/>
                </a:cubicBezTo>
                <a:cubicBezTo>
                  <a:pt x="5559027" y="646676"/>
                  <a:pt x="5599430" y="686041"/>
                  <a:pt x="5646049" y="719191"/>
                </a:cubicBezTo>
                <a:cubicBezTo>
                  <a:pt x="5671948" y="732658"/>
                  <a:pt x="5691632" y="765807"/>
                  <a:pt x="5691632" y="798957"/>
                </a:cubicBezTo>
                <a:cubicBezTo>
                  <a:pt x="5698883" y="865256"/>
                  <a:pt x="5725819" y="919124"/>
                  <a:pt x="5758970" y="971956"/>
                </a:cubicBezTo>
                <a:cubicBezTo>
                  <a:pt x="5765186" y="991639"/>
                  <a:pt x="5771401" y="1012357"/>
                  <a:pt x="5765186" y="1038256"/>
                </a:cubicBezTo>
                <a:cubicBezTo>
                  <a:pt x="5738250" y="1118022"/>
                  <a:pt x="5732035" y="1197788"/>
                  <a:pt x="5718567" y="1277554"/>
                </a:cubicBezTo>
                <a:cubicBezTo>
                  <a:pt x="5712351" y="1351105"/>
                  <a:pt x="5712351" y="1424655"/>
                  <a:pt x="5705099" y="1497170"/>
                </a:cubicBezTo>
                <a:cubicBezTo>
                  <a:pt x="5705099" y="1557254"/>
                  <a:pt x="5685416" y="1610086"/>
                  <a:pt x="5671948" y="1663954"/>
                </a:cubicBezTo>
                <a:cubicBezTo>
                  <a:pt x="5652265" y="1763403"/>
                  <a:pt x="5619114" y="1862852"/>
                  <a:pt x="5605646" y="1962300"/>
                </a:cubicBezTo>
                <a:cubicBezTo>
                  <a:pt x="5599430" y="1983019"/>
                  <a:pt x="5599430" y="2002701"/>
                  <a:pt x="5592178" y="2029635"/>
                </a:cubicBezTo>
                <a:cubicBezTo>
                  <a:pt x="5578711" y="2055534"/>
                  <a:pt x="5572495" y="2088683"/>
                  <a:pt x="5566279" y="2122869"/>
                </a:cubicBezTo>
                <a:cubicBezTo>
                  <a:pt x="5559027" y="2181916"/>
                  <a:pt x="5545560" y="2242000"/>
                  <a:pt x="5532092" y="2302084"/>
                </a:cubicBezTo>
                <a:cubicBezTo>
                  <a:pt x="5519660" y="2354916"/>
                  <a:pt x="5512408" y="2414999"/>
                  <a:pt x="5506193" y="2467832"/>
                </a:cubicBezTo>
                <a:cubicBezTo>
                  <a:pt x="5486509" y="2574532"/>
                  <a:pt x="5465790" y="2681232"/>
                  <a:pt x="5446106" y="2786896"/>
                </a:cubicBezTo>
                <a:cubicBezTo>
                  <a:pt x="5432639" y="2853196"/>
                  <a:pt x="5426423" y="2926746"/>
                  <a:pt x="5412955" y="3000297"/>
                </a:cubicBezTo>
                <a:cubicBezTo>
                  <a:pt x="5412955" y="3026195"/>
                  <a:pt x="5406739" y="3053129"/>
                  <a:pt x="5386020" y="3080063"/>
                </a:cubicBezTo>
                <a:cubicBezTo>
                  <a:pt x="5372552" y="3093530"/>
                  <a:pt x="5360120" y="3119428"/>
                  <a:pt x="5386020" y="3146362"/>
                </a:cubicBezTo>
                <a:cubicBezTo>
                  <a:pt x="5399487" y="3152578"/>
                  <a:pt x="5393272" y="3185727"/>
                  <a:pt x="5386020" y="3199194"/>
                </a:cubicBezTo>
                <a:cubicBezTo>
                  <a:pt x="5360120" y="3239596"/>
                  <a:pt x="5366336" y="3292428"/>
                  <a:pt x="5319718" y="3319362"/>
                </a:cubicBezTo>
                <a:cubicBezTo>
                  <a:pt x="5313502" y="3325577"/>
                  <a:pt x="5306250" y="3346296"/>
                  <a:pt x="5306250" y="3358727"/>
                </a:cubicBezTo>
                <a:cubicBezTo>
                  <a:pt x="5300034" y="3391876"/>
                  <a:pt x="5300034" y="3426062"/>
                  <a:pt x="5292782" y="3459212"/>
                </a:cubicBezTo>
                <a:cubicBezTo>
                  <a:pt x="5292782" y="3465427"/>
                  <a:pt x="5300034" y="3472679"/>
                  <a:pt x="5292782" y="3478894"/>
                </a:cubicBezTo>
                <a:cubicBezTo>
                  <a:pt x="5273099" y="3498577"/>
                  <a:pt x="5280351" y="3518259"/>
                  <a:pt x="5280351" y="3538978"/>
                </a:cubicBezTo>
                <a:cubicBezTo>
                  <a:pt x="5286566" y="3558660"/>
                  <a:pt x="5280351" y="3572127"/>
                  <a:pt x="5259631" y="3585594"/>
                </a:cubicBezTo>
                <a:cubicBezTo>
                  <a:pt x="5253415" y="3578343"/>
                  <a:pt x="5259631" y="3564876"/>
                  <a:pt x="5259631" y="3558660"/>
                </a:cubicBezTo>
                <a:cubicBezTo>
                  <a:pt x="5259631" y="3552445"/>
                  <a:pt x="5266883" y="3545193"/>
                  <a:pt x="5259631" y="3538978"/>
                </a:cubicBezTo>
                <a:cubicBezTo>
                  <a:pt x="5246164" y="3505828"/>
                  <a:pt x="5253415" y="3478894"/>
                  <a:pt x="5259631" y="3451960"/>
                </a:cubicBezTo>
                <a:cubicBezTo>
                  <a:pt x="5259631" y="3418810"/>
                  <a:pt x="5259631" y="3385661"/>
                  <a:pt x="5266883" y="3346296"/>
                </a:cubicBezTo>
                <a:cubicBezTo>
                  <a:pt x="5266883" y="3339044"/>
                  <a:pt x="5266883" y="3332829"/>
                  <a:pt x="5253415" y="3325577"/>
                </a:cubicBezTo>
                <a:cubicBezTo>
                  <a:pt x="5239948" y="3332829"/>
                  <a:pt x="5239948" y="3346296"/>
                  <a:pt x="5239948" y="3358727"/>
                </a:cubicBezTo>
                <a:cubicBezTo>
                  <a:pt x="5233732" y="3405343"/>
                  <a:pt x="5239948" y="3451960"/>
                  <a:pt x="5233732" y="3498577"/>
                </a:cubicBezTo>
                <a:cubicBezTo>
                  <a:pt x="5220264" y="3572127"/>
                  <a:pt x="5226480" y="3644642"/>
                  <a:pt x="5220264" y="3718193"/>
                </a:cubicBezTo>
                <a:cubicBezTo>
                  <a:pt x="5213012" y="3784492"/>
                  <a:pt x="5213012" y="3844576"/>
                  <a:pt x="5206797" y="3910875"/>
                </a:cubicBezTo>
                <a:cubicBezTo>
                  <a:pt x="5206797" y="3937809"/>
                  <a:pt x="5200581" y="3963707"/>
                  <a:pt x="5206797" y="3990641"/>
                </a:cubicBezTo>
                <a:cubicBezTo>
                  <a:pt x="5206797" y="3996857"/>
                  <a:pt x="5213012" y="4004108"/>
                  <a:pt x="5206797" y="4010324"/>
                </a:cubicBezTo>
                <a:cubicBezTo>
                  <a:pt x="5200581" y="4056940"/>
                  <a:pt x="5206797" y="4097341"/>
                  <a:pt x="5200581" y="4143958"/>
                </a:cubicBezTo>
                <a:cubicBezTo>
                  <a:pt x="5187113" y="4196790"/>
                  <a:pt x="5206797" y="4243407"/>
                  <a:pt x="5200581" y="4296239"/>
                </a:cubicBezTo>
                <a:cubicBezTo>
                  <a:pt x="5193329" y="4336640"/>
                  <a:pt x="5200581" y="4383257"/>
                  <a:pt x="5193329" y="4422622"/>
                </a:cubicBezTo>
                <a:cubicBezTo>
                  <a:pt x="5179861" y="4469238"/>
                  <a:pt x="5193329" y="4509639"/>
                  <a:pt x="5193329" y="4556256"/>
                </a:cubicBezTo>
                <a:cubicBezTo>
                  <a:pt x="5193329" y="4589406"/>
                  <a:pt x="5187113" y="4622555"/>
                  <a:pt x="5187113" y="4661920"/>
                </a:cubicBezTo>
                <a:cubicBezTo>
                  <a:pt x="5187113" y="4675387"/>
                  <a:pt x="5179861" y="4682639"/>
                  <a:pt x="5173645" y="4688854"/>
                </a:cubicBezTo>
                <a:cubicBezTo>
                  <a:pt x="5166394" y="4708537"/>
                  <a:pt x="5160178" y="4722004"/>
                  <a:pt x="5166394" y="4735471"/>
                </a:cubicBezTo>
                <a:cubicBezTo>
                  <a:pt x="5187113" y="4741687"/>
                  <a:pt x="5173645" y="4715788"/>
                  <a:pt x="5193329" y="4715788"/>
                </a:cubicBezTo>
                <a:cubicBezTo>
                  <a:pt x="5193329" y="4729255"/>
                  <a:pt x="5200581" y="4748938"/>
                  <a:pt x="5200581" y="4762405"/>
                </a:cubicBezTo>
                <a:cubicBezTo>
                  <a:pt x="5200581" y="4848387"/>
                  <a:pt x="5206797" y="4928153"/>
                  <a:pt x="5213012" y="5015171"/>
                </a:cubicBezTo>
                <a:cubicBezTo>
                  <a:pt x="5213012" y="5068003"/>
                  <a:pt x="5200581" y="5120835"/>
                  <a:pt x="5206797" y="5174703"/>
                </a:cubicBezTo>
                <a:cubicBezTo>
                  <a:pt x="5206797" y="5180919"/>
                  <a:pt x="5200581" y="5194386"/>
                  <a:pt x="5213012" y="5207853"/>
                </a:cubicBezTo>
                <a:cubicBezTo>
                  <a:pt x="5220264" y="5214068"/>
                  <a:pt x="5213012" y="5227535"/>
                  <a:pt x="5206797" y="5241002"/>
                </a:cubicBezTo>
                <a:cubicBezTo>
                  <a:pt x="5200581" y="5260685"/>
                  <a:pt x="5193329" y="5287619"/>
                  <a:pt x="5213012" y="5313517"/>
                </a:cubicBezTo>
                <a:cubicBezTo>
                  <a:pt x="5226480" y="5326984"/>
                  <a:pt x="5226480" y="5353918"/>
                  <a:pt x="5226480" y="5367385"/>
                </a:cubicBezTo>
                <a:cubicBezTo>
                  <a:pt x="5220264" y="5400534"/>
                  <a:pt x="5239948" y="5433684"/>
                  <a:pt x="5213012" y="5459582"/>
                </a:cubicBezTo>
                <a:cubicBezTo>
                  <a:pt x="5213012" y="5466834"/>
                  <a:pt x="5213012" y="5486516"/>
                  <a:pt x="5220264" y="5493768"/>
                </a:cubicBezTo>
                <a:cubicBezTo>
                  <a:pt x="5246164" y="5526918"/>
                  <a:pt x="5226480" y="5560067"/>
                  <a:pt x="5226480" y="5593216"/>
                </a:cubicBezTo>
                <a:cubicBezTo>
                  <a:pt x="5220264" y="5626366"/>
                  <a:pt x="5213012" y="5666767"/>
                  <a:pt x="5226480" y="5706132"/>
                </a:cubicBezTo>
                <a:cubicBezTo>
                  <a:pt x="5239948" y="5733066"/>
                  <a:pt x="5226480" y="5752749"/>
                  <a:pt x="5226480" y="5779683"/>
                </a:cubicBezTo>
                <a:cubicBezTo>
                  <a:pt x="5226480" y="5793150"/>
                  <a:pt x="5220264" y="5799366"/>
                  <a:pt x="5206797" y="5799366"/>
                </a:cubicBezTo>
                <a:cubicBezTo>
                  <a:pt x="5200581" y="5805581"/>
                  <a:pt x="5200581" y="5819048"/>
                  <a:pt x="5213012" y="5819048"/>
                </a:cubicBezTo>
                <a:cubicBezTo>
                  <a:pt x="5239948" y="5826300"/>
                  <a:pt x="5226480" y="5845982"/>
                  <a:pt x="5226480" y="5859449"/>
                </a:cubicBezTo>
                <a:cubicBezTo>
                  <a:pt x="5226480" y="5879132"/>
                  <a:pt x="5206797" y="5892598"/>
                  <a:pt x="5233732" y="5906066"/>
                </a:cubicBezTo>
                <a:cubicBezTo>
                  <a:pt x="5239948" y="5906066"/>
                  <a:pt x="5239948" y="5919533"/>
                  <a:pt x="5233732" y="5925748"/>
                </a:cubicBezTo>
                <a:cubicBezTo>
                  <a:pt x="5226480" y="5939216"/>
                  <a:pt x="5226480" y="5958898"/>
                  <a:pt x="5226480" y="5978580"/>
                </a:cubicBezTo>
                <a:cubicBezTo>
                  <a:pt x="5226480" y="5999299"/>
                  <a:pt x="5226480" y="6018982"/>
                  <a:pt x="5206797" y="6038664"/>
                </a:cubicBezTo>
                <a:cubicBezTo>
                  <a:pt x="5200581" y="6052131"/>
                  <a:pt x="5206797" y="6071814"/>
                  <a:pt x="5200581" y="6085280"/>
                </a:cubicBezTo>
                <a:cubicBezTo>
                  <a:pt x="5193329" y="6124646"/>
                  <a:pt x="5193329" y="6158832"/>
                  <a:pt x="5200581" y="6198196"/>
                </a:cubicBezTo>
                <a:cubicBezTo>
                  <a:pt x="5200581" y="6231346"/>
                  <a:pt x="5206797" y="6258280"/>
                  <a:pt x="5213012" y="6291430"/>
                </a:cubicBezTo>
                <a:cubicBezTo>
                  <a:pt x="5213012" y="6304897"/>
                  <a:pt x="5220264" y="6318364"/>
                  <a:pt x="5220264" y="6330795"/>
                </a:cubicBezTo>
                <a:cubicBezTo>
                  <a:pt x="5213012" y="6384663"/>
                  <a:pt x="5226480" y="6437495"/>
                  <a:pt x="5239948" y="6490328"/>
                </a:cubicBezTo>
                <a:cubicBezTo>
                  <a:pt x="5246164" y="6517262"/>
                  <a:pt x="5239948" y="6536944"/>
                  <a:pt x="5239948" y="6557662"/>
                </a:cubicBezTo>
                <a:cubicBezTo>
                  <a:pt x="5246164" y="6583560"/>
                  <a:pt x="5233732" y="6603243"/>
                  <a:pt x="5253415" y="6623962"/>
                </a:cubicBezTo>
                <a:cubicBezTo>
                  <a:pt x="5259631" y="6630177"/>
                  <a:pt x="5253415" y="6637428"/>
                  <a:pt x="5253415" y="6643644"/>
                </a:cubicBezTo>
                <a:cubicBezTo>
                  <a:pt x="5239948" y="6663327"/>
                  <a:pt x="5220264" y="6676794"/>
                  <a:pt x="5239948" y="6696476"/>
                </a:cubicBezTo>
                <a:cubicBezTo>
                  <a:pt x="5239948" y="6696476"/>
                  <a:pt x="5239948" y="6709944"/>
                  <a:pt x="5233732" y="6709944"/>
                </a:cubicBezTo>
                <a:cubicBezTo>
                  <a:pt x="5193329" y="6723410"/>
                  <a:pt x="5206797" y="6756560"/>
                  <a:pt x="5206797" y="6789710"/>
                </a:cubicBezTo>
                <a:cubicBezTo>
                  <a:pt x="5206797" y="6796961"/>
                  <a:pt x="5206797" y="6803176"/>
                  <a:pt x="5213012" y="6810428"/>
                </a:cubicBezTo>
                <a:cubicBezTo>
                  <a:pt x="5226480" y="6803176"/>
                  <a:pt x="5220264" y="6789710"/>
                  <a:pt x="5220264" y="6783494"/>
                </a:cubicBezTo>
                <a:cubicBezTo>
                  <a:pt x="5226480" y="6770027"/>
                  <a:pt x="5226480" y="6756560"/>
                  <a:pt x="5239948" y="6770027"/>
                </a:cubicBezTo>
                <a:cubicBezTo>
                  <a:pt x="5246164" y="6776242"/>
                  <a:pt x="5246164" y="6770027"/>
                  <a:pt x="5246164" y="6763812"/>
                </a:cubicBezTo>
                <a:cubicBezTo>
                  <a:pt x="5253415" y="6750344"/>
                  <a:pt x="5266883" y="6743093"/>
                  <a:pt x="5259631" y="6723410"/>
                </a:cubicBezTo>
                <a:cubicBezTo>
                  <a:pt x="5259631" y="6709944"/>
                  <a:pt x="5253415" y="6696476"/>
                  <a:pt x="5266883" y="6676794"/>
                </a:cubicBezTo>
                <a:cubicBezTo>
                  <a:pt x="5286566" y="6723410"/>
                  <a:pt x="5300034" y="6770027"/>
                  <a:pt x="5300034" y="6816644"/>
                </a:cubicBezTo>
                <a:cubicBezTo>
                  <a:pt x="5300034" y="6849793"/>
                  <a:pt x="5319718" y="6876728"/>
                  <a:pt x="5333185" y="6902626"/>
                </a:cubicBezTo>
                <a:cubicBezTo>
                  <a:pt x="5372552" y="6882943"/>
                  <a:pt x="5399487" y="6849793"/>
                  <a:pt x="5432639" y="6816644"/>
                </a:cubicBezTo>
                <a:cubicBezTo>
                  <a:pt x="5559027" y="6676794"/>
                  <a:pt x="5671948" y="6530728"/>
                  <a:pt x="5778653" y="6384663"/>
                </a:cubicBezTo>
                <a:cubicBezTo>
                  <a:pt x="5844955" y="6297646"/>
                  <a:pt x="5905042" y="6211664"/>
                  <a:pt x="5965128" y="6124646"/>
                </a:cubicBezTo>
                <a:cubicBezTo>
                  <a:pt x="6057330" y="5992048"/>
                  <a:pt x="6150567" y="5859449"/>
                  <a:pt x="6237589" y="5713384"/>
                </a:cubicBezTo>
                <a:cubicBezTo>
                  <a:pt x="6323575" y="5560067"/>
                  <a:pt x="6424064" y="5406750"/>
                  <a:pt x="6516265" y="5254469"/>
                </a:cubicBezTo>
                <a:cubicBezTo>
                  <a:pt x="6576351" y="5147769"/>
                  <a:pt x="6636438" y="5048320"/>
                  <a:pt x="6696525" y="4941620"/>
                </a:cubicBezTo>
                <a:cubicBezTo>
                  <a:pt x="6769043" y="4815237"/>
                  <a:pt x="6842597" y="4688854"/>
                  <a:pt x="6908899" y="4556256"/>
                </a:cubicBezTo>
                <a:cubicBezTo>
                  <a:pt x="6975201" y="4422622"/>
                  <a:pt x="7048755" y="4290023"/>
                  <a:pt x="7108841" y="4156389"/>
                </a:cubicBezTo>
                <a:cubicBezTo>
                  <a:pt x="7154424" y="4056940"/>
                  <a:pt x="7201043" y="3963707"/>
                  <a:pt x="7247661" y="3864258"/>
                </a:cubicBezTo>
                <a:cubicBezTo>
                  <a:pt x="7307748" y="3751342"/>
                  <a:pt x="7361619" y="3638427"/>
                  <a:pt x="7414453" y="3525511"/>
                </a:cubicBezTo>
                <a:cubicBezTo>
                  <a:pt x="7467287" y="3405343"/>
                  <a:pt x="7527374" y="3292428"/>
                  <a:pt x="7580209" y="3173296"/>
                </a:cubicBezTo>
                <a:cubicBezTo>
                  <a:pt x="7626827" y="3080063"/>
                  <a:pt x="7667231" y="2986830"/>
                  <a:pt x="7713849" y="2893597"/>
                </a:cubicBezTo>
                <a:cubicBezTo>
                  <a:pt x="7773935" y="2760998"/>
                  <a:pt x="7832986" y="2627364"/>
                  <a:pt x="7893073" y="2488550"/>
                </a:cubicBezTo>
                <a:cubicBezTo>
                  <a:pt x="8025677" y="2189168"/>
                  <a:pt x="8145849" y="1882534"/>
                  <a:pt x="8245303" y="1570721"/>
                </a:cubicBezTo>
                <a:cubicBezTo>
                  <a:pt x="8278454" y="1464021"/>
                  <a:pt x="8305389" y="1351105"/>
                  <a:pt x="8332325" y="1244404"/>
                </a:cubicBezTo>
                <a:cubicBezTo>
                  <a:pt x="8358224" y="1131489"/>
                  <a:pt x="8358224" y="1018573"/>
                  <a:pt x="8365475" y="905657"/>
                </a:cubicBezTo>
                <a:cubicBezTo>
                  <a:pt x="8371691" y="852825"/>
                  <a:pt x="8378943" y="798957"/>
                  <a:pt x="8385159" y="738873"/>
                </a:cubicBezTo>
                <a:cubicBezTo>
                  <a:pt x="8391375" y="705724"/>
                  <a:pt x="8412094" y="672574"/>
                  <a:pt x="8431778" y="639424"/>
                </a:cubicBezTo>
                <a:cubicBezTo>
                  <a:pt x="8437994" y="619742"/>
                  <a:pt x="8445246" y="606275"/>
                  <a:pt x="8445246" y="592808"/>
                </a:cubicBezTo>
                <a:cubicBezTo>
                  <a:pt x="8437994" y="565874"/>
                  <a:pt x="8451461" y="553443"/>
                  <a:pt x="8471145" y="539976"/>
                </a:cubicBezTo>
                <a:cubicBezTo>
                  <a:pt x="8478397" y="539976"/>
                  <a:pt x="8491864" y="539976"/>
                  <a:pt x="8498080" y="526509"/>
                </a:cubicBezTo>
                <a:cubicBezTo>
                  <a:pt x="8511548" y="493359"/>
                  <a:pt x="8538483" y="473676"/>
                  <a:pt x="8551951" y="440527"/>
                </a:cubicBezTo>
                <a:cubicBezTo>
                  <a:pt x="8571634" y="400126"/>
                  <a:pt x="8598569" y="360761"/>
                  <a:pt x="8618253" y="320360"/>
                </a:cubicBezTo>
                <a:cubicBezTo>
                  <a:pt x="8631721" y="300677"/>
                  <a:pt x="8637936" y="280994"/>
                  <a:pt x="8644152" y="260276"/>
                </a:cubicBezTo>
                <a:cubicBezTo>
                  <a:pt x="8657620" y="234378"/>
                  <a:pt x="8671087" y="207444"/>
                  <a:pt x="8704239" y="193977"/>
                </a:cubicBezTo>
                <a:cubicBezTo>
                  <a:pt x="8764325" y="167043"/>
                  <a:pt x="8817160" y="127678"/>
                  <a:pt x="8871030" y="94528"/>
                </a:cubicBezTo>
                <a:cubicBezTo>
                  <a:pt x="8883462" y="81061"/>
                  <a:pt x="8904181" y="74845"/>
                  <a:pt x="8923865" y="61378"/>
                </a:cubicBezTo>
                <a:cubicBezTo>
                  <a:pt x="8937332" y="54127"/>
                  <a:pt x="8957016" y="41696"/>
                  <a:pt x="8976699" y="47911"/>
                </a:cubicBezTo>
                <a:cubicBezTo>
                  <a:pt x="9017102" y="47911"/>
                  <a:pt x="9056469" y="28229"/>
                  <a:pt x="9089620" y="14762"/>
                </a:cubicBezTo>
                <a:cubicBezTo>
                  <a:pt x="9106195" y="4921"/>
                  <a:pt x="9121217" y="0"/>
                  <a:pt x="9136239" y="0"/>
                </a:cubicBezTo>
                <a:close/>
              </a:path>
            </a:pathLst>
          </a:custGeom>
        </p:spPr>
      </p:pic>
      <p:pic>
        <p:nvPicPr>
          <p:cNvPr id="37" name="Picture Placeholder 2"/>
          <p:cNvPicPr>
            <a:picLocks noChangeAspect="1"/>
          </p:cNvPicPr>
          <p:nvPr/>
        </p:nvPicPr>
        <p:blipFill>
          <a:blip r:embed="rId5" cstate="print">
            <a:extLst>
              <a:ext uri="{28A0092B-C50C-407E-A947-70E740481C1C}">
                <a14:useLocalDpi xmlns:a14="http://schemas.microsoft.com/office/drawing/2010/main" val="0"/>
              </a:ext>
            </a:extLst>
          </a:blip>
          <a:srcRect l="26858" r="26858"/>
          <a:stretch>
            <a:fillRect/>
          </a:stretch>
        </p:blipFill>
        <p:spPr>
          <a:xfrm>
            <a:off x="8820110" y="8401690"/>
            <a:ext cx="2082826" cy="2999430"/>
          </a:xfrm>
          <a:custGeom>
            <a:avLst/>
            <a:gdLst>
              <a:gd name="connsiteX0" fmla="*/ 858609 w 6993950"/>
              <a:gd name="connsiteY0" fmla="*/ 8870794 h 10071829"/>
              <a:gd name="connsiteX1" fmla="*/ 906333 w 6993950"/>
              <a:gd name="connsiteY1" fmla="*/ 8967530 h 10071829"/>
              <a:gd name="connsiteX2" fmla="*/ 971639 w 6993950"/>
              <a:gd name="connsiteY2" fmla="*/ 9031602 h 10071829"/>
              <a:gd name="connsiteX3" fmla="*/ 922660 w 6993950"/>
              <a:gd name="connsiteY3" fmla="*/ 8943660 h 10071829"/>
              <a:gd name="connsiteX4" fmla="*/ 858609 w 6993950"/>
              <a:gd name="connsiteY4" fmla="*/ 8870794 h 10071829"/>
              <a:gd name="connsiteX5" fmla="*/ 318578 w 6993950"/>
              <a:gd name="connsiteY5" fmla="*/ 6233795 h 10071829"/>
              <a:gd name="connsiteX6" fmla="*/ 318578 w 6993950"/>
              <a:gd name="connsiteY6" fmla="*/ 6282791 h 10071829"/>
              <a:gd name="connsiteX7" fmla="*/ 342439 w 6993950"/>
              <a:gd name="connsiteY7" fmla="*/ 6532798 h 10071829"/>
              <a:gd name="connsiteX8" fmla="*/ 349975 w 6993950"/>
              <a:gd name="connsiteY8" fmla="*/ 6693605 h 10071829"/>
              <a:gd name="connsiteX9" fmla="*/ 375093 w 6993950"/>
              <a:gd name="connsiteY9" fmla="*/ 6726270 h 10071829"/>
              <a:gd name="connsiteX10" fmla="*/ 375093 w 6993950"/>
              <a:gd name="connsiteY10" fmla="*/ 6653403 h 10071829"/>
              <a:gd name="connsiteX11" fmla="*/ 358766 w 6993950"/>
              <a:gd name="connsiteY11" fmla="*/ 6322993 h 10071829"/>
              <a:gd name="connsiteX12" fmla="*/ 318578 w 6993950"/>
              <a:gd name="connsiteY12" fmla="*/ 6233795 h 10071829"/>
              <a:gd name="connsiteX13" fmla="*/ 262063 w 6993950"/>
              <a:gd name="connsiteY13" fmla="*/ 4637022 h 10071829"/>
              <a:gd name="connsiteX14" fmla="*/ 238201 w 6993950"/>
              <a:gd name="connsiteY14" fmla="*/ 4839289 h 10071829"/>
              <a:gd name="connsiteX15" fmla="*/ 278389 w 6993950"/>
              <a:gd name="connsiteY15" fmla="*/ 4637022 h 10071829"/>
              <a:gd name="connsiteX16" fmla="*/ 262063 w 6993950"/>
              <a:gd name="connsiteY16" fmla="*/ 4637022 h 10071829"/>
              <a:gd name="connsiteX17" fmla="*/ 882472 w 6993950"/>
              <a:gd name="connsiteY17" fmla="*/ 3629460 h 10071829"/>
              <a:gd name="connsiteX18" fmla="*/ 825956 w 6993950"/>
              <a:gd name="connsiteY18" fmla="*/ 3831726 h 10071829"/>
              <a:gd name="connsiteX19" fmla="*/ 882472 w 6993950"/>
              <a:gd name="connsiteY19" fmla="*/ 3629460 h 10071829"/>
              <a:gd name="connsiteX20" fmla="*/ 971639 w 6993950"/>
              <a:gd name="connsiteY20" fmla="*/ 3218646 h 10071829"/>
              <a:gd name="connsiteX21" fmla="*/ 930195 w 6993950"/>
              <a:gd name="connsiteY21" fmla="*/ 3322920 h 10071829"/>
              <a:gd name="connsiteX22" fmla="*/ 818421 w 6993950"/>
              <a:gd name="connsiteY22" fmla="*/ 3572926 h 10071829"/>
              <a:gd name="connsiteX23" fmla="*/ 793303 w 6993950"/>
              <a:gd name="connsiteY23" fmla="*/ 3598052 h 10071829"/>
              <a:gd name="connsiteX24" fmla="*/ 745580 w 6993950"/>
              <a:gd name="connsiteY24" fmla="*/ 3645792 h 10071829"/>
              <a:gd name="connsiteX25" fmla="*/ 712926 w 6993950"/>
              <a:gd name="connsiteY25" fmla="*/ 3766398 h 10071829"/>
              <a:gd name="connsiteX26" fmla="*/ 665203 w 6993950"/>
              <a:gd name="connsiteY26" fmla="*/ 3879466 h 10071829"/>
              <a:gd name="connsiteX27" fmla="*/ 640085 w 6993950"/>
              <a:gd name="connsiteY27" fmla="*/ 3959870 h 10071829"/>
              <a:gd name="connsiteX28" fmla="*/ 583570 w 6993950"/>
              <a:gd name="connsiteY28" fmla="*/ 4178468 h 10071829"/>
              <a:gd name="connsiteX29" fmla="*/ 625014 w 6993950"/>
              <a:gd name="connsiteY29" fmla="*/ 4121934 h 10071829"/>
              <a:gd name="connsiteX30" fmla="*/ 632550 w 6993950"/>
              <a:gd name="connsiteY30" fmla="*/ 4105602 h 10071829"/>
              <a:gd name="connsiteX31" fmla="*/ 665203 w 6993950"/>
              <a:gd name="connsiteY31" fmla="*/ 4032736 h 10071829"/>
              <a:gd name="connsiteX32" fmla="*/ 712926 w 6993950"/>
              <a:gd name="connsiteY32" fmla="*/ 3839264 h 10071829"/>
              <a:gd name="connsiteX33" fmla="*/ 729253 w 6993950"/>
              <a:gd name="connsiteY33" fmla="*/ 3782730 h 10071829"/>
              <a:gd name="connsiteX34" fmla="*/ 785768 w 6993950"/>
              <a:gd name="connsiteY34" fmla="*/ 3782730 h 10071829"/>
              <a:gd name="connsiteX35" fmla="*/ 842283 w 6993950"/>
              <a:gd name="connsiteY35" fmla="*/ 3638254 h 10071829"/>
              <a:gd name="connsiteX36" fmla="*/ 866145 w 6993950"/>
              <a:gd name="connsiteY36" fmla="*/ 3589258 h 10071829"/>
              <a:gd name="connsiteX37" fmla="*/ 898798 w 6993950"/>
              <a:gd name="connsiteY37" fmla="*/ 3532724 h 10071829"/>
              <a:gd name="connsiteX38" fmla="*/ 922660 w 6993950"/>
              <a:gd name="connsiteY38" fmla="*/ 3459858 h 10071829"/>
              <a:gd name="connsiteX39" fmla="*/ 979175 w 6993950"/>
              <a:gd name="connsiteY39" fmla="*/ 3299050 h 10071829"/>
              <a:gd name="connsiteX40" fmla="*/ 986710 w 6993950"/>
              <a:gd name="connsiteY40" fmla="*/ 3226184 h 10071829"/>
              <a:gd name="connsiteX41" fmla="*/ 971639 w 6993950"/>
              <a:gd name="connsiteY41" fmla="*/ 3218646 h 10071829"/>
              <a:gd name="connsiteX42" fmla="*/ 2139616 w 6993950"/>
              <a:gd name="connsiteY42" fmla="*/ 1452271 h 10071829"/>
              <a:gd name="connsiteX43" fmla="*/ 2026586 w 6993950"/>
              <a:gd name="connsiteY43" fmla="*/ 1501267 h 10071829"/>
              <a:gd name="connsiteX44" fmla="*/ 1889694 w 6993950"/>
              <a:gd name="connsiteY44" fmla="*/ 1613079 h 10071829"/>
              <a:gd name="connsiteX45" fmla="*/ 1841970 w 6993950"/>
              <a:gd name="connsiteY45" fmla="*/ 1685945 h 10071829"/>
              <a:gd name="connsiteX46" fmla="*/ 1792990 w 6993950"/>
              <a:gd name="connsiteY46" fmla="*/ 1751273 h 10071829"/>
              <a:gd name="connsiteX47" fmla="*/ 1752802 w 6993950"/>
              <a:gd name="connsiteY47" fmla="*/ 1751273 h 10071829"/>
              <a:gd name="connsiteX48" fmla="*/ 1769129 w 6993950"/>
              <a:gd name="connsiteY48" fmla="*/ 1718609 h 10071829"/>
              <a:gd name="connsiteX49" fmla="*/ 1833179 w 6993950"/>
              <a:gd name="connsiteY49" fmla="*/ 1638205 h 10071829"/>
              <a:gd name="connsiteX50" fmla="*/ 1825643 w 6993950"/>
              <a:gd name="connsiteY50" fmla="*/ 1629411 h 10071829"/>
              <a:gd name="connsiteX51" fmla="*/ 1745267 w 6993950"/>
              <a:gd name="connsiteY51" fmla="*/ 1702277 h 10071829"/>
              <a:gd name="connsiteX52" fmla="*/ 1615910 w 6993950"/>
              <a:gd name="connsiteY52" fmla="*/ 1782681 h 10071829"/>
              <a:gd name="connsiteX53" fmla="*/ 1583257 w 6993950"/>
              <a:gd name="connsiteY53" fmla="*/ 1815345 h 10071829"/>
              <a:gd name="connsiteX54" fmla="*/ 1535533 w 6993950"/>
              <a:gd name="connsiteY54" fmla="*/ 1855547 h 10071829"/>
              <a:gd name="connsiteX55" fmla="*/ 1502880 w 6993950"/>
              <a:gd name="connsiteY55" fmla="*/ 1888211 h 10071829"/>
              <a:gd name="connsiteX56" fmla="*/ 1342126 w 6993950"/>
              <a:gd name="connsiteY56" fmla="*/ 2072889 h 10071829"/>
              <a:gd name="connsiteX57" fmla="*/ 1237888 w 6993950"/>
              <a:gd name="connsiteY57" fmla="*/ 2211084 h 10071829"/>
              <a:gd name="connsiteX58" fmla="*/ 1011828 w 6993950"/>
              <a:gd name="connsiteY58" fmla="*/ 2581696 h 10071829"/>
              <a:gd name="connsiteX59" fmla="*/ 979175 w 6993950"/>
              <a:gd name="connsiteY59" fmla="*/ 2613103 h 10071829"/>
              <a:gd name="connsiteX60" fmla="*/ 930195 w 6993950"/>
              <a:gd name="connsiteY60" fmla="*/ 2685969 h 10071829"/>
              <a:gd name="connsiteX61" fmla="*/ 849818 w 6993950"/>
              <a:gd name="connsiteY61" fmla="*/ 2863109 h 10071829"/>
              <a:gd name="connsiteX62" fmla="*/ 818421 w 6993950"/>
              <a:gd name="connsiteY62" fmla="*/ 2903311 h 10071829"/>
              <a:gd name="connsiteX63" fmla="*/ 761906 w 6993950"/>
              <a:gd name="connsiteY63" fmla="*/ 3049044 h 10071829"/>
              <a:gd name="connsiteX64" fmla="*/ 599896 w 6993950"/>
              <a:gd name="connsiteY64" fmla="*/ 3508854 h 10071829"/>
              <a:gd name="connsiteX65" fmla="*/ 559708 w 6993950"/>
              <a:gd name="connsiteY65" fmla="*/ 3629460 h 10071829"/>
              <a:gd name="connsiteX66" fmla="*/ 583570 w 6993950"/>
              <a:gd name="connsiteY66" fmla="*/ 3613128 h 10071829"/>
              <a:gd name="connsiteX67" fmla="*/ 665203 w 6993950"/>
              <a:gd name="connsiteY67" fmla="*/ 3452320 h 10071829"/>
              <a:gd name="connsiteX68" fmla="*/ 736788 w 6993950"/>
              <a:gd name="connsiteY68" fmla="*/ 3275180 h 10071829"/>
              <a:gd name="connsiteX69" fmla="*/ 745580 w 6993950"/>
              <a:gd name="connsiteY69" fmla="*/ 3266386 h 10071829"/>
              <a:gd name="connsiteX70" fmla="*/ 776977 w 6993950"/>
              <a:gd name="connsiteY70" fmla="*/ 3291512 h 10071829"/>
              <a:gd name="connsiteX71" fmla="*/ 785768 w 6993950"/>
              <a:gd name="connsiteY71" fmla="*/ 3234978 h 10071829"/>
              <a:gd name="connsiteX72" fmla="*/ 785768 w 6993950"/>
              <a:gd name="connsiteY72" fmla="*/ 3193520 h 10071829"/>
              <a:gd name="connsiteX73" fmla="*/ 866145 w 6993950"/>
              <a:gd name="connsiteY73" fmla="*/ 3016380 h 10071829"/>
              <a:gd name="connsiteX74" fmla="*/ 971639 w 6993950"/>
              <a:gd name="connsiteY74" fmla="*/ 2815370 h 10071829"/>
              <a:gd name="connsiteX75" fmla="*/ 1092205 w 6993950"/>
              <a:gd name="connsiteY75" fmla="*/ 2613103 h 10071829"/>
              <a:gd name="connsiteX76" fmla="*/ 1245423 w 6993950"/>
              <a:gd name="connsiteY76" fmla="*/ 2395761 h 10071829"/>
              <a:gd name="connsiteX77" fmla="*/ 1455156 w 6993950"/>
              <a:gd name="connsiteY77" fmla="*/ 2114348 h 10071829"/>
              <a:gd name="connsiteX78" fmla="*/ 1527998 w 6993950"/>
              <a:gd name="connsiteY78" fmla="*/ 2025149 h 10071829"/>
              <a:gd name="connsiteX79" fmla="*/ 1559395 w 6993950"/>
              <a:gd name="connsiteY79" fmla="*/ 2008817 h 10071829"/>
              <a:gd name="connsiteX80" fmla="*/ 1672425 w 6993950"/>
              <a:gd name="connsiteY80" fmla="*/ 1944745 h 10071829"/>
              <a:gd name="connsiteX81" fmla="*/ 1785455 w 6993950"/>
              <a:gd name="connsiteY81" fmla="*/ 1839215 h 10071829"/>
              <a:gd name="connsiteX82" fmla="*/ 2026586 w 6993950"/>
              <a:gd name="connsiteY82" fmla="*/ 1572877 h 10071829"/>
              <a:gd name="connsiteX83" fmla="*/ 2139616 w 6993950"/>
              <a:gd name="connsiteY83" fmla="*/ 1452271 h 10071829"/>
              <a:gd name="connsiteX84" fmla="*/ 4728001 w 6993950"/>
              <a:gd name="connsiteY84" fmla="*/ 1428401 h 10071829"/>
              <a:gd name="connsiteX85" fmla="*/ 4631298 w 6993950"/>
              <a:gd name="connsiteY85" fmla="*/ 1435939 h 10071829"/>
              <a:gd name="connsiteX86" fmla="*/ 4518268 w 6993950"/>
              <a:gd name="connsiteY86" fmla="*/ 1435939 h 10071829"/>
              <a:gd name="connsiteX87" fmla="*/ 4397703 w 6993950"/>
              <a:gd name="connsiteY87" fmla="*/ 1468603 h 10071829"/>
              <a:gd name="connsiteX88" fmla="*/ 4147781 w 6993950"/>
              <a:gd name="connsiteY88" fmla="*/ 1613079 h 10071829"/>
              <a:gd name="connsiteX89" fmla="*/ 3994563 w 6993950"/>
              <a:gd name="connsiteY89" fmla="*/ 1726147 h 10071829"/>
              <a:gd name="connsiteX90" fmla="*/ 3832553 w 6993950"/>
              <a:gd name="connsiteY90" fmla="*/ 1888211 h 10071829"/>
              <a:gd name="connsiteX91" fmla="*/ 3606493 w 6993950"/>
              <a:gd name="connsiteY91" fmla="*/ 2121886 h 10071829"/>
              <a:gd name="connsiteX92" fmla="*/ 3551234 w 6993950"/>
              <a:gd name="connsiteY92" fmla="*/ 2169625 h 10071829"/>
              <a:gd name="connsiteX93" fmla="*/ 3365363 w 6993950"/>
              <a:gd name="connsiteY93" fmla="*/ 2355560 h 10071829"/>
              <a:gd name="connsiteX94" fmla="*/ 3148094 w 6993950"/>
              <a:gd name="connsiteY94" fmla="*/ 2581696 h 10071829"/>
              <a:gd name="connsiteX95" fmla="*/ 2962222 w 6993950"/>
              <a:gd name="connsiteY95" fmla="*/ 2782705 h 10071829"/>
              <a:gd name="connsiteX96" fmla="*/ 2817795 w 6993950"/>
              <a:gd name="connsiteY96" fmla="*/ 2959846 h 10071829"/>
              <a:gd name="connsiteX97" fmla="*/ 2728627 w 6993950"/>
              <a:gd name="connsiteY97" fmla="*/ 3081708 h 10071829"/>
              <a:gd name="connsiteX98" fmla="*/ 2575409 w 6993950"/>
              <a:gd name="connsiteY98" fmla="*/ 3306588 h 10071829"/>
              <a:gd name="connsiteX99" fmla="*/ 2446052 w 6993950"/>
              <a:gd name="connsiteY99" fmla="*/ 3581720 h 10071829"/>
              <a:gd name="connsiteX100" fmla="*/ 2405864 w 6993950"/>
              <a:gd name="connsiteY100" fmla="*/ 3645792 h 10071829"/>
              <a:gd name="connsiteX101" fmla="*/ 2261437 w 6993950"/>
              <a:gd name="connsiteY101" fmla="*/ 3928462 h 10071829"/>
              <a:gd name="connsiteX102" fmla="*/ 2212457 w 6993950"/>
              <a:gd name="connsiteY102" fmla="*/ 3984996 h 10071829"/>
              <a:gd name="connsiteX103" fmla="*/ 2108218 w 6993950"/>
              <a:gd name="connsiteY103" fmla="*/ 4193544 h 10071829"/>
              <a:gd name="connsiteX104" fmla="*/ 2051703 w 6993950"/>
              <a:gd name="connsiteY104" fmla="*/ 4355608 h 10071829"/>
              <a:gd name="connsiteX105" fmla="*/ 1978862 w 6993950"/>
              <a:gd name="connsiteY105" fmla="*/ 4476214 h 10071829"/>
              <a:gd name="connsiteX106" fmla="*/ 1955000 w 6993950"/>
              <a:gd name="connsiteY106" fmla="*/ 4549081 h 10071829"/>
              <a:gd name="connsiteX107" fmla="*/ 1946209 w 6993950"/>
              <a:gd name="connsiteY107" fmla="*/ 4580488 h 10071829"/>
              <a:gd name="connsiteX108" fmla="*/ 1889694 w 6993950"/>
              <a:gd name="connsiteY108" fmla="*/ 4733758 h 10071829"/>
              <a:gd name="connsiteX109" fmla="*/ 1889694 w 6993950"/>
              <a:gd name="connsiteY109" fmla="*/ 4790292 h 10071829"/>
              <a:gd name="connsiteX110" fmla="*/ 1849505 w 6993950"/>
              <a:gd name="connsiteY110" fmla="*/ 4903361 h 10071829"/>
              <a:gd name="connsiteX111" fmla="*/ 1745267 w 6993950"/>
              <a:gd name="connsiteY111" fmla="*/ 5202363 h 10071829"/>
              <a:gd name="connsiteX112" fmla="*/ 1745267 w 6993950"/>
              <a:gd name="connsiteY112" fmla="*/ 5226233 h 10071829"/>
              <a:gd name="connsiteX113" fmla="*/ 1721405 w 6993950"/>
              <a:gd name="connsiteY113" fmla="*/ 5371965 h 10071829"/>
              <a:gd name="connsiteX114" fmla="*/ 1712614 w 6993950"/>
              <a:gd name="connsiteY114" fmla="*/ 5556643 h 10071829"/>
              <a:gd name="connsiteX115" fmla="*/ 1705078 w 6993950"/>
              <a:gd name="connsiteY115" fmla="*/ 5589307 h 10071829"/>
              <a:gd name="connsiteX116" fmla="*/ 1656099 w 6993950"/>
              <a:gd name="connsiteY116" fmla="*/ 5814187 h 10071829"/>
              <a:gd name="connsiteX117" fmla="*/ 1648563 w 6993950"/>
              <a:gd name="connsiteY117" fmla="*/ 5855645 h 10071829"/>
              <a:gd name="connsiteX118" fmla="*/ 1624701 w 6993950"/>
              <a:gd name="connsiteY118" fmla="*/ 5983789 h 10071829"/>
              <a:gd name="connsiteX119" fmla="*/ 1639772 w 6993950"/>
              <a:gd name="connsiteY119" fmla="*/ 5983789 h 10071829"/>
              <a:gd name="connsiteX120" fmla="*/ 1656099 w 6993950"/>
              <a:gd name="connsiteY120" fmla="*/ 5983789 h 10071829"/>
              <a:gd name="connsiteX121" fmla="*/ 1639772 w 6993950"/>
              <a:gd name="connsiteY121" fmla="*/ 6049117 h 10071829"/>
              <a:gd name="connsiteX122" fmla="*/ 1608375 w 6993950"/>
              <a:gd name="connsiteY122" fmla="*/ 6089319 h 10071829"/>
              <a:gd name="connsiteX123" fmla="*/ 1608375 w 6993950"/>
              <a:gd name="connsiteY123" fmla="*/ 6186055 h 10071829"/>
              <a:gd name="connsiteX124" fmla="*/ 1648563 w 6993950"/>
              <a:gd name="connsiteY124" fmla="*/ 6080525 h 10071829"/>
              <a:gd name="connsiteX125" fmla="*/ 1648563 w 6993950"/>
              <a:gd name="connsiteY125" fmla="*/ 6242589 h 10071829"/>
              <a:gd name="connsiteX126" fmla="*/ 1639772 w 6993950"/>
              <a:gd name="connsiteY126" fmla="*/ 6355657 h 10071829"/>
              <a:gd name="connsiteX127" fmla="*/ 1639772 w 6993950"/>
              <a:gd name="connsiteY127" fmla="*/ 6468726 h 10071829"/>
              <a:gd name="connsiteX128" fmla="*/ 1632237 w 6993950"/>
              <a:gd name="connsiteY128" fmla="*/ 6492596 h 10071829"/>
              <a:gd name="connsiteX129" fmla="*/ 1599584 w 6993950"/>
              <a:gd name="connsiteY129" fmla="*/ 6556667 h 10071829"/>
              <a:gd name="connsiteX130" fmla="*/ 1599584 w 6993950"/>
              <a:gd name="connsiteY130" fmla="*/ 6823005 h 10071829"/>
              <a:gd name="connsiteX131" fmla="*/ 1639772 w 6993950"/>
              <a:gd name="connsiteY131" fmla="*/ 7160953 h 10071829"/>
              <a:gd name="connsiteX132" fmla="*/ 1632237 w 6993950"/>
              <a:gd name="connsiteY132" fmla="*/ 7226281 h 10071829"/>
              <a:gd name="connsiteX133" fmla="*/ 1608375 w 6993950"/>
              <a:gd name="connsiteY133" fmla="*/ 7073011 h 10071829"/>
              <a:gd name="connsiteX134" fmla="*/ 1568186 w 6993950"/>
              <a:gd name="connsiteY134" fmla="*/ 6919741 h 10071829"/>
              <a:gd name="connsiteX135" fmla="*/ 1583257 w 6993950"/>
              <a:gd name="connsiteY135" fmla="*/ 7354425 h 10071829"/>
              <a:gd name="connsiteX136" fmla="*/ 1608375 w 6993950"/>
              <a:gd name="connsiteY136" fmla="*/ 7323017 h 10071829"/>
              <a:gd name="connsiteX137" fmla="*/ 1624701 w 6993950"/>
              <a:gd name="connsiteY137" fmla="*/ 7459955 h 10071829"/>
              <a:gd name="connsiteX138" fmla="*/ 1639772 w 6993950"/>
              <a:gd name="connsiteY138" fmla="*/ 7564229 h 10071829"/>
              <a:gd name="connsiteX139" fmla="*/ 1632237 w 6993950"/>
              <a:gd name="connsiteY139" fmla="*/ 7660965 h 10071829"/>
              <a:gd name="connsiteX140" fmla="*/ 1632237 w 6993950"/>
              <a:gd name="connsiteY140" fmla="*/ 7669760 h 10071829"/>
              <a:gd name="connsiteX141" fmla="*/ 1672425 w 6993950"/>
              <a:gd name="connsiteY141" fmla="*/ 7823030 h 10071829"/>
              <a:gd name="connsiteX142" fmla="*/ 1688752 w 6993950"/>
              <a:gd name="connsiteY142" fmla="*/ 7854437 h 10071829"/>
              <a:gd name="connsiteX143" fmla="*/ 1769129 w 6993950"/>
              <a:gd name="connsiteY143" fmla="*/ 8049166 h 10071829"/>
              <a:gd name="connsiteX144" fmla="*/ 1809317 w 6993950"/>
              <a:gd name="connsiteY144" fmla="*/ 8169772 h 10071829"/>
              <a:gd name="connsiteX145" fmla="*/ 1889694 w 6993950"/>
              <a:gd name="connsiteY145" fmla="*/ 8297916 h 10071829"/>
              <a:gd name="connsiteX146" fmla="*/ 2002724 w 6993950"/>
              <a:gd name="connsiteY146" fmla="*/ 8524052 h 10071829"/>
              <a:gd name="connsiteX147" fmla="*/ 1970071 w 6993950"/>
              <a:gd name="connsiteY147" fmla="*/ 8516514 h 10071829"/>
              <a:gd name="connsiteX148" fmla="*/ 2091892 w 6993950"/>
              <a:gd name="connsiteY148" fmla="*/ 8701192 h 10071829"/>
              <a:gd name="connsiteX149" fmla="*/ 2059239 w 6993950"/>
              <a:gd name="connsiteY149" fmla="*/ 8637120 h 10071829"/>
              <a:gd name="connsiteX150" fmla="*/ 2002724 w 6993950"/>
              <a:gd name="connsiteY150" fmla="*/ 8524052 h 10071829"/>
              <a:gd name="connsiteX151" fmla="*/ 2155942 w 6993950"/>
              <a:gd name="connsiteY151" fmla="*/ 8750188 h 10071829"/>
              <a:gd name="connsiteX152" fmla="*/ 2664577 w 6993950"/>
              <a:gd name="connsiteY152" fmla="*/ 9201204 h 10071829"/>
              <a:gd name="connsiteX153" fmla="*/ 2825331 w 6993950"/>
              <a:gd name="connsiteY153" fmla="*/ 9274070 h 10071829"/>
              <a:gd name="connsiteX154" fmla="*/ 3099114 w 6993950"/>
              <a:gd name="connsiteY154" fmla="*/ 9323067 h 10071829"/>
              <a:gd name="connsiteX155" fmla="*/ 3252333 w 6993950"/>
              <a:gd name="connsiteY155" fmla="*/ 9338142 h 10071829"/>
              <a:gd name="connsiteX156" fmla="*/ 3518581 w 6993950"/>
              <a:gd name="connsiteY156" fmla="*/ 9330604 h 10071829"/>
              <a:gd name="connsiteX157" fmla="*/ 3768503 w 6993950"/>
              <a:gd name="connsiteY157" fmla="*/ 9282865 h 10071829"/>
              <a:gd name="connsiteX158" fmla="*/ 4002098 w 6993950"/>
              <a:gd name="connsiteY158" fmla="*/ 9184872 h 10071829"/>
              <a:gd name="connsiteX159" fmla="*/ 4348723 w 6993950"/>
              <a:gd name="connsiteY159" fmla="*/ 8959992 h 10071829"/>
              <a:gd name="connsiteX160" fmla="*/ 4662695 w 6993950"/>
              <a:gd name="connsiteY160" fmla="*/ 8684860 h 10071829"/>
              <a:gd name="connsiteX161" fmla="*/ 4815914 w 6993950"/>
              <a:gd name="connsiteY161" fmla="*/ 8580586 h 10071829"/>
              <a:gd name="connsiteX162" fmla="*/ 4832240 w 6993950"/>
              <a:gd name="connsiteY162" fmla="*/ 8573048 h 10071829"/>
              <a:gd name="connsiteX163" fmla="*/ 4977923 w 6993950"/>
              <a:gd name="connsiteY163" fmla="*/ 8410984 h 10071829"/>
              <a:gd name="connsiteX164" fmla="*/ 5098489 w 6993950"/>
              <a:gd name="connsiteY164" fmla="*/ 8250176 h 10071829"/>
              <a:gd name="connsiteX165" fmla="*/ 5308222 w 6993950"/>
              <a:gd name="connsiteY165" fmla="*/ 7952430 h 10071829"/>
              <a:gd name="connsiteX166" fmla="*/ 5638521 w 6993950"/>
              <a:gd name="connsiteY166" fmla="*/ 7363219 h 10071829"/>
              <a:gd name="connsiteX167" fmla="*/ 5791739 w 6993950"/>
              <a:gd name="connsiteY167" fmla="*/ 7040347 h 10071829"/>
              <a:gd name="connsiteX168" fmla="*/ 5952493 w 6993950"/>
              <a:gd name="connsiteY168" fmla="*/ 6556667 h 10071829"/>
              <a:gd name="connsiteX169" fmla="*/ 6041661 w 6993950"/>
              <a:gd name="connsiteY169" fmla="*/ 6233795 h 10071829"/>
              <a:gd name="connsiteX170" fmla="*/ 6105711 w 6993950"/>
              <a:gd name="connsiteY170" fmla="*/ 5943587 h 10071829"/>
              <a:gd name="connsiteX171" fmla="*/ 6178553 w 6993950"/>
              <a:gd name="connsiteY171" fmla="*/ 5419705 h 10071829"/>
              <a:gd name="connsiteX172" fmla="*/ 6218741 w 6993950"/>
              <a:gd name="connsiteY172" fmla="*/ 5089295 h 10071829"/>
              <a:gd name="connsiteX173" fmla="*/ 6235067 w 6993950"/>
              <a:gd name="connsiteY173" fmla="*/ 4790292 h 10071829"/>
              <a:gd name="connsiteX174" fmla="*/ 6242603 w 6993950"/>
              <a:gd name="connsiteY174" fmla="*/ 4718683 h 10071829"/>
              <a:gd name="connsiteX175" fmla="*/ 6242603 w 6993950"/>
              <a:gd name="connsiteY175" fmla="*/ 4483752 h 10071829"/>
              <a:gd name="connsiteX176" fmla="*/ 6242603 w 6993950"/>
              <a:gd name="connsiteY176" fmla="*/ 4452345 h 10071829"/>
              <a:gd name="connsiteX177" fmla="*/ 6211205 w 6993950"/>
              <a:gd name="connsiteY177" fmla="*/ 3968664 h 10071829"/>
              <a:gd name="connsiteX178" fmla="*/ 6178553 w 6993950"/>
              <a:gd name="connsiteY178" fmla="*/ 3685994 h 10071829"/>
              <a:gd name="connsiteX179" fmla="*/ 6089384 w 6993950"/>
              <a:gd name="connsiteY179" fmla="*/ 3226184 h 10071829"/>
              <a:gd name="connsiteX180" fmla="*/ 6081849 w 6993950"/>
              <a:gd name="connsiteY180" fmla="*/ 3065376 h 10071829"/>
              <a:gd name="connsiteX181" fmla="*/ 6057987 w 6993950"/>
              <a:gd name="connsiteY181" fmla="*/ 3008842 h 10071829"/>
              <a:gd name="connsiteX182" fmla="*/ 6032869 w 6993950"/>
              <a:gd name="connsiteY182" fmla="*/ 2935976 h 10071829"/>
              <a:gd name="connsiteX183" fmla="*/ 5936166 w 6993950"/>
              <a:gd name="connsiteY183" fmla="*/ 2662100 h 10071829"/>
              <a:gd name="connsiteX184" fmla="*/ 5992681 w 6993950"/>
              <a:gd name="connsiteY184" fmla="*/ 2589233 h 10071829"/>
              <a:gd name="connsiteX185" fmla="*/ 5921095 w 6993950"/>
              <a:gd name="connsiteY185" fmla="*/ 2452296 h 10071829"/>
              <a:gd name="connsiteX186" fmla="*/ 5727689 w 6993950"/>
              <a:gd name="connsiteY186" fmla="*/ 2162087 h 10071829"/>
              <a:gd name="connsiteX187" fmla="*/ 5485302 w 6993950"/>
              <a:gd name="connsiteY187" fmla="*/ 1863085 h 10071829"/>
              <a:gd name="connsiteX188" fmla="*/ 4961597 w 6993950"/>
              <a:gd name="connsiteY188" fmla="*/ 1532675 h 10071829"/>
              <a:gd name="connsiteX189" fmla="*/ 4839776 w 6993950"/>
              <a:gd name="connsiteY189" fmla="*/ 1459809 h 10071829"/>
              <a:gd name="connsiteX190" fmla="*/ 4824705 w 6993950"/>
              <a:gd name="connsiteY190" fmla="*/ 1452271 h 10071829"/>
              <a:gd name="connsiteX191" fmla="*/ 4728001 w 6993950"/>
              <a:gd name="connsiteY191" fmla="*/ 1428401 h 10071829"/>
              <a:gd name="connsiteX192" fmla="*/ 5235380 w 6993950"/>
              <a:gd name="connsiteY192" fmla="*/ 807783 h 10071829"/>
              <a:gd name="connsiteX193" fmla="*/ 5308222 w 6993950"/>
              <a:gd name="connsiteY193" fmla="*/ 855523 h 10071829"/>
              <a:gd name="connsiteX194" fmla="*/ 5324548 w 6993950"/>
              <a:gd name="connsiteY194" fmla="*/ 928389 h 10071829"/>
              <a:gd name="connsiteX195" fmla="*/ 5388599 w 6993950"/>
              <a:gd name="connsiteY195" fmla="*/ 961053 h 10071829"/>
              <a:gd name="connsiteX196" fmla="*/ 5437578 w 6993950"/>
              <a:gd name="connsiteY196" fmla="*/ 961053 h 10071829"/>
              <a:gd name="connsiteX197" fmla="*/ 5445114 w 6993950"/>
              <a:gd name="connsiteY197" fmla="*/ 920851 h 10071829"/>
              <a:gd name="connsiteX198" fmla="*/ 5421252 w 6993950"/>
              <a:gd name="connsiteY198" fmla="*/ 879393 h 10071829"/>
              <a:gd name="connsiteX199" fmla="*/ 5235380 w 6993950"/>
              <a:gd name="connsiteY199" fmla="*/ 807783 h 10071829"/>
              <a:gd name="connsiteX200" fmla="*/ 4199429 w 6993950"/>
              <a:gd name="connsiteY200" fmla="*/ 759 h 10071829"/>
              <a:gd name="connsiteX201" fmla="*/ 4388912 w 6993950"/>
              <a:gd name="connsiteY201" fmla="*/ 16306 h 10071829"/>
              <a:gd name="connsiteX202" fmla="*/ 4509477 w 6993950"/>
              <a:gd name="connsiteY202" fmla="*/ 25100 h 10071829"/>
              <a:gd name="connsiteX203" fmla="*/ 4549665 w 6993950"/>
              <a:gd name="connsiteY203" fmla="*/ 41432 h 10071829"/>
              <a:gd name="connsiteX204" fmla="*/ 4591110 w 6993950"/>
              <a:gd name="connsiteY204" fmla="*/ 72840 h 10071829"/>
              <a:gd name="connsiteX205" fmla="*/ 4743072 w 6993950"/>
              <a:gd name="connsiteY205" fmla="*/ 114298 h 10071829"/>
              <a:gd name="connsiteX206" fmla="*/ 4839776 w 6993950"/>
              <a:gd name="connsiteY206" fmla="*/ 145706 h 10071829"/>
              <a:gd name="connsiteX207" fmla="*/ 5001785 w 6993950"/>
              <a:gd name="connsiteY207" fmla="*/ 211035 h 10071829"/>
              <a:gd name="connsiteX208" fmla="*/ 5025647 w 6993950"/>
              <a:gd name="connsiteY208" fmla="*/ 226110 h 10071829"/>
              <a:gd name="connsiteX209" fmla="*/ 5131142 w 6993950"/>
              <a:gd name="connsiteY209" fmla="*/ 315308 h 10071829"/>
              <a:gd name="connsiteX210" fmla="*/ 5219054 w 6993950"/>
              <a:gd name="connsiteY210" fmla="*/ 420839 h 10071829"/>
              <a:gd name="connsiteX211" fmla="*/ 5300687 w 6993950"/>
              <a:gd name="connsiteY211" fmla="*/ 525113 h 10071829"/>
              <a:gd name="connsiteX212" fmla="*/ 5291895 w 6993950"/>
              <a:gd name="connsiteY212" fmla="*/ 662051 h 10071829"/>
              <a:gd name="connsiteX213" fmla="*/ 5251707 w 6993950"/>
              <a:gd name="connsiteY213" fmla="*/ 718585 h 10071829"/>
              <a:gd name="connsiteX214" fmla="*/ 5259242 w 6993950"/>
              <a:gd name="connsiteY214" fmla="*/ 734917 h 10071829"/>
              <a:gd name="connsiteX215" fmla="*/ 5452649 w 6993950"/>
              <a:gd name="connsiteY215" fmla="*/ 815321 h 10071829"/>
              <a:gd name="connsiteX216" fmla="*/ 5622193 w 6993950"/>
              <a:gd name="connsiteY216" fmla="*/ 912057 h 10071829"/>
              <a:gd name="connsiteX217" fmla="*/ 5767877 w 6993950"/>
              <a:gd name="connsiteY217" fmla="*/ 1017587 h 10071829"/>
              <a:gd name="connsiteX218" fmla="*/ 5808065 w 6993950"/>
              <a:gd name="connsiteY218" fmla="*/ 1072865 h 10071829"/>
              <a:gd name="connsiteX219" fmla="*/ 5831927 w 6993950"/>
              <a:gd name="connsiteY219" fmla="*/ 1089197 h 10071829"/>
              <a:gd name="connsiteX220" fmla="*/ 5912304 w 6993950"/>
              <a:gd name="connsiteY220" fmla="*/ 1194727 h 10071829"/>
              <a:gd name="connsiteX221" fmla="*/ 5912304 w 6993950"/>
              <a:gd name="connsiteY221" fmla="*/ 1211059 h 10071829"/>
              <a:gd name="connsiteX222" fmla="*/ 5895977 w 6993950"/>
              <a:gd name="connsiteY222" fmla="*/ 1234929 h 10071829"/>
              <a:gd name="connsiteX223" fmla="*/ 6017799 w 6993950"/>
              <a:gd name="connsiteY223" fmla="*/ 1379405 h 10071829"/>
              <a:gd name="connsiteX224" fmla="*/ 6057987 w 6993950"/>
              <a:gd name="connsiteY224" fmla="*/ 1428401 h 10071829"/>
              <a:gd name="connsiteX225" fmla="*/ 6194879 w 6993950"/>
              <a:gd name="connsiteY225" fmla="*/ 1613079 h 10071829"/>
              <a:gd name="connsiteX226" fmla="*/ 6282791 w 6993950"/>
              <a:gd name="connsiteY226" fmla="*/ 1791475 h 10071829"/>
              <a:gd name="connsiteX227" fmla="*/ 6355633 w 6993950"/>
              <a:gd name="connsiteY227" fmla="*/ 1928413 h 10071829"/>
              <a:gd name="connsiteX228" fmla="*/ 6436009 w 6993950"/>
              <a:gd name="connsiteY228" fmla="*/ 2154549 h 10071829"/>
              <a:gd name="connsiteX229" fmla="*/ 6404612 w 6993950"/>
              <a:gd name="connsiteY229" fmla="*/ 2145755 h 10071829"/>
              <a:gd name="connsiteX230" fmla="*/ 6525177 w 6993950"/>
              <a:gd name="connsiteY230" fmla="*/ 2363097 h 10071829"/>
              <a:gd name="connsiteX231" fmla="*/ 6557831 w 6993950"/>
              <a:gd name="connsiteY231" fmla="*/ 2339228 h 10071829"/>
              <a:gd name="connsiteX232" fmla="*/ 6654534 w 6993950"/>
              <a:gd name="connsiteY232" fmla="*/ 2621898 h 10071829"/>
              <a:gd name="connsiteX233" fmla="*/ 6662069 w 6993950"/>
              <a:gd name="connsiteY233" fmla="*/ 2645767 h 10071829"/>
              <a:gd name="connsiteX234" fmla="*/ 6718584 w 6993950"/>
              <a:gd name="connsiteY234" fmla="*/ 2959846 h 10071829"/>
              <a:gd name="connsiteX235" fmla="*/ 6767564 w 6993950"/>
              <a:gd name="connsiteY235" fmla="*/ 3395786 h 10071829"/>
              <a:gd name="connsiteX236" fmla="*/ 6783891 w 6993950"/>
              <a:gd name="connsiteY236" fmla="*/ 3589258 h 10071829"/>
              <a:gd name="connsiteX237" fmla="*/ 6791426 w 6993950"/>
              <a:gd name="connsiteY237" fmla="*/ 3846802 h 10071829"/>
              <a:gd name="connsiteX238" fmla="*/ 6758773 w 6993950"/>
              <a:gd name="connsiteY238" fmla="*/ 3976202 h 10071829"/>
              <a:gd name="connsiteX239" fmla="*/ 6751237 w 6993950"/>
              <a:gd name="connsiteY239" fmla="*/ 4000072 h 10071829"/>
              <a:gd name="connsiteX240" fmla="*/ 6783891 w 6993950"/>
              <a:gd name="connsiteY240" fmla="*/ 4258872 h 10071829"/>
              <a:gd name="connsiteX241" fmla="*/ 6783891 w 6993950"/>
              <a:gd name="connsiteY241" fmla="*/ 4452345 h 10071829"/>
              <a:gd name="connsiteX242" fmla="*/ 6798961 w 6993950"/>
              <a:gd name="connsiteY242" fmla="*/ 4556618 h 10071829"/>
              <a:gd name="connsiteX243" fmla="*/ 6824079 w 6993950"/>
              <a:gd name="connsiteY243" fmla="*/ 4693556 h 10071829"/>
              <a:gd name="connsiteX244" fmla="*/ 6855476 w 6993950"/>
              <a:gd name="connsiteY244" fmla="*/ 4718683 h 10071829"/>
              <a:gd name="connsiteX245" fmla="*/ 6871803 w 6993950"/>
              <a:gd name="connsiteY245" fmla="*/ 4726221 h 10071829"/>
              <a:gd name="connsiteX246" fmla="*/ 6888129 w 6993950"/>
              <a:gd name="connsiteY246" fmla="*/ 4830494 h 10071829"/>
              <a:gd name="connsiteX247" fmla="*/ 6855476 w 6993950"/>
              <a:gd name="connsiteY247" fmla="*/ 4806625 h 10071829"/>
              <a:gd name="connsiteX248" fmla="*/ 6839149 w 6993950"/>
              <a:gd name="connsiteY248" fmla="*/ 4855621 h 10071829"/>
              <a:gd name="connsiteX249" fmla="*/ 6847941 w 6993950"/>
              <a:gd name="connsiteY249" fmla="*/ 4992559 h 10071829"/>
              <a:gd name="connsiteX250" fmla="*/ 6864267 w 6993950"/>
              <a:gd name="connsiteY250" fmla="*/ 5105627 h 10071829"/>
              <a:gd name="connsiteX251" fmla="*/ 6864267 w 6993950"/>
              <a:gd name="connsiteY251" fmla="*/ 5137035 h 10071829"/>
              <a:gd name="connsiteX252" fmla="*/ 6871803 w 6993950"/>
              <a:gd name="connsiteY252" fmla="*/ 5186031 h 10071829"/>
              <a:gd name="connsiteX253" fmla="*/ 6880594 w 6993950"/>
              <a:gd name="connsiteY253" fmla="*/ 5193569 h 10071829"/>
              <a:gd name="connsiteX254" fmla="*/ 6895665 w 6993950"/>
              <a:gd name="connsiteY254" fmla="*/ 5186031 h 10071829"/>
              <a:gd name="connsiteX255" fmla="*/ 6911991 w 6993950"/>
              <a:gd name="connsiteY255" fmla="*/ 5121959 h 10071829"/>
              <a:gd name="connsiteX256" fmla="*/ 6920783 w 6993950"/>
              <a:gd name="connsiteY256" fmla="*/ 5250103 h 10071829"/>
              <a:gd name="connsiteX257" fmla="*/ 6977297 w 6993950"/>
              <a:gd name="connsiteY257" fmla="*/ 5452369 h 10071829"/>
              <a:gd name="connsiteX258" fmla="*/ 6992368 w 6993950"/>
              <a:gd name="connsiteY258" fmla="*/ 5540311 h 10071829"/>
              <a:gd name="connsiteX259" fmla="*/ 6992368 w 6993950"/>
              <a:gd name="connsiteY259" fmla="*/ 5645841 h 10071829"/>
              <a:gd name="connsiteX260" fmla="*/ 6944644 w 6993950"/>
              <a:gd name="connsiteY260" fmla="*/ 5967457 h 10071829"/>
              <a:gd name="connsiteX261" fmla="*/ 6911991 w 6993950"/>
              <a:gd name="connsiteY261" fmla="*/ 6080525 h 10071829"/>
              <a:gd name="connsiteX262" fmla="*/ 6920783 w 6993950"/>
              <a:gd name="connsiteY262" fmla="*/ 6153391 h 10071829"/>
              <a:gd name="connsiteX263" fmla="*/ 6920783 w 6993950"/>
              <a:gd name="connsiteY263" fmla="*/ 6258921 h 10071829"/>
              <a:gd name="connsiteX264" fmla="*/ 6911991 w 6993950"/>
              <a:gd name="connsiteY264" fmla="*/ 6306661 h 10071829"/>
              <a:gd name="connsiteX265" fmla="*/ 6831614 w 6993950"/>
              <a:gd name="connsiteY265" fmla="*/ 6596869 h 10071829"/>
              <a:gd name="connsiteX266" fmla="*/ 6727375 w 6993950"/>
              <a:gd name="connsiteY266" fmla="*/ 6814211 h 10071829"/>
              <a:gd name="connsiteX267" fmla="*/ 6630672 w 6993950"/>
              <a:gd name="connsiteY267" fmla="*/ 7007683 h 10071829"/>
              <a:gd name="connsiteX268" fmla="*/ 6557831 w 6993950"/>
              <a:gd name="connsiteY268" fmla="*/ 7193617 h 10071829"/>
              <a:gd name="connsiteX269" fmla="*/ 6420939 w 6993950"/>
              <a:gd name="connsiteY269" fmla="*/ 7459955 h 10071829"/>
              <a:gd name="connsiteX270" fmla="*/ 6355633 w 6993950"/>
              <a:gd name="connsiteY270" fmla="*/ 7556691 h 10071829"/>
              <a:gd name="connsiteX271" fmla="*/ 6324235 w 6993950"/>
              <a:gd name="connsiteY271" fmla="*/ 7613225 h 10071829"/>
              <a:gd name="connsiteX272" fmla="*/ 6299117 w 6993950"/>
              <a:gd name="connsiteY272" fmla="*/ 7653427 h 10071829"/>
              <a:gd name="connsiteX273" fmla="*/ 6324235 w 6993950"/>
              <a:gd name="connsiteY273" fmla="*/ 7540359 h 10071829"/>
              <a:gd name="connsiteX274" fmla="*/ 6291582 w 6993950"/>
              <a:gd name="connsiteY274" fmla="*/ 7573023 h 10071829"/>
              <a:gd name="connsiteX275" fmla="*/ 6194879 w 6993950"/>
              <a:gd name="connsiteY275" fmla="*/ 7806698 h 10071829"/>
              <a:gd name="connsiteX276" fmla="*/ 6105711 w 6993950"/>
              <a:gd name="connsiteY276" fmla="*/ 7983838 h 10071829"/>
              <a:gd name="connsiteX277" fmla="*/ 5928631 w 6993950"/>
              <a:gd name="connsiteY277" fmla="*/ 8233844 h 10071829"/>
              <a:gd name="connsiteX278" fmla="*/ 5799274 w 6993950"/>
              <a:gd name="connsiteY278" fmla="*/ 8394652 h 10071829"/>
              <a:gd name="connsiteX279" fmla="*/ 5727689 w 6993950"/>
              <a:gd name="connsiteY279" fmla="*/ 8491388 h 10071829"/>
              <a:gd name="connsiteX280" fmla="*/ 5671173 w 6993950"/>
              <a:gd name="connsiteY280" fmla="*/ 8564254 h 10071829"/>
              <a:gd name="connsiteX281" fmla="*/ 5630985 w 6993950"/>
              <a:gd name="connsiteY281" fmla="*/ 8620788 h 10071829"/>
              <a:gd name="connsiteX282" fmla="*/ 5590797 w 6993950"/>
              <a:gd name="connsiteY282" fmla="*/ 8660990 h 10071829"/>
              <a:gd name="connsiteX283" fmla="*/ 5525491 w 6993950"/>
              <a:gd name="connsiteY283" fmla="*/ 8726318 h 10071829"/>
              <a:gd name="connsiteX284" fmla="*/ 5437578 w 6993950"/>
              <a:gd name="connsiteY284" fmla="*/ 8823054 h 10071829"/>
              <a:gd name="connsiteX285" fmla="*/ 5308222 w 6993950"/>
              <a:gd name="connsiteY285" fmla="*/ 8927328 h 10071829"/>
              <a:gd name="connsiteX286" fmla="*/ 5195192 w 6993950"/>
              <a:gd name="connsiteY286" fmla="*/ 9056728 h 10071829"/>
              <a:gd name="connsiteX287" fmla="*/ 5082162 w 6993950"/>
              <a:gd name="connsiteY287" fmla="*/ 9177334 h 10071829"/>
              <a:gd name="connsiteX288" fmla="*/ 4896291 w 6993950"/>
              <a:gd name="connsiteY288" fmla="*/ 9330604 h 10071829"/>
              <a:gd name="connsiteX289" fmla="*/ 4848567 w 6993950"/>
              <a:gd name="connsiteY289" fmla="*/ 9379601 h 10071829"/>
              <a:gd name="connsiteX290" fmla="*/ 4695348 w 6993950"/>
              <a:gd name="connsiteY290" fmla="*/ 9491412 h 10071829"/>
              <a:gd name="connsiteX291" fmla="*/ 4381376 w 6993950"/>
              <a:gd name="connsiteY291" fmla="*/ 9693679 h 10071829"/>
              <a:gd name="connsiteX292" fmla="*/ 4171643 w 6993950"/>
              <a:gd name="connsiteY292" fmla="*/ 9806747 h 10071829"/>
              <a:gd name="connsiteX293" fmla="*/ 4010889 w 6993950"/>
              <a:gd name="connsiteY293" fmla="*/ 9878357 h 10071829"/>
              <a:gd name="connsiteX294" fmla="*/ 3759711 w 6993950"/>
              <a:gd name="connsiteY294" fmla="*/ 9975093 h 10071829"/>
              <a:gd name="connsiteX295" fmla="*/ 3429413 w 6993950"/>
              <a:gd name="connsiteY295" fmla="*/ 10056753 h 10071829"/>
              <a:gd name="connsiteX296" fmla="*/ 3236006 w 6993950"/>
              <a:gd name="connsiteY296" fmla="*/ 10071829 h 10071829"/>
              <a:gd name="connsiteX297" fmla="*/ 3026273 w 6993950"/>
              <a:gd name="connsiteY297" fmla="*/ 10071829 h 10071829"/>
              <a:gd name="connsiteX298" fmla="*/ 2809004 w 6993950"/>
              <a:gd name="connsiteY298" fmla="*/ 10071829 h 10071829"/>
              <a:gd name="connsiteX299" fmla="*/ 2608062 w 6993950"/>
              <a:gd name="connsiteY299" fmla="*/ 10056753 h 10071829"/>
              <a:gd name="connsiteX300" fmla="*/ 2454843 w 6993950"/>
              <a:gd name="connsiteY300" fmla="*/ 10047959 h 10071829"/>
              <a:gd name="connsiteX301" fmla="*/ 2292834 w 6993950"/>
              <a:gd name="connsiteY301" fmla="*/ 10007757 h 10071829"/>
              <a:gd name="connsiteX302" fmla="*/ 2035377 w 6993950"/>
              <a:gd name="connsiteY302" fmla="*/ 9911021 h 10071829"/>
              <a:gd name="connsiteX303" fmla="*/ 1736475 w 6993950"/>
              <a:gd name="connsiteY303" fmla="*/ 9750213 h 10071829"/>
              <a:gd name="connsiteX304" fmla="*/ 1479018 w 6993950"/>
              <a:gd name="connsiteY304" fmla="*/ 9573073 h 10071829"/>
              <a:gd name="connsiteX305" fmla="*/ 1414968 w 6993950"/>
              <a:gd name="connsiteY305" fmla="*/ 9516539 h 10071829"/>
              <a:gd name="connsiteX306" fmla="*/ 1043225 w 6993950"/>
              <a:gd name="connsiteY306" fmla="*/ 9184872 h 10071829"/>
              <a:gd name="connsiteX307" fmla="*/ 818421 w 6993950"/>
              <a:gd name="connsiteY307" fmla="*/ 8903458 h 10071829"/>
              <a:gd name="connsiteX308" fmla="*/ 665203 w 6993950"/>
              <a:gd name="connsiteY308" fmla="*/ 8693654 h 10071829"/>
              <a:gd name="connsiteX309" fmla="*/ 616223 w 6993950"/>
              <a:gd name="connsiteY309" fmla="*/ 8613250 h 10071829"/>
              <a:gd name="connsiteX310" fmla="*/ 559708 w 6993950"/>
              <a:gd name="connsiteY310" fmla="*/ 8524052 h 10071829"/>
              <a:gd name="connsiteX311" fmla="*/ 455469 w 6993950"/>
              <a:gd name="connsiteY311" fmla="*/ 8330580 h 10071829"/>
              <a:gd name="connsiteX312" fmla="*/ 269598 w 6993950"/>
              <a:gd name="connsiteY312" fmla="*/ 7959968 h 10071829"/>
              <a:gd name="connsiteX313" fmla="*/ 269598 w 6993950"/>
              <a:gd name="connsiteY313" fmla="*/ 7936098 h 10071829"/>
              <a:gd name="connsiteX314" fmla="*/ 318578 w 6993950"/>
              <a:gd name="connsiteY314" fmla="*/ 8007708 h 10071829"/>
              <a:gd name="connsiteX315" fmla="*/ 293460 w 6993950"/>
              <a:gd name="connsiteY315" fmla="*/ 7927304 h 10071829"/>
              <a:gd name="connsiteX316" fmla="*/ 205547 w 6993950"/>
              <a:gd name="connsiteY316" fmla="*/ 7757701 h 10071829"/>
              <a:gd name="connsiteX317" fmla="*/ 189221 w 6993950"/>
              <a:gd name="connsiteY317" fmla="*/ 7637095 h 10071829"/>
              <a:gd name="connsiteX318" fmla="*/ 205547 w 6993950"/>
              <a:gd name="connsiteY318" fmla="*/ 7613225 h 10071829"/>
              <a:gd name="connsiteX319" fmla="*/ 238201 w 6993950"/>
              <a:gd name="connsiteY319" fmla="*/ 7629558 h 10071829"/>
              <a:gd name="connsiteX320" fmla="*/ 278389 w 6993950"/>
              <a:gd name="connsiteY320" fmla="*/ 7742626 h 10071829"/>
              <a:gd name="connsiteX321" fmla="*/ 302251 w 6993950"/>
              <a:gd name="connsiteY321" fmla="*/ 7814235 h 10071829"/>
              <a:gd name="connsiteX322" fmla="*/ 342439 w 6993950"/>
              <a:gd name="connsiteY322" fmla="*/ 7895896 h 10071829"/>
              <a:gd name="connsiteX323" fmla="*/ 398954 w 6993950"/>
              <a:gd name="connsiteY323" fmla="*/ 8080574 h 10071829"/>
              <a:gd name="connsiteX324" fmla="*/ 463005 w 6993950"/>
              <a:gd name="connsiteY324" fmla="*/ 8209974 h 10071829"/>
              <a:gd name="connsiteX325" fmla="*/ 495658 w 6993950"/>
              <a:gd name="connsiteY325" fmla="*/ 8266508 h 10071829"/>
              <a:gd name="connsiteX326" fmla="*/ 576035 w 6993950"/>
              <a:gd name="connsiteY326" fmla="*/ 8427316 h 10071829"/>
              <a:gd name="connsiteX327" fmla="*/ 689065 w 6993950"/>
              <a:gd name="connsiteY327" fmla="*/ 8620788 h 10071829"/>
              <a:gd name="connsiteX328" fmla="*/ 712926 w 6993950"/>
              <a:gd name="connsiteY328" fmla="*/ 8637120 h 10071829"/>
              <a:gd name="connsiteX329" fmla="*/ 689065 w 6993950"/>
              <a:gd name="connsiteY329" fmla="*/ 8540384 h 10071829"/>
              <a:gd name="connsiteX330" fmla="*/ 656411 w 6993950"/>
              <a:gd name="connsiteY330" fmla="*/ 8459980 h 10071829"/>
              <a:gd name="connsiteX331" fmla="*/ 648876 w 6993950"/>
              <a:gd name="connsiteY331" fmla="*/ 8443648 h 10071829"/>
              <a:gd name="connsiteX332" fmla="*/ 599896 w 6993950"/>
              <a:gd name="connsiteY332" fmla="*/ 8370782 h 10071829"/>
              <a:gd name="connsiteX333" fmla="*/ 583570 w 6993950"/>
              <a:gd name="connsiteY333" fmla="*/ 8346912 h 10071829"/>
              <a:gd name="connsiteX334" fmla="*/ 528311 w 6993950"/>
              <a:gd name="connsiteY334" fmla="*/ 8250176 h 10071829"/>
              <a:gd name="connsiteX335" fmla="*/ 503193 w 6993950"/>
              <a:gd name="connsiteY335" fmla="*/ 8209974 h 10071829"/>
              <a:gd name="connsiteX336" fmla="*/ 455469 w 6993950"/>
              <a:gd name="connsiteY336" fmla="*/ 8064242 h 10071829"/>
              <a:gd name="connsiteX337" fmla="*/ 422816 w 6993950"/>
              <a:gd name="connsiteY337" fmla="*/ 7952430 h 10071829"/>
              <a:gd name="connsiteX338" fmla="*/ 398954 w 6993950"/>
              <a:gd name="connsiteY338" fmla="*/ 7863232 h 10071829"/>
              <a:gd name="connsiteX339" fmla="*/ 318578 w 6993950"/>
              <a:gd name="connsiteY339" fmla="*/ 7596893 h 10071829"/>
              <a:gd name="connsiteX340" fmla="*/ 318578 w 6993950"/>
              <a:gd name="connsiteY340" fmla="*/ 7564229 h 10071829"/>
              <a:gd name="connsiteX341" fmla="*/ 213083 w 6993950"/>
              <a:gd name="connsiteY341" fmla="*/ 6967481 h 10071829"/>
              <a:gd name="connsiteX342" fmla="*/ 141497 w 6993950"/>
              <a:gd name="connsiteY342" fmla="*/ 6436061 h 10071829"/>
              <a:gd name="connsiteX343" fmla="*/ 156568 w 6993950"/>
              <a:gd name="connsiteY343" fmla="*/ 6330531 h 10071829"/>
              <a:gd name="connsiteX344" fmla="*/ 165359 w 6993950"/>
              <a:gd name="connsiteY344" fmla="*/ 6299123 h 10071829"/>
              <a:gd name="connsiteX345" fmla="*/ 149033 w 6993950"/>
              <a:gd name="connsiteY345" fmla="*/ 6016453 h 10071829"/>
              <a:gd name="connsiteX346" fmla="*/ 156568 w 6993950"/>
              <a:gd name="connsiteY346" fmla="*/ 5596845 h 10071829"/>
              <a:gd name="connsiteX347" fmla="*/ 172895 w 6993950"/>
              <a:gd name="connsiteY347" fmla="*/ 5419705 h 10071829"/>
              <a:gd name="connsiteX348" fmla="*/ 172895 w 6993950"/>
              <a:gd name="connsiteY348" fmla="*/ 5412167 h 10071829"/>
              <a:gd name="connsiteX349" fmla="*/ 205547 w 6993950"/>
              <a:gd name="connsiteY349" fmla="*/ 5056631 h 10071829"/>
              <a:gd name="connsiteX350" fmla="*/ 196756 w 6993950"/>
              <a:gd name="connsiteY350" fmla="*/ 5008891 h 10071829"/>
              <a:gd name="connsiteX351" fmla="*/ 172895 w 6993950"/>
              <a:gd name="connsiteY351" fmla="*/ 5049093 h 10071829"/>
              <a:gd name="connsiteX352" fmla="*/ 141497 w 6993950"/>
              <a:gd name="connsiteY352" fmla="*/ 5242565 h 10071829"/>
              <a:gd name="connsiteX353" fmla="*/ 125171 w 6993950"/>
              <a:gd name="connsiteY353" fmla="*/ 5306637 h 10071829"/>
              <a:gd name="connsiteX354" fmla="*/ 116380 w 6993950"/>
              <a:gd name="connsiteY354" fmla="*/ 5346839 h 10071829"/>
              <a:gd name="connsiteX355" fmla="*/ 108844 w 6993950"/>
              <a:gd name="connsiteY355" fmla="*/ 5589307 h 10071829"/>
              <a:gd name="connsiteX356" fmla="*/ 100053 w 6993950"/>
              <a:gd name="connsiteY356" fmla="*/ 5702375 h 10071829"/>
              <a:gd name="connsiteX357" fmla="*/ 108844 w 6993950"/>
              <a:gd name="connsiteY357" fmla="*/ 5910923 h 10071829"/>
              <a:gd name="connsiteX358" fmla="*/ 108844 w 6993950"/>
              <a:gd name="connsiteY358" fmla="*/ 5927255 h 10071829"/>
              <a:gd name="connsiteX359" fmla="*/ 100053 w 6993950"/>
              <a:gd name="connsiteY359" fmla="*/ 6217463 h 10071829"/>
              <a:gd name="connsiteX360" fmla="*/ 108844 w 6993950"/>
              <a:gd name="connsiteY360" fmla="*/ 6306661 h 10071829"/>
              <a:gd name="connsiteX361" fmla="*/ 92518 w 6993950"/>
              <a:gd name="connsiteY361" fmla="*/ 6322993 h 10071829"/>
              <a:gd name="connsiteX362" fmla="*/ 76191 w 6993950"/>
              <a:gd name="connsiteY362" fmla="*/ 6306661 h 10071829"/>
              <a:gd name="connsiteX363" fmla="*/ 52329 w 6993950"/>
              <a:gd name="connsiteY363" fmla="*/ 6266459 h 10071829"/>
              <a:gd name="connsiteX364" fmla="*/ 3349 w 6993950"/>
              <a:gd name="connsiteY364" fmla="*/ 6169723 h 10071829"/>
              <a:gd name="connsiteX365" fmla="*/ 3349 w 6993950"/>
              <a:gd name="connsiteY365" fmla="*/ 5895847 h 10071829"/>
              <a:gd name="connsiteX366" fmla="*/ 3349 w 6993950"/>
              <a:gd name="connsiteY366" fmla="*/ 5870721 h 10071829"/>
              <a:gd name="connsiteX367" fmla="*/ 28467 w 6993950"/>
              <a:gd name="connsiteY367" fmla="*/ 5605639 h 10071829"/>
              <a:gd name="connsiteX368" fmla="*/ 28467 w 6993950"/>
              <a:gd name="connsiteY368" fmla="*/ 5492571 h 10071829"/>
              <a:gd name="connsiteX369" fmla="*/ 44794 w 6993950"/>
              <a:gd name="connsiteY369" fmla="*/ 5387041 h 10071829"/>
              <a:gd name="connsiteX370" fmla="*/ 59865 w 6993950"/>
              <a:gd name="connsiteY370" fmla="*/ 5299099 h 10071829"/>
              <a:gd name="connsiteX371" fmla="*/ 100053 w 6993950"/>
              <a:gd name="connsiteY371" fmla="*/ 5186031 h 10071829"/>
              <a:gd name="connsiteX372" fmla="*/ 100053 w 6993950"/>
              <a:gd name="connsiteY372" fmla="*/ 5113165 h 10071829"/>
              <a:gd name="connsiteX373" fmla="*/ 108844 w 6993950"/>
              <a:gd name="connsiteY373" fmla="*/ 5065425 h 10071829"/>
              <a:gd name="connsiteX374" fmla="*/ 116380 w 6993950"/>
              <a:gd name="connsiteY374" fmla="*/ 5040299 h 10071829"/>
              <a:gd name="connsiteX375" fmla="*/ 116380 w 6993950"/>
              <a:gd name="connsiteY375" fmla="*/ 4887029 h 10071829"/>
              <a:gd name="connsiteX376" fmla="*/ 165359 w 6993950"/>
              <a:gd name="connsiteY376" fmla="*/ 4645817 h 10071829"/>
              <a:gd name="connsiteX377" fmla="*/ 196756 w 6993950"/>
              <a:gd name="connsiteY377" fmla="*/ 4565413 h 10071829"/>
              <a:gd name="connsiteX378" fmla="*/ 205547 w 6993950"/>
              <a:gd name="connsiteY378" fmla="*/ 4532748 h 10071829"/>
              <a:gd name="connsiteX379" fmla="*/ 213083 w 6993950"/>
              <a:gd name="connsiteY379" fmla="*/ 4427218 h 10071829"/>
              <a:gd name="connsiteX380" fmla="*/ 245736 w 6993950"/>
              <a:gd name="connsiteY380" fmla="*/ 4282742 h 10071829"/>
              <a:gd name="connsiteX381" fmla="*/ 302251 w 6993950"/>
              <a:gd name="connsiteY381" fmla="*/ 4065400 h 10071829"/>
              <a:gd name="connsiteX382" fmla="*/ 358766 w 6993950"/>
              <a:gd name="connsiteY382" fmla="*/ 3846802 h 10071829"/>
              <a:gd name="connsiteX383" fmla="*/ 431607 w 6993950"/>
              <a:gd name="connsiteY383" fmla="*/ 3605590 h 10071829"/>
              <a:gd name="connsiteX384" fmla="*/ 528311 w 6993950"/>
              <a:gd name="connsiteY384" fmla="*/ 3299050 h 10071829"/>
              <a:gd name="connsiteX385" fmla="*/ 616223 w 6993950"/>
              <a:gd name="connsiteY385" fmla="*/ 3105578 h 10071829"/>
              <a:gd name="connsiteX386" fmla="*/ 640085 w 6993950"/>
              <a:gd name="connsiteY386" fmla="*/ 3040249 h 10071829"/>
              <a:gd name="connsiteX387" fmla="*/ 656411 w 6993950"/>
              <a:gd name="connsiteY387" fmla="*/ 3000048 h 10071829"/>
              <a:gd name="connsiteX388" fmla="*/ 769441 w 6993950"/>
              <a:gd name="connsiteY388" fmla="*/ 2742504 h 10071829"/>
              <a:gd name="connsiteX389" fmla="*/ 842283 w 6993950"/>
              <a:gd name="connsiteY389" fmla="*/ 2598028 h 10071829"/>
              <a:gd name="connsiteX390" fmla="*/ 882472 w 6993950"/>
              <a:gd name="connsiteY390" fmla="*/ 2556570 h 10071829"/>
              <a:gd name="connsiteX391" fmla="*/ 962848 w 6993950"/>
              <a:gd name="connsiteY391" fmla="*/ 2468628 h 10071829"/>
              <a:gd name="connsiteX392" fmla="*/ 1325800 w 6993950"/>
              <a:gd name="connsiteY392" fmla="*/ 1968615 h 10071829"/>
              <a:gd name="connsiteX393" fmla="*/ 1583257 w 6993950"/>
              <a:gd name="connsiteY393" fmla="*/ 1678407 h 10071829"/>
              <a:gd name="connsiteX394" fmla="*/ 1624701 w 6993950"/>
              <a:gd name="connsiteY394" fmla="*/ 1629411 h 10071829"/>
              <a:gd name="connsiteX395" fmla="*/ 1648563 w 6993950"/>
              <a:gd name="connsiteY395" fmla="*/ 1629411 h 10071829"/>
              <a:gd name="connsiteX396" fmla="*/ 1688752 w 6993950"/>
              <a:gd name="connsiteY396" fmla="*/ 1629411 h 10071829"/>
              <a:gd name="connsiteX397" fmla="*/ 2019050 w 6993950"/>
              <a:gd name="connsiteY397" fmla="*/ 1339203 h 10071829"/>
              <a:gd name="connsiteX398" fmla="*/ 2236319 w 6993950"/>
              <a:gd name="connsiteY398" fmla="*/ 1154525 h 10071829"/>
              <a:gd name="connsiteX399" fmla="*/ 2292834 w 6993950"/>
              <a:gd name="connsiteY399" fmla="*/ 1065327 h 10071829"/>
              <a:gd name="connsiteX400" fmla="*/ 2325487 w 6993950"/>
              <a:gd name="connsiteY400" fmla="*/ 1025125 h 10071829"/>
              <a:gd name="connsiteX401" fmla="*/ 2591735 w 6993950"/>
              <a:gd name="connsiteY401" fmla="*/ 831653 h 10071829"/>
              <a:gd name="connsiteX402" fmla="*/ 2639459 w 6993950"/>
              <a:gd name="connsiteY402" fmla="*/ 782657 h 10071829"/>
              <a:gd name="connsiteX403" fmla="*/ 2582944 w 6993950"/>
              <a:gd name="connsiteY403" fmla="*/ 791451 h 10071829"/>
              <a:gd name="connsiteX404" fmla="*/ 2471170 w 6993950"/>
              <a:gd name="connsiteY404" fmla="*/ 839191 h 10071829"/>
              <a:gd name="connsiteX405" fmla="*/ 2373211 w 6993950"/>
              <a:gd name="connsiteY405" fmla="*/ 871855 h 10071829"/>
              <a:gd name="connsiteX406" fmla="*/ 2333022 w 6993950"/>
              <a:gd name="connsiteY406" fmla="*/ 895725 h 10071829"/>
              <a:gd name="connsiteX407" fmla="*/ 2301625 w 6993950"/>
              <a:gd name="connsiteY407" fmla="*/ 895725 h 10071829"/>
              <a:gd name="connsiteX408" fmla="*/ 2316696 w 6993950"/>
              <a:gd name="connsiteY408" fmla="*/ 871855 h 10071829"/>
              <a:gd name="connsiteX409" fmla="*/ 2502567 w 6993950"/>
              <a:gd name="connsiteY409" fmla="*/ 767581 h 10071829"/>
              <a:gd name="connsiteX410" fmla="*/ 2889381 w 6993950"/>
              <a:gd name="connsiteY410" fmla="*/ 541445 h 10071829"/>
              <a:gd name="connsiteX411" fmla="*/ 3188282 w 6993950"/>
              <a:gd name="connsiteY411" fmla="*/ 388175 h 10071829"/>
              <a:gd name="connsiteX412" fmla="*/ 3372898 w 6993950"/>
              <a:gd name="connsiteY412" fmla="*/ 298976 h 10071829"/>
              <a:gd name="connsiteX413" fmla="*/ 3469601 w 6993950"/>
              <a:gd name="connsiteY413" fmla="*/ 267569 h 10071829"/>
              <a:gd name="connsiteX414" fmla="*/ 3518581 w 6993950"/>
              <a:gd name="connsiteY414" fmla="*/ 226110 h 10071829"/>
              <a:gd name="connsiteX415" fmla="*/ 3453275 w 6993950"/>
              <a:gd name="connsiteY415" fmla="*/ 218573 h 10071829"/>
              <a:gd name="connsiteX416" fmla="*/ 3365363 w 6993950"/>
              <a:gd name="connsiteY416" fmla="*/ 242442 h 10071829"/>
              <a:gd name="connsiteX417" fmla="*/ 3325174 w 6993950"/>
              <a:gd name="connsiteY417" fmla="*/ 234904 h 10071829"/>
              <a:gd name="connsiteX418" fmla="*/ 3372898 w 6993950"/>
              <a:gd name="connsiteY418" fmla="*/ 194702 h 10071829"/>
              <a:gd name="connsiteX419" fmla="*/ 3551234 w 6993950"/>
              <a:gd name="connsiteY419" fmla="*/ 145706 h 10071829"/>
              <a:gd name="connsiteX420" fmla="*/ 3639146 w 6993950"/>
              <a:gd name="connsiteY420" fmla="*/ 129374 h 10071829"/>
              <a:gd name="connsiteX421" fmla="*/ 3776038 w 6993950"/>
              <a:gd name="connsiteY421" fmla="*/ 89172 h 10071829"/>
              <a:gd name="connsiteX422" fmla="*/ 3857671 w 6993950"/>
              <a:gd name="connsiteY422" fmla="*/ 57764 h 10071829"/>
              <a:gd name="connsiteX423" fmla="*/ 4010889 w 6993950"/>
              <a:gd name="connsiteY423" fmla="*/ 8768 h 10071829"/>
              <a:gd name="connsiteX424" fmla="*/ 4199429 w 6993950"/>
              <a:gd name="connsiteY424" fmla="*/ 759 h 10071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Lst>
            <a:rect l="l" t="t" r="r" b="b"/>
            <a:pathLst>
              <a:path w="6993950" h="10071829">
                <a:moveTo>
                  <a:pt x="858609" y="8870794"/>
                </a:moveTo>
                <a:cubicBezTo>
                  <a:pt x="874936" y="8910996"/>
                  <a:pt x="906333" y="8934866"/>
                  <a:pt x="906333" y="8967530"/>
                </a:cubicBezTo>
                <a:cubicBezTo>
                  <a:pt x="906333" y="9007732"/>
                  <a:pt x="938986" y="9016526"/>
                  <a:pt x="971639" y="9031602"/>
                </a:cubicBezTo>
                <a:cubicBezTo>
                  <a:pt x="955313" y="9000194"/>
                  <a:pt x="930195" y="8976324"/>
                  <a:pt x="922660" y="8943660"/>
                </a:cubicBezTo>
                <a:cubicBezTo>
                  <a:pt x="915124" y="8910996"/>
                  <a:pt x="890007" y="8894664"/>
                  <a:pt x="858609" y="8870794"/>
                </a:cubicBezTo>
                <a:close/>
                <a:moveTo>
                  <a:pt x="318578" y="6233795"/>
                </a:moveTo>
                <a:cubicBezTo>
                  <a:pt x="309786" y="6250127"/>
                  <a:pt x="318578" y="6266459"/>
                  <a:pt x="318578" y="6282791"/>
                </a:cubicBezTo>
                <a:cubicBezTo>
                  <a:pt x="342439" y="6363195"/>
                  <a:pt x="349975" y="6452394"/>
                  <a:pt x="342439" y="6532798"/>
                </a:cubicBezTo>
                <a:cubicBezTo>
                  <a:pt x="334904" y="6589332"/>
                  <a:pt x="334904" y="6637071"/>
                  <a:pt x="349975" y="6693605"/>
                </a:cubicBezTo>
                <a:cubicBezTo>
                  <a:pt x="349975" y="6702400"/>
                  <a:pt x="342439" y="6726270"/>
                  <a:pt x="375093" y="6726270"/>
                </a:cubicBezTo>
                <a:cubicBezTo>
                  <a:pt x="375093" y="6702400"/>
                  <a:pt x="375093" y="6677273"/>
                  <a:pt x="375093" y="6653403"/>
                </a:cubicBezTo>
                <a:cubicBezTo>
                  <a:pt x="366301" y="6540335"/>
                  <a:pt x="366301" y="6427267"/>
                  <a:pt x="358766" y="6322993"/>
                </a:cubicBezTo>
                <a:cubicBezTo>
                  <a:pt x="358766" y="6282791"/>
                  <a:pt x="349975" y="6258921"/>
                  <a:pt x="318578" y="6233795"/>
                </a:cubicBezTo>
                <a:close/>
                <a:moveTo>
                  <a:pt x="262063" y="4637022"/>
                </a:moveTo>
                <a:cubicBezTo>
                  <a:pt x="253271" y="4702351"/>
                  <a:pt x="221874" y="4766423"/>
                  <a:pt x="238201" y="4839289"/>
                </a:cubicBezTo>
                <a:cubicBezTo>
                  <a:pt x="245736" y="4775217"/>
                  <a:pt x="262063" y="4702351"/>
                  <a:pt x="278389" y="4637022"/>
                </a:cubicBezTo>
                <a:cubicBezTo>
                  <a:pt x="269598" y="4637022"/>
                  <a:pt x="262063" y="4637022"/>
                  <a:pt x="262063" y="4637022"/>
                </a:cubicBezTo>
                <a:close/>
                <a:moveTo>
                  <a:pt x="882472" y="3629460"/>
                </a:moveTo>
                <a:cubicBezTo>
                  <a:pt x="849818" y="3685994"/>
                  <a:pt x="833492" y="3758860"/>
                  <a:pt x="825956" y="3831726"/>
                </a:cubicBezTo>
                <a:cubicBezTo>
                  <a:pt x="849818" y="3758860"/>
                  <a:pt x="866145" y="3694788"/>
                  <a:pt x="882472" y="3629460"/>
                </a:cubicBezTo>
                <a:close/>
                <a:moveTo>
                  <a:pt x="971639" y="3218646"/>
                </a:moveTo>
                <a:cubicBezTo>
                  <a:pt x="962848" y="3258848"/>
                  <a:pt x="946522" y="3291512"/>
                  <a:pt x="930195" y="3322920"/>
                </a:cubicBezTo>
                <a:cubicBezTo>
                  <a:pt x="898798" y="3412118"/>
                  <a:pt x="858609" y="3492522"/>
                  <a:pt x="818421" y="3572926"/>
                </a:cubicBezTo>
                <a:cubicBezTo>
                  <a:pt x="809630" y="3581720"/>
                  <a:pt x="802094" y="3589258"/>
                  <a:pt x="793303" y="3598052"/>
                </a:cubicBezTo>
                <a:cubicBezTo>
                  <a:pt x="753115" y="3598052"/>
                  <a:pt x="753115" y="3621922"/>
                  <a:pt x="745580" y="3645792"/>
                </a:cubicBezTo>
                <a:cubicBezTo>
                  <a:pt x="736788" y="3685994"/>
                  <a:pt x="736788" y="3726196"/>
                  <a:pt x="712926" y="3766398"/>
                </a:cubicBezTo>
                <a:cubicBezTo>
                  <a:pt x="696600" y="3799062"/>
                  <a:pt x="680273" y="3839264"/>
                  <a:pt x="665203" y="3879466"/>
                </a:cubicBezTo>
                <a:cubicBezTo>
                  <a:pt x="656411" y="3903336"/>
                  <a:pt x="656411" y="3936000"/>
                  <a:pt x="640085" y="3959870"/>
                </a:cubicBezTo>
                <a:cubicBezTo>
                  <a:pt x="599896" y="4025198"/>
                  <a:pt x="608688" y="4105602"/>
                  <a:pt x="583570" y="4178468"/>
                </a:cubicBezTo>
                <a:cubicBezTo>
                  <a:pt x="608688" y="4169674"/>
                  <a:pt x="648876" y="4169674"/>
                  <a:pt x="625014" y="4121934"/>
                </a:cubicBezTo>
                <a:cubicBezTo>
                  <a:pt x="616223" y="4121934"/>
                  <a:pt x="625014" y="4105602"/>
                  <a:pt x="632550" y="4105602"/>
                </a:cubicBezTo>
                <a:cubicBezTo>
                  <a:pt x="656411" y="4089270"/>
                  <a:pt x="656411" y="4056606"/>
                  <a:pt x="665203" y="4032736"/>
                </a:cubicBezTo>
                <a:cubicBezTo>
                  <a:pt x="680273" y="3968664"/>
                  <a:pt x="696600" y="3903336"/>
                  <a:pt x="712926" y="3839264"/>
                </a:cubicBezTo>
                <a:cubicBezTo>
                  <a:pt x="712926" y="3822932"/>
                  <a:pt x="712926" y="3799062"/>
                  <a:pt x="729253" y="3782730"/>
                </a:cubicBezTo>
                <a:cubicBezTo>
                  <a:pt x="753115" y="3775192"/>
                  <a:pt x="769441" y="3799062"/>
                  <a:pt x="785768" y="3782730"/>
                </a:cubicBezTo>
                <a:cubicBezTo>
                  <a:pt x="793303" y="3734990"/>
                  <a:pt x="818421" y="3685994"/>
                  <a:pt x="842283" y="3638254"/>
                </a:cubicBezTo>
                <a:cubicBezTo>
                  <a:pt x="849818" y="3621922"/>
                  <a:pt x="849818" y="3598052"/>
                  <a:pt x="866145" y="3589258"/>
                </a:cubicBezTo>
                <a:cubicBezTo>
                  <a:pt x="898798" y="3581720"/>
                  <a:pt x="898798" y="3556594"/>
                  <a:pt x="898798" y="3532724"/>
                </a:cubicBezTo>
                <a:cubicBezTo>
                  <a:pt x="898798" y="3508854"/>
                  <a:pt x="915124" y="3484984"/>
                  <a:pt x="922660" y="3459858"/>
                </a:cubicBezTo>
                <a:cubicBezTo>
                  <a:pt x="946522" y="3403324"/>
                  <a:pt x="962848" y="3355584"/>
                  <a:pt x="979175" y="3299050"/>
                </a:cubicBezTo>
                <a:cubicBezTo>
                  <a:pt x="986710" y="3275180"/>
                  <a:pt x="986710" y="3250054"/>
                  <a:pt x="986710" y="3226184"/>
                </a:cubicBezTo>
                <a:cubicBezTo>
                  <a:pt x="979175" y="3226184"/>
                  <a:pt x="979175" y="3226184"/>
                  <a:pt x="971639" y="3218646"/>
                </a:cubicBezTo>
                <a:close/>
                <a:moveTo>
                  <a:pt x="2139616" y="1452271"/>
                </a:moveTo>
                <a:cubicBezTo>
                  <a:pt x="2099427" y="1459809"/>
                  <a:pt x="2059239" y="1476141"/>
                  <a:pt x="2026586" y="1501267"/>
                </a:cubicBezTo>
                <a:cubicBezTo>
                  <a:pt x="1978862" y="1532675"/>
                  <a:pt x="1938673" y="1581671"/>
                  <a:pt x="1889694" y="1613079"/>
                </a:cubicBezTo>
                <a:cubicBezTo>
                  <a:pt x="1865832" y="1629411"/>
                  <a:pt x="1841970" y="1654537"/>
                  <a:pt x="1841970" y="1685945"/>
                </a:cubicBezTo>
                <a:cubicBezTo>
                  <a:pt x="1841970" y="1718609"/>
                  <a:pt x="1818108" y="1734941"/>
                  <a:pt x="1792990" y="1751273"/>
                </a:cubicBezTo>
                <a:cubicBezTo>
                  <a:pt x="1776664" y="1758811"/>
                  <a:pt x="1769129" y="1766349"/>
                  <a:pt x="1752802" y="1751273"/>
                </a:cubicBezTo>
                <a:cubicBezTo>
                  <a:pt x="1745267" y="1742479"/>
                  <a:pt x="1761593" y="1734941"/>
                  <a:pt x="1769129" y="1718609"/>
                </a:cubicBezTo>
                <a:cubicBezTo>
                  <a:pt x="1792990" y="1694739"/>
                  <a:pt x="1818108" y="1669613"/>
                  <a:pt x="1833179" y="1638205"/>
                </a:cubicBezTo>
                <a:cubicBezTo>
                  <a:pt x="1833179" y="1629411"/>
                  <a:pt x="1833179" y="1629411"/>
                  <a:pt x="1825643" y="1629411"/>
                </a:cubicBezTo>
                <a:cubicBezTo>
                  <a:pt x="1801782" y="1654537"/>
                  <a:pt x="1776664" y="1678407"/>
                  <a:pt x="1745267" y="1702277"/>
                </a:cubicBezTo>
                <a:cubicBezTo>
                  <a:pt x="1705078" y="1734941"/>
                  <a:pt x="1672425" y="1775143"/>
                  <a:pt x="1615910" y="1782681"/>
                </a:cubicBezTo>
                <a:cubicBezTo>
                  <a:pt x="1599584" y="1782681"/>
                  <a:pt x="1583257" y="1799013"/>
                  <a:pt x="1583257" y="1815345"/>
                </a:cubicBezTo>
                <a:cubicBezTo>
                  <a:pt x="1575722" y="1831677"/>
                  <a:pt x="1559395" y="1848009"/>
                  <a:pt x="1535533" y="1855547"/>
                </a:cubicBezTo>
                <a:cubicBezTo>
                  <a:pt x="1519207" y="1855547"/>
                  <a:pt x="1511671" y="1871879"/>
                  <a:pt x="1502880" y="1888211"/>
                </a:cubicBezTo>
                <a:cubicBezTo>
                  <a:pt x="1446365" y="1944745"/>
                  <a:pt x="1389850" y="2008817"/>
                  <a:pt x="1342126" y="2072889"/>
                </a:cubicBezTo>
                <a:cubicBezTo>
                  <a:pt x="1309474" y="2121886"/>
                  <a:pt x="1269285" y="2162087"/>
                  <a:pt x="1237888" y="2211084"/>
                </a:cubicBezTo>
                <a:cubicBezTo>
                  <a:pt x="1165046" y="2331690"/>
                  <a:pt x="1068343" y="2444758"/>
                  <a:pt x="1011828" y="2581696"/>
                </a:cubicBezTo>
                <a:cubicBezTo>
                  <a:pt x="1003037" y="2598028"/>
                  <a:pt x="986710" y="2605565"/>
                  <a:pt x="979175" y="2613103"/>
                </a:cubicBezTo>
                <a:cubicBezTo>
                  <a:pt x="955313" y="2638230"/>
                  <a:pt x="946522" y="2662100"/>
                  <a:pt x="930195" y="2685969"/>
                </a:cubicBezTo>
                <a:cubicBezTo>
                  <a:pt x="915124" y="2750041"/>
                  <a:pt x="890007" y="2806575"/>
                  <a:pt x="849818" y="2863109"/>
                </a:cubicBezTo>
                <a:cubicBezTo>
                  <a:pt x="833492" y="2879442"/>
                  <a:pt x="825956" y="2888236"/>
                  <a:pt x="818421" y="2903311"/>
                </a:cubicBezTo>
                <a:cubicBezTo>
                  <a:pt x="809630" y="2959846"/>
                  <a:pt x="776977" y="3000048"/>
                  <a:pt x="761906" y="3049044"/>
                </a:cubicBezTo>
                <a:cubicBezTo>
                  <a:pt x="696600" y="3202314"/>
                  <a:pt x="640085" y="3355584"/>
                  <a:pt x="599896" y="3508854"/>
                </a:cubicBezTo>
                <a:cubicBezTo>
                  <a:pt x="592361" y="3549056"/>
                  <a:pt x="576035" y="3589258"/>
                  <a:pt x="559708" y="3629460"/>
                </a:cubicBezTo>
                <a:cubicBezTo>
                  <a:pt x="583570" y="3629460"/>
                  <a:pt x="583570" y="3621922"/>
                  <a:pt x="583570" y="3613128"/>
                </a:cubicBezTo>
                <a:cubicBezTo>
                  <a:pt x="599896" y="3556594"/>
                  <a:pt x="640085" y="3508854"/>
                  <a:pt x="665203" y="3452320"/>
                </a:cubicBezTo>
                <a:cubicBezTo>
                  <a:pt x="705391" y="3395786"/>
                  <a:pt x="729253" y="3339252"/>
                  <a:pt x="736788" y="3275180"/>
                </a:cubicBezTo>
                <a:cubicBezTo>
                  <a:pt x="736788" y="3266386"/>
                  <a:pt x="736788" y="3266386"/>
                  <a:pt x="745580" y="3266386"/>
                </a:cubicBezTo>
                <a:cubicBezTo>
                  <a:pt x="753115" y="3275180"/>
                  <a:pt x="769441" y="3282718"/>
                  <a:pt x="776977" y="3291512"/>
                </a:cubicBezTo>
                <a:cubicBezTo>
                  <a:pt x="785768" y="3275180"/>
                  <a:pt x="793303" y="3258848"/>
                  <a:pt x="785768" y="3234978"/>
                </a:cubicBezTo>
                <a:cubicBezTo>
                  <a:pt x="785768" y="3226184"/>
                  <a:pt x="785768" y="3209852"/>
                  <a:pt x="785768" y="3193520"/>
                </a:cubicBezTo>
                <a:cubicBezTo>
                  <a:pt x="818421" y="3138242"/>
                  <a:pt x="842283" y="3072914"/>
                  <a:pt x="866145" y="3016380"/>
                </a:cubicBezTo>
                <a:cubicBezTo>
                  <a:pt x="898798" y="2952308"/>
                  <a:pt x="922660" y="2879442"/>
                  <a:pt x="971639" y="2815370"/>
                </a:cubicBezTo>
                <a:cubicBezTo>
                  <a:pt x="1019363" y="2758836"/>
                  <a:pt x="1052016" y="2685969"/>
                  <a:pt x="1092205" y="2613103"/>
                </a:cubicBezTo>
                <a:cubicBezTo>
                  <a:pt x="1132393" y="2541494"/>
                  <a:pt x="1188908" y="2468628"/>
                  <a:pt x="1245423" y="2395761"/>
                </a:cubicBezTo>
                <a:cubicBezTo>
                  <a:pt x="1309474" y="2299025"/>
                  <a:pt x="1389850" y="2211084"/>
                  <a:pt x="1455156" y="2114348"/>
                </a:cubicBezTo>
                <a:cubicBezTo>
                  <a:pt x="1479018" y="2081683"/>
                  <a:pt x="1511671" y="2057813"/>
                  <a:pt x="1527998" y="2025149"/>
                </a:cubicBezTo>
                <a:cubicBezTo>
                  <a:pt x="1535533" y="2016355"/>
                  <a:pt x="1543069" y="2008817"/>
                  <a:pt x="1559395" y="2008817"/>
                </a:cubicBezTo>
                <a:cubicBezTo>
                  <a:pt x="1599584" y="1992485"/>
                  <a:pt x="1632237" y="1968615"/>
                  <a:pt x="1672425" y="1944745"/>
                </a:cubicBezTo>
                <a:cubicBezTo>
                  <a:pt x="1712614" y="1919619"/>
                  <a:pt x="1752802" y="1871879"/>
                  <a:pt x="1785455" y="1839215"/>
                </a:cubicBezTo>
                <a:cubicBezTo>
                  <a:pt x="1865832" y="1742479"/>
                  <a:pt x="1946209" y="1662075"/>
                  <a:pt x="2026586" y="1572877"/>
                </a:cubicBezTo>
                <a:cubicBezTo>
                  <a:pt x="2059239" y="1532675"/>
                  <a:pt x="2099427" y="1492473"/>
                  <a:pt x="2139616" y="1452271"/>
                </a:cubicBezTo>
                <a:close/>
                <a:moveTo>
                  <a:pt x="4728001" y="1428401"/>
                </a:moveTo>
                <a:cubicBezTo>
                  <a:pt x="4695348" y="1419607"/>
                  <a:pt x="4662695" y="1435939"/>
                  <a:pt x="4631298" y="1435939"/>
                </a:cubicBezTo>
                <a:cubicBezTo>
                  <a:pt x="4598645" y="1435939"/>
                  <a:pt x="4558457" y="1435939"/>
                  <a:pt x="4518268" y="1435939"/>
                </a:cubicBezTo>
                <a:cubicBezTo>
                  <a:pt x="4478080" y="1435939"/>
                  <a:pt x="4437891" y="1444733"/>
                  <a:pt x="4397703" y="1468603"/>
                </a:cubicBezTo>
                <a:cubicBezTo>
                  <a:pt x="4308535" y="1508805"/>
                  <a:pt x="4235693" y="1565339"/>
                  <a:pt x="4147781" y="1613079"/>
                </a:cubicBezTo>
                <a:cubicBezTo>
                  <a:pt x="4098801" y="1645743"/>
                  <a:pt x="4051078" y="1694739"/>
                  <a:pt x="3994563" y="1726147"/>
                </a:cubicBezTo>
                <a:cubicBezTo>
                  <a:pt x="3929256" y="1766349"/>
                  <a:pt x="3881533" y="1822883"/>
                  <a:pt x="3832553" y="1888211"/>
                </a:cubicBezTo>
                <a:cubicBezTo>
                  <a:pt x="3768503" y="1976153"/>
                  <a:pt x="3695661" y="2057813"/>
                  <a:pt x="3606493" y="2121886"/>
                </a:cubicBezTo>
                <a:cubicBezTo>
                  <a:pt x="3582631" y="2138218"/>
                  <a:pt x="3566305" y="2154549"/>
                  <a:pt x="3551234" y="2169625"/>
                </a:cubicBezTo>
                <a:cubicBezTo>
                  <a:pt x="3485928" y="2234954"/>
                  <a:pt x="3429413" y="2299025"/>
                  <a:pt x="3365363" y="2355560"/>
                </a:cubicBezTo>
                <a:cubicBezTo>
                  <a:pt x="3284986" y="2419631"/>
                  <a:pt x="3212144" y="2501292"/>
                  <a:pt x="3148094" y="2581696"/>
                </a:cubicBezTo>
                <a:cubicBezTo>
                  <a:pt x="3082788" y="2645767"/>
                  <a:pt x="3026273" y="2726171"/>
                  <a:pt x="2962222" y="2782705"/>
                </a:cubicBezTo>
                <a:cubicBezTo>
                  <a:pt x="2905707" y="2839240"/>
                  <a:pt x="2849192" y="2895774"/>
                  <a:pt x="2817795" y="2959846"/>
                </a:cubicBezTo>
                <a:cubicBezTo>
                  <a:pt x="2792677" y="3008842"/>
                  <a:pt x="2761280" y="3040249"/>
                  <a:pt x="2728627" y="3081708"/>
                </a:cubicBezTo>
                <a:cubicBezTo>
                  <a:pt x="2679647" y="3153318"/>
                  <a:pt x="2615597" y="3226184"/>
                  <a:pt x="2575409" y="3306588"/>
                </a:cubicBezTo>
                <a:cubicBezTo>
                  <a:pt x="2526429" y="3395786"/>
                  <a:pt x="2502567" y="3492522"/>
                  <a:pt x="2446052" y="3581720"/>
                </a:cubicBezTo>
                <a:cubicBezTo>
                  <a:pt x="2429726" y="3598052"/>
                  <a:pt x="2414655" y="3621922"/>
                  <a:pt x="2405864" y="3645792"/>
                </a:cubicBezTo>
                <a:cubicBezTo>
                  <a:pt x="2365675" y="3742528"/>
                  <a:pt x="2309160" y="3831726"/>
                  <a:pt x="2261437" y="3928462"/>
                </a:cubicBezTo>
                <a:cubicBezTo>
                  <a:pt x="2245110" y="3952332"/>
                  <a:pt x="2228784" y="3959870"/>
                  <a:pt x="2212457" y="3984996"/>
                </a:cubicBezTo>
                <a:cubicBezTo>
                  <a:pt x="2179804" y="4056606"/>
                  <a:pt x="2132080" y="4121934"/>
                  <a:pt x="2108218" y="4193544"/>
                </a:cubicBezTo>
                <a:cubicBezTo>
                  <a:pt x="2091892" y="4250078"/>
                  <a:pt x="2059239" y="4299074"/>
                  <a:pt x="2051703" y="4355608"/>
                </a:cubicBezTo>
                <a:cubicBezTo>
                  <a:pt x="2035377" y="4395810"/>
                  <a:pt x="2019050" y="4443550"/>
                  <a:pt x="1978862" y="4476214"/>
                </a:cubicBezTo>
                <a:cubicBezTo>
                  <a:pt x="1962535" y="4492547"/>
                  <a:pt x="1938673" y="4516416"/>
                  <a:pt x="1955000" y="4549081"/>
                </a:cubicBezTo>
                <a:cubicBezTo>
                  <a:pt x="1962535" y="4556618"/>
                  <a:pt x="1955000" y="4572950"/>
                  <a:pt x="1946209" y="4580488"/>
                </a:cubicBezTo>
                <a:cubicBezTo>
                  <a:pt x="1922347" y="4629485"/>
                  <a:pt x="1898485" y="4677224"/>
                  <a:pt x="1889694" y="4733758"/>
                </a:cubicBezTo>
                <a:cubicBezTo>
                  <a:pt x="1889694" y="4750091"/>
                  <a:pt x="1898485" y="4766423"/>
                  <a:pt x="1889694" y="4790292"/>
                </a:cubicBezTo>
                <a:cubicBezTo>
                  <a:pt x="1865832" y="4822957"/>
                  <a:pt x="1858297" y="4863159"/>
                  <a:pt x="1849505" y="4903361"/>
                </a:cubicBezTo>
                <a:cubicBezTo>
                  <a:pt x="1818108" y="5008891"/>
                  <a:pt x="1792990" y="5113165"/>
                  <a:pt x="1745267" y="5202363"/>
                </a:cubicBezTo>
                <a:cubicBezTo>
                  <a:pt x="1745267" y="5209901"/>
                  <a:pt x="1745267" y="5218695"/>
                  <a:pt x="1745267" y="5226233"/>
                </a:cubicBezTo>
                <a:cubicBezTo>
                  <a:pt x="1736475" y="5275229"/>
                  <a:pt x="1728940" y="5322969"/>
                  <a:pt x="1721405" y="5371965"/>
                </a:cubicBezTo>
                <a:cubicBezTo>
                  <a:pt x="1721405" y="5436037"/>
                  <a:pt x="1696287" y="5492571"/>
                  <a:pt x="1712614" y="5556643"/>
                </a:cubicBezTo>
                <a:cubicBezTo>
                  <a:pt x="1721405" y="5565437"/>
                  <a:pt x="1712614" y="5580513"/>
                  <a:pt x="1705078" y="5589307"/>
                </a:cubicBezTo>
                <a:cubicBezTo>
                  <a:pt x="1672425" y="5662173"/>
                  <a:pt x="1664890" y="5742577"/>
                  <a:pt x="1656099" y="5814187"/>
                </a:cubicBezTo>
                <a:cubicBezTo>
                  <a:pt x="1648563" y="5830519"/>
                  <a:pt x="1656099" y="5846851"/>
                  <a:pt x="1648563" y="5855645"/>
                </a:cubicBezTo>
                <a:cubicBezTo>
                  <a:pt x="1615910" y="5895847"/>
                  <a:pt x="1639772" y="5943587"/>
                  <a:pt x="1624701" y="5983789"/>
                </a:cubicBezTo>
                <a:cubicBezTo>
                  <a:pt x="1615910" y="5992583"/>
                  <a:pt x="1632237" y="6000121"/>
                  <a:pt x="1639772" y="5983789"/>
                </a:cubicBezTo>
                <a:cubicBezTo>
                  <a:pt x="1648563" y="5976251"/>
                  <a:pt x="1648563" y="5976251"/>
                  <a:pt x="1656099" y="5983789"/>
                </a:cubicBezTo>
                <a:cubicBezTo>
                  <a:pt x="1664890" y="6040323"/>
                  <a:pt x="1664890" y="6040323"/>
                  <a:pt x="1639772" y="6049117"/>
                </a:cubicBezTo>
                <a:cubicBezTo>
                  <a:pt x="1608375" y="6056655"/>
                  <a:pt x="1608375" y="6064193"/>
                  <a:pt x="1608375" y="6089319"/>
                </a:cubicBezTo>
                <a:cubicBezTo>
                  <a:pt x="1608375" y="6120727"/>
                  <a:pt x="1608375" y="6153391"/>
                  <a:pt x="1608375" y="6186055"/>
                </a:cubicBezTo>
                <a:cubicBezTo>
                  <a:pt x="1615910" y="6145853"/>
                  <a:pt x="1632237" y="6120727"/>
                  <a:pt x="1648563" y="6080525"/>
                </a:cubicBezTo>
                <a:cubicBezTo>
                  <a:pt x="1672425" y="6137059"/>
                  <a:pt x="1648563" y="6186055"/>
                  <a:pt x="1648563" y="6242589"/>
                </a:cubicBezTo>
                <a:cubicBezTo>
                  <a:pt x="1648563" y="6273997"/>
                  <a:pt x="1639772" y="6314199"/>
                  <a:pt x="1639772" y="6355657"/>
                </a:cubicBezTo>
                <a:cubicBezTo>
                  <a:pt x="1648563" y="6395859"/>
                  <a:pt x="1624701" y="6427267"/>
                  <a:pt x="1639772" y="6468726"/>
                </a:cubicBezTo>
                <a:cubicBezTo>
                  <a:pt x="1648563" y="6476263"/>
                  <a:pt x="1639772" y="6492596"/>
                  <a:pt x="1632237" y="6492596"/>
                </a:cubicBezTo>
                <a:cubicBezTo>
                  <a:pt x="1599584" y="6500133"/>
                  <a:pt x="1599584" y="6532798"/>
                  <a:pt x="1599584" y="6556667"/>
                </a:cubicBezTo>
                <a:cubicBezTo>
                  <a:pt x="1592048" y="6645866"/>
                  <a:pt x="1583257" y="6733807"/>
                  <a:pt x="1599584" y="6823005"/>
                </a:cubicBezTo>
                <a:cubicBezTo>
                  <a:pt x="1615910" y="6936073"/>
                  <a:pt x="1624701" y="7049141"/>
                  <a:pt x="1639772" y="7160953"/>
                </a:cubicBezTo>
                <a:cubicBezTo>
                  <a:pt x="1639772" y="7186079"/>
                  <a:pt x="1648563" y="7201155"/>
                  <a:pt x="1632237" y="7226281"/>
                </a:cubicBezTo>
                <a:cubicBezTo>
                  <a:pt x="1615910" y="7177285"/>
                  <a:pt x="1615910" y="7120751"/>
                  <a:pt x="1608375" y="7073011"/>
                </a:cubicBezTo>
                <a:cubicBezTo>
                  <a:pt x="1599584" y="7016477"/>
                  <a:pt x="1608375" y="6967481"/>
                  <a:pt x="1568186" y="6919741"/>
                </a:cubicBezTo>
                <a:cubicBezTo>
                  <a:pt x="1575722" y="7064217"/>
                  <a:pt x="1592048" y="7209949"/>
                  <a:pt x="1583257" y="7354425"/>
                </a:cubicBezTo>
                <a:cubicBezTo>
                  <a:pt x="1608375" y="7354425"/>
                  <a:pt x="1583257" y="7330555"/>
                  <a:pt x="1608375" y="7323017"/>
                </a:cubicBezTo>
                <a:cubicBezTo>
                  <a:pt x="1624701" y="7370757"/>
                  <a:pt x="1608375" y="7419753"/>
                  <a:pt x="1624701" y="7459955"/>
                </a:cubicBezTo>
                <a:cubicBezTo>
                  <a:pt x="1624701" y="7491363"/>
                  <a:pt x="1608375" y="7532822"/>
                  <a:pt x="1639772" y="7564229"/>
                </a:cubicBezTo>
                <a:cubicBezTo>
                  <a:pt x="1679960" y="7604431"/>
                  <a:pt x="1608375" y="7629558"/>
                  <a:pt x="1632237" y="7660965"/>
                </a:cubicBezTo>
                <a:cubicBezTo>
                  <a:pt x="1632237" y="7660965"/>
                  <a:pt x="1632237" y="7660965"/>
                  <a:pt x="1632237" y="7669760"/>
                </a:cubicBezTo>
                <a:cubicBezTo>
                  <a:pt x="1648563" y="7717499"/>
                  <a:pt x="1656099" y="7774033"/>
                  <a:pt x="1672425" y="7823030"/>
                </a:cubicBezTo>
                <a:cubicBezTo>
                  <a:pt x="1672425" y="7839362"/>
                  <a:pt x="1679960" y="7846900"/>
                  <a:pt x="1688752" y="7854437"/>
                </a:cubicBezTo>
                <a:cubicBezTo>
                  <a:pt x="1745267" y="7910971"/>
                  <a:pt x="1752802" y="7983838"/>
                  <a:pt x="1769129" y="8049166"/>
                </a:cubicBezTo>
                <a:cubicBezTo>
                  <a:pt x="1776664" y="8096906"/>
                  <a:pt x="1785455" y="8137108"/>
                  <a:pt x="1809317" y="8169772"/>
                </a:cubicBezTo>
                <a:cubicBezTo>
                  <a:pt x="1841970" y="8209974"/>
                  <a:pt x="1873367" y="8250176"/>
                  <a:pt x="1889694" y="8297916"/>
                </a:cubicBezTo>
                <a:cubicBezTo>
                  <a:pt x="1914812" y="8379576"/>
                  <a:pt x="1962535" y="8451186"/>
                  <a:pt x="2002724" y="8524052"/>
                </a:cubicBezTo>
                <a:cubicBezTo>
                  <a:pt x="1995188" y="8516514"/>
                  <a:pt x="1986397" y="8507720"/>
                  <a:pt x="1970071" y="8516514"/>
                </a:cubicBezTo>
                <a:cubicBezTo>
                  <a:pt x="1995188" y="8588124"/>
                  <a:pt x="2042912" y="8644658"/>
                  <a:pt x="2091892" y="8701192"/>
                </a:cubicBezTo>
                <a:cubicBezTo>
                  <a:pt x="2091892" y="8669784"/>
                  <a:pt x="2075565" y="8653452"/>
                  <a:pt x="2059239" y="8637120"/>
                </a:cubicBezTo>
                <a:cubicBezTo>
                  <a:pt x="2026586" y="8604456"/>
                  <a:pt x="2011515" y="8564254"/>
                  <a:pt x="2002724" y="8524052"/>
                </a:cubicBezTo>
                <a:cubicBezTo>
                  <a:pt x="2051703" y="8596918"/>
                  <a:pt x="2108218" y="8669784"/>
                  <a:pt x="2155942" y="8750188"/>
                </a:cubicBezTo>
                <a:cubicBezTo>
                  <a:pt x="2292834" y="8934866"/>
                  <a:pt x="2454843" y="9096930"/>
                  <a:pt x="2664577" y="9201204"/>
                </a:cubicBezTo>
                <a:cubicBezTo>
                  <a:pt x="2712301" y="9233868"/>
                  <a:pt x="2768816" y="9257738"/>
                  <a:pt x="2825331" y="9274070"/>
                </a:cubicBezTo>
                <a:cubicBezTo>
                  <a:pt x="2914499" y="9297940"/>
                  <a:pt x="3011202" y="9297940"/>
                  <a:pt x="3099114" y="9323067"/>
                </a:cubicBezTo>
                <a:cubicBezTo>
                  <a:pt x="3148094" y="9330604"/>
                  <a:pt x="3204609" y="9330604"/>
                  <a:pt x="3252333" y="9338142"/>
                </a:cubicBezTo>
                <a:cubicBezTo>
                  <a:pt x="3341501" y="9346937"/>
                  <a:pt x="3429413" y="9338142"/>
                  <a:pt x="3518581" y="9330604"/>
                </a:cubicBezTo>
                <a:cubicBezTo>
                  <a:pt x="3598958" y="9323067"/>
                  <a:pt x="3688126" y="9306735"/>
                  <a:pt x="3768503" y="9282865"/>
                </a:cubicBezTo>
                <a:cubicBezTo>
                  <a:pt x="3848880" y="9266533"/>
                  <a:pt x="3929256" y="9226331"/>
                  <a:pt x="4002098" y="9184872"/>
                </a:cubicBezTo>
                <a:cubicBezTo>
                  <a:pt x="4122663" y="9120800"/>
                  <a:pt x="4244484" y="9047934"/>
                  <a:pt x="4348723" y="8959992"/>
                </a:cubicBezTo>
                <a:cubicBezTo>
                  <a:pt x="4461753" y="8870794"/>
                  <a:pt x="4565992" y="8781596"/>
                  <a:pt x="4662695" y="8684860"/>
                </a:cubicBezTo>
                <a:cubicBezTo>
                  <a:pt x="4702884" y="8637120"/>
                  <a:pt x="4735537" y="8573048"/>
                  <a:pt x="4815914" y="8580586"/>
                </a:cubicBezTo>
                <a:cubicBezTo>
                  <a:pt x="4815914" y="8580586"/>
                  <a:pt x="4824705" y="8573048"/>
                  <a:pt x="4832240" y="8573048"/>
                </a:cubicBezTo>
                <a:cubicBezTo>
                  <a:pt x="4888755" y="8532846"/>
                  <a:pt x="4937735" y="8476312"/>
                  <a:pt x="4977923" y="8410984"/>
                </a:cubicBezTo>
                <a:cubicBezTo>
                  <a:pt x="5009320" y="8354450"/>
                  <a:pt x="5049509" y="8306710"/>
                  <a:pt x="5098489" y="8250176"/>
                </a:cubicBezTo>
                <a:cubicBezTo>
                  <a:pt x="5171330" y="8153440"/>
                  <a:pt x="5244172" y="8056704"/>
                  <a:pt x="5308222" y="7952430"/>
                </a:cubicBezTo>
                <a:cubicBezTo>
                  <a:pt x="5428787" y="7766496"/>
                  <a:pt x="5549352" y="7573023"/>
                  <a:pt x="5638521" y="7363219"/>
                </a:cubicBezTo>
                <a:cubicBezTo>
                  <a:pt x="5687500" y="7250151"/>
                  <a:pt x="5742759" y="7145877"/>
                  <a:pt x="5791739" y="7040347"/>
                </a:cubicBezTo>
                <a:cubicBezTo>
                  <a:pt x="5864580" y="6887077"/>
                  <a:pt x="5895977" y="6717475"/>
                  <a:pt x="5952493" y="6556667"/>
                </a:cubicBezTo>
                <a:cubicBezTo>
                  <a:pt x="5985145" y="6452394"/>
                  <a:pt x="6017799" y="6346863"/>
                  <a:pt x="6041661" y="6233795"/>
                </a:cubicBezTo>
                <a:cubicBezTo>
                  <a:pt x="6074313" y="6137059"/>
                  <a:pt x="6089384" y="6040323"/>
                  <a:pt x="6105711" y="5943587"/>
                </a:cubicBezTo>
                <a:cubicBezTo>
                  <a:pt x="6129573" y="5766447"/>
                  <a:pt x="6154691" y="5596845"/>
                  <a:pt x="6178553" y="5419705"/>
                </a:cubicBezTo>
                <a:cubicBezTo>
                  <a:pt x="6186087" y="5306637"/>
                  <a:pt x="6202414" y="5202363"/>
                  <a:pt x="6218741" y="5089295"/>
                </a:cubicBezTo>
                <a:cubicBezTo>
                  <a:pt x="6227532" y="4992559"/>
                  <a:pt x="6227532" y="4887029"/>
                  <a:pt x="6235067" y="4790292"/>
                </a:cubicBezTo>
                <a:cubicBezTo>
                  <a:pt x="6235067" y="4766423"/>
                  <a:pt x="6235067" y="4742553"/>
                  <a:pt x="6242603" y="4718683"/>
                </a:cubicBezTo>
                <a:cubicBezTo>
                  <a:pt x="6258929" y="4645817"/>
                  <a:pt x="6275255" y="4565413"/>
                  <a:pt x="6242603" y="4483752"/>
                </a:cubicBezTo>
                <a:cubicBezTo>
                  <a:pt x="6235067" y="4476214"/>
                  <a:pt x="6242603" y="4468677"/>
                  <a:pt x="6242603" y="4452345"/>
                </a:cubicBezTo>
                <a:cubicBezTo>
                  <a:pt x="6242603" y="4290280"/>
                  <a:pt x="6227532" y="4129472"/>
                  <a:pt x="6211205" y="3968664"/>
                </a:cubicBezTo>
                <a:cubicBezTo>
                  <a:pt x="6202414" y="3871928"/>
                  <a:pt x="6186087" y="3775192"/>
                  <a:pt x="6178553" y="3685994"/>
                </a:cubicBezTo>
                <a:cubicBezTo>
                  <a:pt x="6162225" y="3525186"/>
                  <a:pt x="6129573" y="3371916"/>
                  <a:pt x="6089384" y="3226184"/>
                </a:cubicBezTo>
                <a:cubicBezTo>
                  <a:pt x="6081849" y="3169650"/>
                  <a:pt x="6065523" y="3121910"/>
                  <a:pt x="6081849" y="3065376"/>
                </a:cubicBezTo>
                <a:cubicBezTo>
                  <a:pt x="6081849" y="3049044"/>
                  <a:pt x="6074313" y="3025174"/>
                  <a:pt x="6057987" y="3008842"/>
                </a:cubicBezTo>
                <a:cubicBezTo>
                  <a:pt x="6041661" y="2992510"/>
                  <a:pt x="6032869" y="2959846"/>
                  <a:pt x="6032869" y="2935976"/>
                </a:cubicBezTo>
                <a:cubicBezTo>
                  <a:pt x="6017799" y="2839240"/>
                  <a:pt x="5992681" y="2742504"/>
                  <a:pt x="5936166" y="2662100"/>
                </a:cubicBezTo>
                <a:cubicBezTo>
                  <a:pt x="6001472" y="2669637"/>
                  <a:pt x="6017799" y="2653305"/>
                  <a:pt x="5992681" y="2589233"/>
                </a:cubicBezTo>
                <a:cubicBezTo>
                  <a:pt x="5968819" y="2541494"/>
                  <a:pt x="5952493" y="2492498"/>
                  <a:pt x="5921095" y="2452296"/>
                </a:cubicBezTo>
                <a:cubicBezTo>
                  <a:pt x="5855789" y="2355560"/>
                  <a:pt x="5799274" y="2251286"/>
                  <a:pt x="5727689" y="2162087"/>
                </a:cubicBezTo>
                <a:cubicBezTo>
                  <a:pt x="5646055" y="2057813"/>
                  <a:pt x="5574470" y="1961078"/>
                  <a:pt x="5485302" y="1863085"/>
                </a:cubicBezTo>
                <a:cubicBezTo>
                  <a:pt x="5332084" y="1718609"/>
                  <a:pt x="5162539" y="1598003"/>
                  <a:pt x="4961597" y="1532675"/>
                </a:cubicBezTo>
                <a:cubicBezTo>
                  <a:pt x="4912617" y="1516343"/>
                  <a:pt x="4864893" y="1516343"/>
                  <a:pt x="4839776" y="1459809"/>
                </a:cubicBezTo>
                <a:cubicBezTo>
                  <a:pt x="4839776" y="1459809"/>
                  <a:pt x="4824705" y="1459809"/>
                  <a:pt x="4824705" y="1452271"/>
                </a:cubicBezTo>
                <a:cubicBezTo>
                  <a:pt x="4792052" y="1435939"/>
                  <a:pt x="4759399" y="1435939"/>
                  <a:pt x="4728001" y="1428401"/>
                </a:cubicBezTo>
                <a:close/>
                <a:moveTo>
                  <a:pt x="5235380" y="807783"/>
                </a:moveTo>
                <a:cubicBezTo>
                  <a:pt x="5259242" y="839191"/>
                  <a:pt x="5284360" y="839191"/>
                  <a:pt x="5308222" y="855523"/>
                </a:cubicBezTo>
                <a:cubicBezTo>
                  <a:pt x="5340875" y="879393"/>
                  <a:pt x="5340875" y="888187"/>
                  <a:pt x="5324548" y="928389"/>
                </a:cubicBezTo>
                <a:cubicBezTo>
                  <a:pt x="5348410" y="944721"/>
                  <a:pt x="5372272" y="944721"/>
                  <a:pt x="5388599" y="961053"/>
                </a:cubicBezTo>
                <a:cubicBezTo>
                  <a:pt x="5404925" y="968591"/>
                  <a:pt x="5421252" y="968591"/>
                  <a:pt x="5437578" y="961053"/>
                </a:cubicBezTo>
                <a:cubicBezTo>
                  <a:pt x="5452649" y="952259"/>
                  <a:pt x="5445114" y="935927"/>
                  <a:pt x="5445114" y="920851"/>
                </a:cubicBezTo>
                <a:cubicBezTo>
                  <a:pt x="5445114" y="904519"/>
                  <a:pt x="5437578" y="888187"/>
                  <a:pt x="5421252" y="879393"/>
                </a:cubicBezTo>
                <a:cubicBezTo>
                  <a:pt x="5372272" y="839191"/>
                  <a:pt x="5308222" y="824115"/>
                  <a:pt x="5235380" y="807783"/>
                </a:cubicBezTo>
                <a:close/>
                <a:moveTo>
                  <a:pt x="4199429" y="759"/>
                </a:moveTo>
                <a:cubicBezTo>
                  <a:pt x="4261753" y="2801"/>
                  <a:pt x="4324233" y="8768"/>
                  <a:pt x="4388912" y="16306"/>
                </a:cubicBezTo>
                <a:cubicBezTo>
                  <a:pt x="4429100" y="16306"/>
                  <a:pt x="4469288" y="32638"/>
                  <a:pt x="4509477" y="25100"/>
                </a:cubicBezTo>
                <a:cubicBezTo>
                  <a:pt x="4525803" y="25100"/>
                  <a:pt x="4542130" y="25100"/>
                  <a:pt x="4549665" y="41432"/>
                </a:cubicBezTo>
                <a:cubicBezTo>
                  <a:pt x="4558457" y="65302"/>
                  <a:pt x="4574783" y="65302"/>
                  <a:pt x="4591110" y="72840"/>
                </a:cubicBezTo>
                <a:cubicBezTo>
                  <a:pt x="4646369" y="72840"/>
                  <a:pt x="4695348" y="89172"/>
                  <a:pt x="4743072" y="114298"/>
                </a:cubicBezTo>
                <a:cubicBezTo>
                  <a:pt x="4775725" y="129374"/>
                  <a:pt x="4808378" y="129374"/>
                  <a:pt x="4839776" y="145706"/>
                </a:cubicBezTo>
                <a:cubicBezTo>
                  <a:pt x="4896291" y="162038"/>
                  <a:pt x="4945270" y="185908"/>
                  <a:pt x="5001785" y="211035"/>
                </a:cubicBezTo>
                <a:cubicBezTo>
                  <a:pt x="5009320" y="218573"/>
                  <a:pt x="5018112" y="226110"/>
                  <a:pt x="5025647" y="226110"/>
                </a:cubicBezTo>
                <a:cubicBezTo>
                  <a:pt x="5074627" y="234904"/>
                  <a:pt x="5106024" y="267569"/>
                  <a:pt x="5131142" y="315308"/>
                </a:cubicBezTo>
                <a:cubicBezTo>
                  <a:pt x="5155004" y="355511"/>
                  <a:pt x="5187657" y="388175"/>
                  <a:pt x="5219054" y="420839"/>
                </a:cubicBezTo>
                <a:cubicBezTo>
                  <a:pt x="5251707" y="452247"/>
                  <a:pt x="5275569" y="484911"/>
                  <a:pt x="5300687" y="525113"/>
                </a:cubicBezTo>
                <a:cubicBezTo>
                  <a:pt x="5324548" y="565315"/>
                  <a:pt x="5332084" y="614311"/>
                  <a:pt x="5291895" y="662051"/>
                </a:cubicBezTo>
                <a:cubicBezTo>
                  <a:pt x="5275569" y="678383"/>
                  <a:pt x="5268033" y="702253"/>
                  <a:pt x="5251707" y="718585"/>
                </a:cubicBezTo>
                <a:cubicBezTo>
                  <a:pt x="5251707" y="734917"/>
                  <a:pt x="5251707" y="734917"/>
                  <a:pt x="5259242" y="734917"/>
                </a:cubicBezTo>
                <a:cubicBezTo>
                  <a:pt x="5332084" y="742455"/>
                  <a:pt x="5388599" y="791451"/>
                  <a:pt x="5452649" y="815321"/>
                </a:cubicBezTo>
                <a:cubicBezTo>
                  <a:pt x="5517955" y="839191"/>
                  <a:pt x="5574470" y="871855"/>
                  <a:pt x="5622193" y="912057"/>
                </a:cubicBezTo>
                <a:cubicBezTo>
                  <a:pt x="5671173" y="944721"/>
                  <a:pt x="5718897" y="984923"/>
                  <a:pt x="5767877" y="1017587"/>
                </a:cubicBezTo>
                <a:cubicBezTo>
                  <a:pt x="5784203" y="1032663"/>
                  <a:pt x="5799274" y="1048995"/>
                  <a:pt x="5808065" y="1072865"/>
                </a:cubicBezTo>
                <a:cubicBezTo>
                  <a:pt x="5815601" y="1081659"/>
                  <a:pt x="5815601" y="1089197"/>
                  <a:pt x="5831927" y="1089197"/>
                </a:cubicBezTo>
                <a:cubicBezTo>
                  <a:pt x="5888442" y="1097991"/>
                  <a:pt x="5888442" y="1154525"/>
                  <a:pt x="5912304" y="1194727"/>
                </a:cubicBezTo>
                <a:cubicBezTo>
                  <a:pt x="5921095" y="1202265"/>
                  <a:pt x="5921095" y="1211059"/>
                  <a:pt x="5912304" y="1211059"/>
                </a:cubicBezTo>
                <a:cubicBezTo>
                  <a:pt x="5855789" y="1202265"/>
                  <a:pt x="5895977" y="1234929"/>
                  <a:pt x="5895977" y="1234929"/>
                </a:cubicBezTo>
                <a:cubicBezTo>
                  <a:pt x="5944957" y="1275131"/>
                  <a:pt x="5968819" y="1339203"/>
                  <a:pt x="6017799" y="1379405"/>
                </a:cubicBezTo>
                <a:cubicBezTo>
                  <a:pt x="6041661" y="1388199"/>
                  <a:pt x="6041661" y="1412069"/>
                  <a:pt x="6057987" y="1428401"/>
                </a:cubicBezTo>
                <a:cubicBezTo>
                  <a:pt x="6105711" y="1484935"/>
                  <a:pt x="6154691" y="1549007"/>
                  <a:pt x="6194879" y="1613079"/>
                </a:cubicBezTo>
                <a:cubicBezTo>
                  <a:pt x="6227532" y="1669613"/>
                  <a:pt x="6258929" y="1726147"/>
                  <a:pt x="6282791" y="1791475"/>
                </a:cubicBezTo>
                <a:cubicBezTo>
                  <a:pt x="6299117" y="1839215"/>
                  <a:pt x="6324235" y="1888211"/>
                  <a:pt x="6355633" y="1928413"/>
                </a:cubicBezTo>
                <a:cubicBezTo>
                  <a:pt x="6404612" y="1992485"/>
                  <a:pt x="6420939" y="2072889"/>
                  <a:pt x="6436009" y="2154549"/>
                </a:cubicBezTo>
                <a:cubicBezTo>
                  <a:pt x="6428474" y="2162087"/>
                  <a:pt x="6420939" y="2138218"/>
                  <a:pt x="6404612" y="2145755"/>
                </a:cubicBezTo>
                <a:cubicBezTo>
                  <a:pt x="6428474" y="2226159"/>
                  <a:pt x="6484989" y="2291487"/>
                  <a:pt x="6525177" y="2363097"/>
                </a:cubicBezTo>
                <a:cubicBezTo>
                  <a:pt x="6549039" y="2371892"/>
                  <a:pt x="6541504" y="2331690"/>
                  <a:pt x="6557831" y="2339228"/>
                </a:cubicBezTo>
                <a:cubicBezTo>
                  <a:pt x="6614345" y="2428426"/>
                  <a:pt x="6630672" y="2525161"/>
                  <a:pt x="6654534" y="2621898"/>
                </a:cubicBezTo>
                <a:cubicBezTo>
                  <a:pt x="6662069" y="2629435"/>
                  <a:pt x="6662069" y="2638230"/>
                  <a:pt x="6662069" y="2645767"/>
                </a:cubicBezTo>
                <a:cubicBezTo>
                  <a:pt x="6654534" y="2758836"/>
                  <a:pt x="6702257" y="2855572"/>
                  <a:pt x="6718584" y="2959846"/>
                </a:cubicBezTo>
                <a:cubicBezTo>
                  <a:pt x="6734911" y="3105578"/>
                  <a:pt x="6758773" y="3250054"/>
                  <a:pt x="6767564" y="3395786"/>
                </a:cubicBezTo>
                <a:cubicBezTo>
                  <a:pt x="6767564" y="3459858"/>
                  <a:pt x="6783891" y="3525186"/>
                  <a:pt x="6783891" y="3589258"/>
                </a:cubicBezTo>
                <a:cubicBezTo>
                  <a:pt x="6791426" y="3678456"/>
                  <a:pt x="6791426" y="3766398"/>
                  <a:pt x="6791426" y="3846802"/>
                </a:cubicBezTo>
                <a:cubicBezTo>
                  <a:pt x="6783891" y="3895798"/>
                  <a:pt x="6767564" y="3936000"/>
                  <a:pt x="6758773" y="3976202"/>
                </a:cubicBezTo>
                <a:cubicBezTo>
                  <a:pt x="6758773" y="3984996"/>
                  <a:pt x="6751237" y="3992534"/>
                  <a:pt x="6751237" y="4000072"/>
                </a:cubicBezTo>
                <a:cubicBezTo>
                  <a:pt x="6783891" y="4080476"/>
                  <a:pt x="6767564" y="4169674"/>
                  <a:pt x="6783891" y="4258872"/>
                </a:cubicBezTo>
                <a:cubicBezTo>
                  <a:pt x="6791426" y="4322944"/>
                  <a:pt x="6798961" y="4387016"/>
                  <a:pt x="6783891" y="4452345"/>
                </a:cubicBezTo>
                <a:cubicBezTo>
                  <a:pt x="6783891" y="4483752"/>
                  <a:pt x="6791426" y="4516416"/>
                  <a:pt x="6798961" y="4556618"/>
                </a:cubicBezTo>
                <a:cubicBezTo>
                  <a:pt x="6807753" y="4596820"/>
                  <a:pt x="6815287" y="4645817"/>
                  <a:pt x="6824079" y="4693556"/>
                </a:cubicBezTo>
                <a:cubicBezTo>
                  <a:pt x="6824079" y="4718683"/>
                  <a:pt x="6831614" y="4733758"/>
                  <a:pt x="6855476" y="4718683"/>
                </a:cubicBezTo>
                <a:cubicBezTo>
                  <a:pt x="6864267" y="4718683"/>
                  <a:pt x="6871803" y="4718683"/>
                  <a:pt x="6871803" y="4726221"/>
                </a:cubicBezTo>
                <a:cubicBezTo>
                  <a:pt x="6864267" y="4766423"/>
                  <a:pt x="6888129" y="4790292"/>
                  <a:pt x="6888129" y="4830494"/>
                </a:cubicBezTo>
                <a:cubicBezTo>
                  <a:pt x="6871803" y="4839289"/>
                  <a:pt x="6871803" y="4815419"/>
                  <a:pt x="6855476" y="4806625"/>
                </a:cubicBezTo>
                <a:cubicBezTo>
                  <a:pt x="6831614" y="4815419"/>
                  <a:pt x="6831614" y="4839289"/>
                  <a:pt x="6839149" y="4855621"/>
                </a:cubicBezTo>
                <a:cubicBezTo>
                  <a:pt x="6855476" y="4895823"/>
                  <a:pt x="6847941" y="4943563"/>
                  <a:pt x="6847941" y="4992559"/>
                </a:cubicBezTo>
                <a:cubicBezTo>
                  <a:pt x="6855476" y="5025223"/>
                  <a:pt x="6847941" y="5065425"/>
                  <a:pt x="6864267" y="5105627"/>
                </a:cubicBezTo>
                <a:cubicBezTo>
                  <a:pt x="6871803" y="5113165"/>
                  <a:pt x="6871803" y="5121959"/>
                  <a:pt x="6864267" y="5137035"/>
                </a:cubicBezTo>
                <a:cubicBezTo>
                  <a:pt x="6855476" y="5153367"/>
                  <a:pt x="6864267" y="5169699"/>
                  <a:pt x="6871803" y="5186031"/>
                </a:cubicBezTo>
                <a:cubicBezTo>
                  <a:pt x="6871803" y="5186031"/>
                  <a:pt x="6871803" y="5193569"/>
                  <a:pt x="6880594" y="5193569"/>
                </a:cubicBezTo>
                <a:cubicBezTo>
                  <a:pt x="6888129" y="5202363"/>
                  <a:pt x="6895665" y="5193569"/>
                  <a:pt x="6895665" y="5186031"/>
                </a:cubicBezTo>
                <a:cubicBezTo>
                  <a:pt x="6904455" y="5169699"/>
                  <a:pt x="6904455" y="5153367"/>
                  <a:pt x="6911991" y="5121959"/>
                </a:cubicBezTo>
                <a:cubicBezTo>
                  <a:pt x="6920783" y="5169699"/>
                  <a:pt x="6920783" y="5209901"/>
                  <a:pt x="6920783" y="5250103"/>
                </a:cubicBezTo>
                <a:cubicBezTo>
                  <a:pt x="6920783" y="5322969"/>
                  <a:pt x="6928317" y="5395835"/>
                  <a:pt x="6977297" y="5452369"/>
                </a:cubicBezTo>
                <a:cubicBezTo>
                  <a:pt x="7001159" y="5476239"/>
                  <a:pt x="6992368" y="5508903"/>
                  <a:pt x="6992368" y="5540311"/>
                </a:cubicBezTo>
                <a:cubicBezTo>
                  <a:pt x="6992368" y="5572975"/>
                  <a:pt x="6992368" y="5613177"/>
                  <a:pt x="6992368" y="5645841"/>
                </a:cubicBezTo>
                <a:cubicBezTo>
                  <a:pt x="6992368" y="5758909"/>
                  <a:pt x="6977297" y="5863183"/>
                  <a:pt x="6944644" y="5967457"/>
                </a:cubicBezTo>
                <a:cubicBezTo>
                  <a:pt x="6928317" y="6007659"/>
                  <a:pt x="6928317" y="6049117"/>
                  <a:pt x="6911991" y="6080525"/>
                </a:cubicBezTo>
                <a:cubicBezTo>
                  <a:pt x="6904455" y="6096857"/>
                  <a:pt x="6928317" y="6129521"/>
                  <a:pt x="6920783" y="6153391"/>
                </a:cubicBezTo>
                <a:cubicBezTo>
                  <a:pt x="6911991" y="6186055"/>
                  <a:pt x="6904455" y="6226257"/>
                  <a:pt x="6920783" y="6258921"/>
                </a:cubicBezTo>
                <a:cubicBezTo>
                  <a:pt x="6920783" y="6273997"/>
                  <a:pt x="6920783" y="6290329"/>
                  <a:pt x="6911991" y="6306661"/>
                </a:cubicBezTo>
                <a:cubicBezTo>
                  <a:pt x="6871803" y="6403397"/>
                  <a:pt x="6871803" y="6508928"/>
                  <a:pt x="6831614" y="6596869"/>
                </a:cubicBezTo>
                <a:cubicBezTo>
                  <a:pt x="6807753" y="6669736"/>
                  <a:pt x="6775099" y="6750140"/>
                  <a:pt x="6727375" y="6814211"/>
                </a:cubicBezTo>
                <a:cubicBezTo>
                  <a:pt x="6687187" y="6870745"/>
                  <a:pt x="6662069" y="6943611"/>
                  <a:pt x="6630672" y="7007683"/>
                </a:cubicBezTo>
                <a:cubicBezTo>
                  <a:pt x="6605555" y="7073011"/>
                  <a:pt x="6581693" y="7129545"/>
                  <a:pt x="6557831" y="7193617"/>
                </a:cubicBezTo>
                <a:cubicBezTo>
                  <a:pt x="6517642" y="7282815"/>
                  <a:pt x="6461127" y="7363219"/>
                  <a:pt x="6420939" y="7459955"/>
                </a:cubicBezTo>
                <a:cubicBezTo>
                  <a:pt x="6404612" y="7491363"/>
                  <a:pt x="6388285" y="7532822"/>
                  <a:pt x="6355633" y="7556691"/>
                </a:cubicBezTo>
                <a:cubicBezTo>
                  <a:pt x="6339306" y="7564229"/>
                  <a:pt x="6339306" y="7596893"/>
                  <a:pt x="6324235" y="7613225"/>
                </a:cubicBezTo>
                <a:cubicBezTo>
                  <a:pt x="6315444" y="7620763"/>
                  <a:pt x="6324235" y="7645890"/>
                  <a:pt x="6299117" y="7653427"/>
                </a:cubicBezTo>
                <a:cubicBezTo>
                  <a:pt x="6282791" y="7613225"/>
                  <a:pt x="6331771" y="7580561"/>
                  <a:pt x="6324235" y="7540359"/>
                </a:cubicBezTo>
                <a:cubicBezTo>
                  <a:pt x="6299117" y="7547897"/>
                  <a:pt x="6299117" y="7556691"/>
                  <a:pt x="6291582" y="7573023"/>
                </a:cubicBezTo>
                <a:cubicBezTo>
                  <a:pt x="6267721" y="7653427"/>
                  <a:pt x="6227532" y="7733831"/>
                  <a:pt x="6194879" y="7806698"/>
                </a:cubicBezTo>
                <a:cubicBezTo>
                  <a:pt x="6162225" y="7863232"/>
                  <a:pt x="6138364" y="7927304"/>
                  <a:pt x="6105711" y="7983838"/>
                </a:cubicBezTo>
                <a:cubicBezTo>
                  <a:pt x="6049196" y="8073036"/>
                  <a:pt x="6001472" y="8160978"/>
                  <a:pt x="5928631" y="8233844"/>
                </a:cubicBezTo>
                <a:cubicBezTo>
                  <a:pt x="5880907" y="8282840"/>
                  <a:pt x="5839463" y="8339374"/>
                  <a:pt x="5799274" y="8394652"/>
                </a:cubicBezTo>
                <a:cubicBezTo>
                  <a:pt x="5767877" y="8419778"/>
                  <a:pt x="5742759" y="8459980"/>
                  <a:pt x="5727689" y="8491388"/>
                </a:cubicBezTo>
                <a:cubicBezTo>
                  <a:pt x="5711362" y="8516514"/>
                  <a:pt x="5695035" y="8540384"/>
                  <a:pt x="5671173" y="8564254"/>
                </a:cubicBezTo>
                <a:cubicBezTo>
                  <a:pt x="5654847" y="8580586"/>
                  <a:pt x="5638521" y="8596918"/>
                  <a:pt x="5630985" y="8620788"/>
                </a:cubicBezTo>
                <a:cubicBezTo>
                  <a:pt x="5630985" y="8644658"/>
                  <a:pt x="5605867" y="8653452"/>
                  <a:pt x="5590797" y="8660990"/>
                </a:cubicBezTo>
                <a:cubicBezTo>
                  <a:pt x="5565679" y="8677322"/>
                  <a:pt x="5541817" y="8701192"/>
                  <a:pt x="5525491" y="8726318"/>
                </a:cubicBezTo>
                <a:cubicBezTo>
                  <a:pt x="5501629" y="8766520"/>
                  <a:pt x="5461440" y="8790390"/>
                  <a:pt x="5437578" y="8823054"/>
                </a:cubicBezTo>
                <a:cubicBezTo>
                  <a:pt x="5404925" y="8870794"/>
                  <a:pt x="5348410" y="8887126"/>
                  <a:pt x="5308222" y="8927328"/>
                </a:cubicBezTo>
                <a:cubicBezTo>
                  <a:pt x="5275569" y="8976324"/>
                  <a:pt x="5227845" y="9007732"/>
                  <a:pt x="5195192" y="9056728"/>
                </a:cubicBezTo>
                <a:cubicBezTo>
                  <a:pt x="5155004" y="9096930"/>
                  <a:pt x="5122350" y="9144670"/>
                  <a:pt x="5082162" y="9177334"/>
                </a:cubicBezTo>
                <a:cubicBezTo>
                  <a:pt x="5018112" y="9226331"/>
                  <a:pt x="4961597" y="9290403"/>
                  <a:pt x="4896291" y="9330604"/>
                </a:cubicBezTo>
                <a:cubicBezTo>
                  <a:pt x="4872429" y="9338142"/>
                  <a:pt x="4864893" y="9363269"/>
                  <a:pt x="4848567" y="9379601"/>
                </a:cubicBezTo>
                <a:cubicBezTo>
                  <a:pt x="4799587" y="9419803"/>
                  <a:pt x="4743072" y="9451210"/>
                  <a:pt x="4695348" y="9491412"/>
                </a:cubicBezTo>
                <a:cubicBezTo>
                  <a:pt x="4598645" y="9573073"/>
                  <a:pt x="4494406" y="9637145"/>
                  <a:pt x="4381376" y="9693679"/>
                </a:cubicBezTo>
                <a:cubicBezTo>
                  <a:pt x="4316070" y="9733881"/>
                  <a:pt x="4244484" y="9774083"/>
                  <a:pt x="4171643" y="9806747"/>
                </a:cubicBezTo>
                <a:cubicBezTo>
                  <a:pt x="4115128" y="9830617"/>
                  <a:pt x="4066148" y="9863281"/>
                  <a:pt x="4010889" y="9878357"/>
                </a:cubicBezTo>
                <a:cubicBezTo>
                  <a:pt x="3929256" y="9911021"/>
                  <a:pt x="3841344" y="9943685"/>
                  <a:pt x="3759711" y="9975093"/>
                </a:cubicBezTo>
                <a:cubicBezTo>
                  <a:pt x="3655473" y="10024089"/>
                  <a:pt x="3542443" y="10024089"/>
                  <a:pt x="3429413" y="10056753"/>
                </a:cubicBezTo>
                <a:cubicBezTo>
                  <a:pt x="3365363" y="10071829"/>
                  <a:pt x="3301312" y="10071829"/>
                  <a:pt x="3236006" y="10071829"/>
                </a:cubicBezTo>
                <a:cubicBezTo>
                  <a:pt x="3163164" y="10064291"/>
                  <a:pt x="3091579" y="10071829"/>
                  <a:pt x="3026273" y="10071829"/>
                </a:cubicBezTo>
                <a:cubicBezTo>
                  <a:pt x="2954687" y="10071829"/>
                  <a:pt x="2881846" y="10071829"/>
                  <a:pt x="2809004" y="10071829"/>
                </a:cubicBezTo>
                <a:cubicBezTo>
                  <a:pt x="2744954" y="10071829"/>
                  <a:pt x="2679647" y="10064291"/>
                  <a:pt x="2608062" y="10056753"/>
                </a:cubicBezTo>
                <a:cubicBezTo>
                  <a:pt x="2559082" y="10056753"/>
                  <a:pt x="2511358" y="10056753"/>
                  <a:pt x="2454843" y="10047959"/>
                </a:cubicBezTo>
                <a:cubicBezTo>
                  <a:pt x="2398329" y="10040421"/>
                  <a:pt x="2349349" y="10024089"/>
                  <a:pt x="2292834" y="10007757"/>
                </a:cubicBezTo>
                <a:cubicBezTo>
                  <a:pt x="2204922" y="9983887"/>
                  <a:pt x="2115754" y="9951223"/>
                  <a:pt x="2035377" y="9911021"/>
                </a:cubicBezTo>
                <a:cubicBezTo>
                  <a:pt x="1929882" y="9863281"/>
                  <a:pt x="1833179" y="9806747"/>
                  <a:pt x="1736475" y="9750213"/>
                </a:cubicBezTo>
                <a:cubicBezTo>
                  <a:pt x="1648563" y="9693679"/>
                  <a:pt x="1575722" y="9620813"/>
                  <a:pt x="1479018" y="9573073"/>
                </a:cubicBezTo>
                <a:cubicBezTo>
                  <a:pt x="1455156" y="9556741"/>
                  <a:pt x="1438830" y="9531614"/>
                  <a:pt x="1414968" y="9516539"/>
                </a:cubicBezTo>
                <a:cubicBezTo>
                  <a:pt x="1293147" y="9403471"/>
                  <a:pt x="1156255" y="9306735"/>
                  <a:pt x="1043225" y="9184872"/>
                </a:cubicBezTo>
                <a:cubicBezTo>
                  <a:pt x="955313" y="9096930"/>
                  <a:pt x="890007" y="9000194"/>
                  <a:pt x="818421" y="8903458"/>
                </a:cubicBezTo>
                <a:cubicBezTo>
                  <a:pt x="769441" y="8830592"/>
                  <a:pt x="721718" y="8757726"/>
                  <a:pt x="665203" y="8693654"/>
                </a:cubicBezTo>
                <a:cubicBezTo>
                  <a:pt x="648876" y="8669784"/>
                  <a:pt x="632550" y="8637120"/>
                  <a:pt x="616223" y="8613250"/>
                </a:cubicBezTo>
                <a:cubicBezTo>
                  <a:pt x="608688" y="8573048"/>
                  <a:pt x="576035" y="8556716"/>
                  <a:pt x="559708" y="8524052"/>
                </a:cubicBezTo>
                <a:cubicBezTo>
                  <a:pt x="528311" y="8459980"/>
                  <a:pt x="495658" y="8394652"/>
                  <a:pt x="455469" y="8330580"/>
                </a:cubicBezTo>
                <a:cubicBezTo>
                  <a:pt x="375093" y="8217512"/>
                  <a:pt x="326113" y="8089368"/>
                  <a:pt x="269598" y="7959968"/>
                </a:cubicBezTo>
                <a:cubicBezTo>
                  <a:pt x="269598" y="7952430"/>
                  <a:pt x="269598" y="7943636"/>
                  <a:pt x="269598" y="7936098"/>
                </a:cubicBezTo>
                <a:cubicBezTo>
                  <a:pt x="293460" y="7952430"/>
                  <a:pt x="285924" y="7983838"/>
                  <a:pt x="318578" y="8007708"/>
                </a:cubicBezTo>
                <a:cubicBezTo>
                  <a:pt x="318578" y="7976300"/>
                  <a:pt x="309786" y="7952430"/>
                  <a:pt x="293460" y="7927304"/>
                </a:cubicBezTo>
                <a:cubicBezTo>
                  <a:pt x="269598" y="7870769"/>
                  <a:pt x="238201" y="7814235"/>
                  <a:pt x="205547" y="7757701"/>
                </a:cubicBezTo>
                <a:cubicBezTo>
                  <a:pt x="189221" y="7717499"/>
                  <a:pt x="181686" y="7677297"/>
                  <a:pt x="189221" y="7637095"/>
                </a:cubicBezTo>
                <a:cubicBezTo>
                  <a:pt x="189221" y="7629558"/>
                  <a:pt x="189221" y="7613225"/>
                  <a:pt x="205547" y="7613225"/>
                </a:cubicBezTo>
                <a:cubicBezTo>
                  <a:pt x="213083" y="7613225"/>
                  <a:pt x="229409" y="7604431"/>
                  <a:pt x="238201" y="7629558"/>
                </a:cubicBezTo>
                <a:cubicBezTo>
                  <a:pt x="262063" y="7660965"/>
                  <a:pt x="269598" y="7701167"/>
                  <a:pt x="278389" y="7742626"/>
                </a:cubicBezTo>
                <a:cubicBezTo>
                  <a:pt x="278389" y="7774033"/>
                  <a:pt x="285924" y="7799160"/>
                  <a:pt x="302251" y="7814235"/>
                </a:cubicBezTo>
                <a:cubicBezTo>
                  <a:pt x="334904" y="7839362"/>
                  <a:pt x="342439" y="7863232"/>
                  <a:pt x="342439" y="7895896"/>
                </a:cubicBezTo>
                <a:cubicBezTo>
                  <a:pt x="334904" y="7967506"/>
                  <a:pt x="375093" y="8024040"/>
                  <a:pt x="398954" y="8080574"/>
                </a:cubicBezTo>
                <a:cubicBezTo>
                  <a:pt x="422816" y="8120776"/>
                  <a:pt x="439143" y="8169772"/>
                  <a:pt x="463005" y="8209974"/>
                </a:cubicBezTo>
                <a:cubicBezTo>
                  <a:pt x="463005" y="8233844"/>
                  <a:pt x="486867" y="8250176"/>
                  <a:pt x="495658" y="8266508"/>
                </a:cubicBezTo>
                <a:cubicBezTo>
                  <a:pt x="528311" y="8323042"/>
                  <a:pt x="543382" y="8370782"/>
                  <a:pt x="576035" y="8427316"/>
                </a:cubicBezTo>
                <a:cubicBezTo>
                  <a:pt x="608688" y="8491388"/>
                  <a:pt x="648876" y="8556716"/>
                  <a:pt x="689065" y="8620788"/>
                </a:cubicBezTo>
                <a:cubicBezTo>
                  <a:pt x="689065" y="8629582"/>
                  <a:pt x="696600" y="8637120"/>
                  <a:pt x="712926" y="8637120"/>
                </a:cubicBezTo>
                <a:cubicBezTo>
                  <a:pt x="705391" y="8604456"/>
                  <a:pt x="696600" y="8564254"/>
                  <a:pt x="689065" y="8540384"/>
                </a:cubicBezTo>
                <a:cubicBezTo>
                  <a:pt x="672738" y="8516514"/>
                  <a:pt x="640085" y="8500182"/>
                  <a:pt x="656411" y="8459980"/>
                </a:cubicBezTo>
                <a:cubicBezTo>
                  <a:pt x="665203" y="8459980"/>
                  <a:pt x="656411" y="8443648"/>
                  <a:pt x="648876" y="8443648"/>
                </a:cubicBezTo>
                <a:cubicBezTo>
                  <a:pt x="616223" y="8427316"/>
                  <a:pt x="608688" y="8403446"/>
                  <a:pt x="599896" y="8370782"/>
                </a:cubicBezTo>
                <a:cubicBezTo>
                  <a:pt x="592361" y="8363244"/>
                  <a:pt x="592361" y="8354450"/>
                  <a:pt x="583570" y="8346912"/>
                </a:cubicBezTo>
                <a:cubicBezTo>
                  <a:pt x="552173" y="8323042"/>
                  <a:pt x="543382" y="8282840"/>
                  <a:pt x="528311" y="8250176"/>
                </a:cubicBezTo>
                <a:cubicBezTo>
                  <a:pt x="519520" y="8233844"/>
                  <a:pt x="511984" y="8217512"/>
                  <a:pt x="503193" y="8209974"/>
                </a:cubicBezTo>
                <a:cubicBezTo>
                  <a:pt x="495658" y="8160978"/>
                  <a:pt x="479331" y="8113238"/>
                  <a:pt x="455469" y="8064242"/>
                </a:cubicBezTo>
                <a:cubicBezTo>
                  <a:pt x="439143" y="8024040"/>
                  <a:pt x="415281" y="7992632"/>
                  <a:pt x="422816" y="7952430"/>
                </a:cubicBezTo>
                <a:cubicBezTo>
                  <a:pt x="431607" y="7919766"/>
                  <a:pt x="406490" y="7887102"/>
                  <a:pt x="398954" y="7863232"/>
                </a:cubicBezTo>
                <a:cubicBezTo>
                  <a:pt x="358766" y="7774033"/>
                  <a:pt x="318578" y="7693629"/>
                  <a:pt x="318578" y="7596893"/>
                </a:cubicBezTo>
                <a:cubicBezTo>
                  <a:pt x="318578" y="7580561"/>
                  <a:pt x="318578" y="7573023"/>
                  <a:pt x="318578" y="7564229"/>
                </a:cubicBezTo>
                <a:cubicBezTo>
                  <a:pt x="262063" y="7370757"/>
                  <a:pt x="238201" y="7169747"/>
                  <a:pt x="213083" y="6967481"/>
                </a:cubicBezTo>
                <a:cubicBezTo>
                  <a:pt x="189221" y="6790341"/>
                  <a:pt x="181686" y="6613201"/>
                  <a:pt x="141497" y="6436061"/>
                </a:cubicBezTo>
                <a:cubicBezTo>
                  <a:pt x="141497" y="6403397"/>
                  <a:pt x="141497" y="6363195"/>
                  <a:pt x="156568" y="6330531"/>
                </a:cubicBezTo>
                <a:cubicBezTo>
                  <a:pt x="165359" y="6322993"/>
                  <a:pt x="165359" y="6314199"/>
                  <a:pt x="165359" y="6299123"/>
                </a:cubicBezTo>
                <a:cubicBezTo>
                  <a:pt x="156568" y="6209925"/>
                  <a:pt x="156568" y="6113189"/>
                  <a:pt x="149033" y="6016453"/>
                </a:cubicBezTo>
                <a:cubicBezTo>
                  <a:pt x="132706" y="5879515"/>
                  <a:pt x="156568" y="5742577"/>
                  <a:pt x="156568" y="5596845"/>
                </a:cubicBezTo>
                <a:cubicBezTo>
                  <a:pt x="156568" y="5540311"/>
                  <a:pt x="149033" y="5476239"/>
                  <a:pt x="172895" y="5419705"/>
                </a:cubicBezTo>
                <a:cubicBezTo>
                  <a:pt x="181686" y="5419705"/>
                  <a:pt x="181686" y="5419705"/>
                  <a:pt x="172895" y="5412167"/>
                </a:cubicBezTo>
                <a:cubicBezTo>
                  <a:pt x="172895" y="5290305"/>
                  <a:pt x="213083" y="5178493"/>
                  <a:pt x="205547" y="5056631"/>
                </a:cubicBezTo>
                <a:cubicBezTo>
                  <a:pt x="205547" y="5032761"/>
                  <a:pt x="221874" y="5008891"/>
                  <a:pt x="196756" y="5008891"/>
                </a:cubicBezTo>
                <a:cubicBezTo>
                  <a:pt x="172895" y="5000097"/>
                  <a:pt x="172895" y="5032761"/>
                  <a:pt x="172895" y="5049093"/>
                </a:cubicBezTo>
                <a:cubicBezTo>
                  <a:pt x="165359" y="5113165"/>
                  <a:pt x="149033" y="5178493"/>
                  <a:pt x="141497" y="5242565"/>
                </a:cubicBezTo>
                <a:cubicBezTo>
                  <a:pt x="132706" y="5258897"/>
                  <a:pt x="132706" y="5282767"/>
                  <a:pt x="125171" y="5306637"/>
                </a:cubicBezTo>
                <a:cubicBezTo>
                  <a:pt x="116380" y="5322969"/>
                  <a:pt x="116380" y="5339301"/>
                  <a:pt x="116380" y="5346839"/>
                </a:cubicBezTo>
                <a:cubicBezTo>
                  <a:pt x="116380" y="5427243"/>
                  <a:pt x="108844" y="5508903"/>
                  <a:pt x="108844" y="5589307"/>
                </a:cubicBezTo>
                <a:cubicBezTo>
                  <a:pt x="116380" y="5629509"/>
                  <a:pt x="100053" y="5662173"/>
                  <a:pt x="100053" y="5702375"/>
                </a:cubicBezTo>
                <a:cubicBezTo>
                  <a:pt x="92518" y="5773985"/>
                  <a:pt x="108844" y="5839313"/>
                  <a:pt x="108844" y="5910923"/>
                </a:cubicBezTo>
                <a:cubicBezTo>
                  <a:pt x="100053" y="5919717"/>
                  <a:pt x="108844" y="5919717"/>
                  <a:pt x="108844" y="5927255"/>
                </a:cubicBezTo>
                <a:cubicBezTo>
                  <a:pt x="68656" y="6023991"/>
                  <a:pt x="108844" y="6120727"/>
                  <a:pt x="100053" y="6217463"/>
                </a:cubicBezTo>
                <a:cubicBezTo>
                  <a:pt x="100053" y="6242589"/>
                  <a:pt x="92518" y="6273997"/>
                  <a:pt x="108844" y="6306661"/>
                </a:cubicBezTo>
                <a:cubicBezTo>
                  <a:pt x="108844" y="6314199"/>
                  <a:pt x="100053" y="6322993"/>
                  <a:pt x="92518" y="6322993"/>
                </a:cubicBezTo>
                <a:cubicBezTo>
                  <a:pt x="84982" y="6322993"/>
                  <a:pt x="76191" y="6314199"/>
                  <a:pt x="76191" y="6306661"/>
                </a:cubicBezTo>
                <a:cubicBezTo>
                  <a:pt x="76191" y="6290329"/>
                  <a:pt x="59865" y="6282791"/>
                  <a:pt x="52329" y="6266459"/>
                </a:cubicBezTo>
                <a:cubicBezTo>
                  <a:pt x="19676" y="6242589"/>
                  <a:pt x="12141" y="6202387"/>
                  <a:pt x="3349" y="6169723"/>
                </a:cubicBezTo>
                <a:cubicBezTo>
                  <a:pt x="3349" y="6080525"/>
                  <a:pt x="-4186" y="5983789"/>
                  <a:pt x="3349" y="5895847"/>
                </a:cubicBezTo>
                <a:cubicBezTo>
                  <a:pt x="3349" y="5887053"/>
                  <a:pt x="3349" y="5879515"/>
                  <a:pt x="3349" y="5870721"/>
                </a:cubicBezTo>
                <a:cubicBezTo>
                  <a:pt x="3349" y="5782779"/>
                  <a:pt x="12141" y="5693581"/>
                  <a:pt x="28467" y="5605639"/>
                </a:cubicBezTo>
                <a:cubicBezTo>
                  <a:pt x="36003" y="5565437"/>
                  <a:pt x="28467" y="5523979"/>
                  <a:pt x="28467" y="5492571"/>
                </a:cubicBezTo>
                <a:cubicBezTo>
                  <a:pt x="28467" y="5452369"/>
                  <a:pt x="36003" y="5419705"/>
                  <a:pt x="44794" y="5387041"/>
                </a:cubicBezTo>
                <a:cubicBezTo>
                  <a:pt x="59865" y="5355633"/>
                  <a:pt x="59865" y="5330507"/>
                  <a:pt x="59865" y="5299099"/>
                </a:cubicBezTo>
                <a:cubicBezTo>
                  <a:pt x="68656" y="5258897"/>
                  <a:pt x="76191" y="5218695"/>
                  <a:pt x="100053" y="5186031"/>
                </a:cubicBezTo>
                <a:cubicBezTo>
                  <a:pt x="116380" y="5162161"/>
                  <a:pt x="108844" y="5137035"/>
                  <a:pt x="100053" y="5113165"/>
                </a:cubicBezTo>
                <a:cubicBezTo>
                  <a:pt x="100053" y="5096833"/>
                  <a:pt x="92518" y="5072963"/>
                  <a:pt x="108844" y="5065425"/>
                </a:cubicBezTo>
                <a:cubicBezTo>
                  <a:pt x="116380" y="5056631"/>
                  <a:pt x="125171" y="5049093"/>
                  <a:pt x="116380" y="5040299"/>
                </a:cubicBezTo>
                <a:cubicBezTo>
                  <a:pt x="92518" y="4992559"/>
                  <a:pt x="108844" y="4943563"/>
                  <a:pt x="116380" y="4887029"/>
                </a:cubicBezTo>
                <a:cubicBezTo>
                  <a:pt x="132706" y="4806625"/>
                  <a:pt x="149033" y="4726221"/>
                  <a:pt x="165359" y="4645817"/>
                </a:cubicBezTo>
                <a:cubicBezTo>
                  <a:pt x="172895" y="4621947"/>
                  <a:pt x="172895" y="4589283"/>
                  <a:pt x="196756" y="4565413"/>
                </a:cubicBezTo>
                <a:cubicBezTo>
                  <a:pt x="213083" y="4556618"/>
                  <a:pt x="205547" y="4549081"/>
                  <a:pt x="205547" y="4532748"/>
                </a:cubicBezTo>
                <a:cubicBezTo>
                  <a:pt x="196756" y="4500084"/>
                  <a:pt x="205547" y="4468677"/>
                  <a:pt x="213083" y="4427218"/>
                </a:cubicBezTo>
                <a:cubicBezTo>
                  <a:pt x="229409" y="4379478"/>
                  <a:pt x="238201" y="4330482"/>
                  <a:pt x="245736" y="4282742"/>
                </a:cubicBezTo>
                <a:cubicBezTo>
                  <a:pt x="269598" y="4209876"/>
                  <a:pt x="285924" y="4137010"/>
                  <a:pt x="302251" y="4065400"/>
                </a:cubicBezTo>
                <a:cubicBezTo>
                  <a:pt x="318578" y="3992534"/>
                  <a:pt x="342439" y="3919668"/>
                  <a:pt x="358766" y="3846802"/>
                </a:cubicBezTo>
                <a:cubicBezTo>
                  <a:pt x="375093" y="3766398"/>
                  <a:pt x="406490" y="3685994"/>
                  <a:pt x="431607" y="3605590"/>
                </a:cubicBezTo>
                <a:cubicBezTo>
                  <a:pt x="463005" y="3500060"/>
                  <a:pt x="495658" y="3403324"/>
                  <a:pt x="528311" y="3299050"/>
                </a:cubicBezTo>
                <a:cubicBezTo>
                  <a:pt x="552173" y="3234978"/>
                  <a:pt x="568499" y="3162112"/>
                  <a:pt x="616223" y="3105578"/>
                </a:cubicBezTo>
                <a:cubicBezTo>
                  <a:pt x="632550" y="3089246"/>
                  <a:pt x="640085" y="3072914"/>
                  <a:pt x="640085" y="3040249"/>
                </a:cubicBezTo>
                <a:cubicBezTo>
                  <a:pt x="640085" y="3032712"/>
                  <a:pt x="648876" y="3016380"/>
                  <a:pt x="656411" y="3000048"/>
                </a:cubicBezTo>
                <a:cubicBezTo>
                  <a:pt x="705391" y="2919644"/>
                  <a:pt x="729253" y="2822907"/>
                  <a:pt x="769441" y="2742504"/>
                </a:cubicBezTo>
                <a:cubicBezTo>
                  <a:pt x="802094" y="2694764"/>
                  <a:pt x="833492" y="2653305"/>
                  <a:pt x="842283" y="2598028"/>
                </a:cubicBezTo>
                <a:cubicBezTo>
                  <a:pt x="842283" y="2581696"/>
                  <a:pt x="858609" y="2565363"/>
                  <a:pt x="882472" y="2556570"/>
                </a:cubicBezTo>
                <a:cubicBezTo>
                  <a:pt x="922660" y="2541494"/>
                  <a:pt x="938986" y="2501292"/>
                  <a:pt x="962848" y="2468628"/>
                </a:cubicBezTo>
                <a:cubicBezTo>
                  <a:pt x="1083413" y="2299025"/>
                  <a:pt x="1196443" y="2129423"/>
                  <a:pt x="1325800" y="1968615"/>
                </a:cubicBezTo>
                <a:cubicBezTo>
                  <a:pt x="1406177" y="1871879"/>
                  <a:pt x="1486554" y="1766349"/>
                  <a:pt x="1583257" y="1678407"/>
                </a:cubicBezTo>
                <a:cubicBezTo>
                  <a:pt x="1599584" y="1662075"/>
                  <a:pt x="1608375" y="1645743"/>
                  <a:pt x="1624701" y="1629411"/>
                </a:cubicBezTo>
                <a:cubicBezTo>
                  <a:pt x="1632237" y="1621873"/>
                  <a:pt x="1639772" y="1621873"/>
                  <a:pt x="1648563" y="1629411"/>
                </a:cubicBezTo>
                <a:cubicBezTo>
                  <a:pt x="1656099" y="1669613"/>
                  <a:pt x="1672425" y="1645743"/>
                  <a:pt x="1688752" y="1629411"/>
                </a:cubicBezTo>
                <a:cubicBezTo>
                  <a:pt x="1801782" y="1532675"/>
                  <a:pt x="1914812" y="1435939"/>
                  <a:pt x="2019050" y="1339203"/>
                </a:cubicBezTo>
                <a:cubicBezTo>
                  <a:pt x="2091892" y="1275131"/>
                  <a:pt x="2163477" y="1218597"/>
                  <a:pt x="2236319" y="1154525"/>
                </a:cubicBezTo>
                <a:cubicBezTo>
                  <a:pt x="2268972" y="1129399"/>
                  <a:pt x="2292834" y="1105529"/>
                  <a:pt x="2292834" y="1065327"/>
                </a:cubicBezTo>
                <a:cubicBezTo>
                  <a:pt x="2285299" y="1041457"/>
                  <a:pt x="2309160" y="1032663"/>
                  <a:pt x="2325487" y="1025125"/>
                </a:cubicBezTo>
                <a:cubicBezTo>
                  <a:pt x="2414655" y="961053"/>
                  <a:pt x="2502567" y="895725"/>
                  <a:pt x="2591735" y="831653"/>
                </a:cubicBezTo>
                <a:cubicBezTo>
                  <a:pt x="2608062" y="815321"/>
                  <a:pt x="2631924" y="807783"/>
                  <a:pt x="2639459" y="782657"/>
                </a:cubicBezTo>
                <a:cubicBezTo>
                  <a:pt x="2615597" y="775119"/>
                  <a:pt x="2599271" y="782657"/>
                  <a:pt x="2582944" y="791451"/>
                </a:cubicBezTo>
                <a:cubicBezTo>
                  <a:pt x="2542756" y="807783"/>
                  <a:pt x="2502567" y="815321"/>
                  <a:pt x="2471170" y="839191"/>
                </a:cubicBezTo>
                <a:cubicBezTo>
                  <a:pt x="2438517" y="855523"/>
                  <a:pt x="2414655" y="879393"/>
                  <a:pt x="2373211" y="871855"/>
                </a:cubicBezTo>
                <a:cubicBezTo>
                  <a:pt x="2358140" y="871855"/>
                  <a:pt x="2341814" y="879393"/>
                  <a:pt x="2333022" y="895725"/>
                </a:cubicBezTo>
                <a:cubicBezTo>
                  <a:pt x="2325487" y="904519"/>
                  <a:pt x="2309160" y="912057"/>
                  <a:pt x="2301625" y="895725"/>
                </a:cubicBezTo>
                <a:cubicBezTo>
                  <a:pt x="2292834" y="879393"/>
                  <a:pt x="2309160" y="879393"/>
                  <a:pt x="2316696" y="871855"/>
                </a:cubicBezTo>
                <a:cubicBezTo>
                  <a:pt x="2382002" y="847985"/>
                  <a:pt x="2438517" y="798989"/>
                  <a:pt x="2502567" y="767581"/>
                </a:cubicBezTo>
                <a:cubicBezTo>
                  <a:pt x="2631924" y="694715"/>
                  <a:pt x="2761280" y="621849"/>
                  <a:pt x="2889381" y="541445"/>
                </a:cubicBezTo>
                <a:cubicBezTo>
                  <a:pt x="2978549" y="477373"/>
                  <a:pt x="3082788" y="428377"/>
                  <a:pt x="3188282" y="388175"/>
                </a:cubicBezTo>
                <a:cubicBezTo>
                  <a:pt x="3244797" y="364305"/>
                  <a:pt x="3308848" y="339178"/>
                  <a:pt x="3372898" y="298976"/>
                </a:cubicBezTo>
                <a:cubicBezTo>
                  <a:pt x="3398016" y="282644"/>
                  <a:pt x="3438204" y="275106"/>
                  <a:pt x="3469601" y="267569"/>
                </a:cubicBezTo>
                <a:cubicBezTo>
                  <a:pt x="3494719" y="258774"/>
                  <a:pt x="3518581" y="258774"/>
                  <a:pt x="3518581" y="226110"/>
                </a:cubicBezTo>
                <a:cubicBezTo>
                  <a:pt x="3526116" y="211035"/>
                  <a:pt x="3494719" y="211035"/>
                  <a:pt x="3453275" y="218573"/>
                </a:cubicBezTo>
                <a:cubicBezTo>
                  <a:pt x="3421877" y="226110"/>
                  <a:pt x="3398016" y="234904"/>
                  <a:pt x="3365363" y="242442"/>
                </a:cubicBezTo>
                <a:cubicBezTo>
                  <a:pt x="3349036" y="242442"/>
                  <a:pt x="3341501" y="242442"/>
                  <a:pt x="3325174" y="234904"/>
                </a:cubicBezTo>
                <a:cubicBezTo>
                  <a:pt x="3332709" y="211035"/>
                  <a:pt x="3356571" y="202240"/>
                  <a:pt x="3372898" y="194702"/>
                </a:cubicBezTo>
                <a:cubicBezTo>
                  <a:pt x="3429413" y="162038"/>
                  <a:pt x="3485928" y="145706"/>
                  <a:pt x="3551234" y="145706"/>
                </a:cubicBezTo>
                <a:cubicBezTo>
                  <a:pt x="3575096" y="145706"/>
                  <a:pt x="3606493" y="138168"/>
                  <a:pt x="3639146" y="129374"/>
                </a:cubicBezTo>
                <a:cubicBezTo>
                  <a:pt x="3679335" y="114298"/>
                  <a:pt x="3728314" y="97967"/>
                  <a:pt x="3776038" y="89172"/>
                </a:cubicBezTo>
                <a:cubicBezTo>
                  <a:pt x="3808691" y="89172"/>
                  <a:pt x="3832553" y="72840"/>
                  <a:pt x="3857671" y="57764"/>
                </a:cubicBezTo>
                <a:cubicBezTo>
                  <a:pt x="3897859" y="8768"/>
                  <a:pt x="3954374" y="8768"/>
                  <a:pt x="4010889" y="8768"/>
                </a:cubicBezTo>
                <a:cubicBezTo>
                  <a:pt x="4074940" y="602"/>
                  <a:pt x="4137106" y="-1282"/>
                  <a:pt x="4199429" y="759"/>
                </a:cubicBezTo>
                <a:close/>
              </a:path>
            </a:pathLst>
          </a:custGeom>
        </p:spPr>
      </p:pic>
      <p:pic>
        <p:nvPicPr>
          <p:cNvPr id="38" name="Picture Placeholder 4"/>
          <p:cNvPicPr>
            <a:picLocks noChangeAspect="1"/>
          </p:cNvPicPr>
          <p:nvPr/>
        </p:nvPicPr>
        <p:blipFill>
          <a:blip r:embed="rId6">
            <a:extLst>
              <a:ext uri="{28A0092B-C50C-407E-A947-70E740481C1C}">
                <a14:useLocalDpi xmlns:a14="http://schemas.microsoft.com/office/drawing/2010/main" val="0"/>
              </a:ext>
            </a:extLst>
          </a:blip>
          <a:srcRect l="28315" r="28315"/>
          <a:stretch>
            <a:fillRect/>
          </a:stretch>
        </p:blipFill>
        <p:spPr>
          <a:xfrm>
            <a:off x="13228318" y="8389157"/>
            <a:ext cx="2720301" cy="3024496"/>
          </a:xfrm>
          <a:custGeom>
            <a:avLst/>
            <a:gdLst>
              <a:gd name="connsiteX0" fmla="*/ 2521305 w 9153681"/>
              <a:gd name="connsiteY0" fmla="*/ 9209877 h 10177283"/>
              <a:gd name="connsiteX1" fmla="*/ 2528456 w 9153681"/>
              <a:gd name="connsiteY1" fmla="*/ 9308793 h 10177283"/>
              <a:gd name="connsiteX2" fmla="*/ 2628567 w 9153681"/>
              <a:gd name="connsiteY2" fmla="*/ 9400558 h 10177283"/>
              <a:gd name="connsiteX3" fmla="*/ 2658362 w 9153681"/>
              <a:gd name="connsiteY3" fmla="*/ 9377915 h 10177283"/>
              <a:gd name="connsiteX4" fmla="*/ 2635718 w 9153681"/>
              <a:gd name="connsiteY4" fmla="*/ 9301643 h 10177283"/>
              <a:gd name="connsiteX5" fmla="*/ 2613074 w 9153681"/>
              <a:gd name="connsiteY5" fmla="*/ 9278999 h 10177283"/>
              <a:gd name="connsiteX6" fmla="*/ 2521305 w 9153681"/>
              <a:gd name="connsiteY6" fmla="*/ 9209877 h 10177283"/>
              <a:gd name="connsiteX7" fmla="*/ 4372173 w 9153681"/>
              <a:gd name="connsiteY7" fmla="*/ 8872611 h 10177283"/>
              <a:gd name="connsiteX8" fmla="*/ 4372173 w 9153681"/>
              <a:gd name="connsiteY8" fmla="*/ 8979869 h 10177283"/>
              <a:gd name="connsiteX9" fmla="*/ 4372173 w 9153681"/>
              <a:gd name="connsiteY9" fmla="*/ 8872611 h 10177283"/>
              <a:gd name="connsiteX10" fmla="*/ 225895 w 9153681"/>
              <a:gd name="connsiteY10" fmla="*/ 0 h 10177283"/>
              <a:gd name="connsiteX11" fmla="*/ 279526 w 9153681"/>
              <a:gd name="connsiteY11" fmla="*/ 30986 h 10177283"/>
              <a:gd name="connsiteX12" fmla="*/ 302171 w 9153681"/>
              <a:gd name="connsiteY12" fmla="*/ 45287 h 10177283"/>
              <a:gd name="connsiteX13" fmla="*/ 340308 w 9153681"/>
              <a:gd name="connsiteY13" fmla="*/ 98916 h 10177283"/>
              <a:gd name="connsiteX14" fmla="*/ 455913 w 9153681"/>
              <a:gd name="connsiteY14" fmla="*/ 129902 h 10177283"/>
              <a:gd name="connsiteX15" fmla="*/ 563175 w 9153681"/>
              <a:gd name="connsiteY15" fmla="*/ 190681 h 10177283"/>
              <a:gd name="connsiteX16" fmla="*/ 724068 w 9153681"/>
              <a:gd name="connsiteY16" fmla="*/ 328925 h 10177283"/>
              <a:gd name="connsiteX17" fmla="*/ 1144774 w 9153681"/>
              <a:gd name="connsiteY17" fmla="*/ 458826 h 10177283"/>
              <a:gd name="connsiteX18" fmla="*/ 1610769 w 9153681"/>
              <a:gd name="connsiteY18" fmla="*/ 535098 h 10177283"/>
              <a:gd name="connsiteX19" fmla="*/ 2276986 w 9153681"/>
              <a:gd name="connsiteY19" fmla="*/ 581576 h 10177283"/>
              <a:gd name="connsiteX20" fmla="*/ 2727487 w 9153681"/>
              <a:gd name="connsiteY20" fmla="*/ 604220 h 10177283"/>
              <a:gd name="connsiteX21" fmla="*/ 3132699 w 9153681"/>
              <a:gd name="connsiteY21" fmla="*/ 635205 h 10177283"/>
              <a:gd name="connsiteX22" fmla="*/ 3500966 w 9153681"/>
              <a:gd name="connsiteY22" fmla="*/ 626863 h 10177283"/>
              <a:gd name="connsiteX23" fmla="*/ 3890685 w 9153681"/>
              <a:gd name="connsiteY23" fmla="*/ 619712 h 10177283"/>
              <a:gd name="connsiteX24" fmla="*/ 3928823 w 9153681"/>
              <a:gd name="connsiteY24" fmla="*/ 611370 h 10177283"/>
              <a:gd name="connsiteX25" fmla="*/ 3951467 w 9153681"/>
              <a:gd name="connsiteY25" fmla="*/ 588727 h 10177283"/>
              <a:gd name="connsiteX26" fmla="*/ 3974111 w 9153681"/>
              <a:gd name="connsiteY26" fmla="*/ 550591 h 10177283"/>
              <a:gd name="connsiteX27" fmla="*/ 3974111 w 9153681"/>
              <a:gd name="connsiteY27" fmla="*/ 542249 h 10177283"/>
              <a:gd name="connsiteX28" fmla="*/ 4264911 w 9153681"/>
              <a:gd name="connsiteY28" fmla="*/ 519605 h 10177283"/>
              <a:gd name="connsiteX29" fmla="*/ 4510422 w 9153681"/>
              <a:gd name="connsiteY29" fmla="*/ 542249 h 10177283"/>
              <a:gd name="connsiteX30" fmla="*/ 4540217 w 9153681"/>
              <a:gd name="connsiteY30" fmla="*/ 542249 h 10177283"/>
              <a:gd name="connsiteX31" fmla="*/ 4763084 w 9153681"/>
              <a:gd name="connsiteY31" fmla="*/ 588727 h 10177283"/>
              <a:gd name="connsiteX32" fmla="*/ 4915635 w 9153681"/>
              <a:gd name="connsiteY32" fmla="*/ 588727 h 10177283"/>
              <a:gd name="connsiteX33" fmla="*/ 5412616 w 9153681"/>
              <a:gd name="connsiteY33" fmla="*/ 550591 h 10177283"/>
              <a:gd name="connsiteX34" fmla="*/ 5788034 w 9153681"/>
              <a:gd name="connsiteY34" fmla="*/ 535098 h 10177283"/>
              <a:gd name="connsiteX35" fmla="*/ 6193246 w 9153681"/>
              <a:gd name="connsiteY35" fmla="*/ 535098 h 10177283"/>
              <a:gd name="connsiteX36" fmla="*/ 6491197 w 9153681"/>
              <a:gd name="connsiteY36" fmla="*/ 519605 h 10177283"/>
              <a:gd name="connsiteX37" fmla="*/ 6598459 w 9153681"/>
              <a:gd name="connsiteY37" fmla="*/ 512455 h 10177283"/>
              <a:gd name="connsiteX38" fmla="*/ 7172907 w 9153681"/>
              <a:gd name="connsiteY38" fmla="*/ 489811 h 10177283"/>
              <a:gd name="connsiteX39" fmla="*/ 7775959 w 9153681"/>
              <a:gd name="connsiteY39" fmla="*/ 481469 h 10177283"/>
              <a:gd name="connsiteX40" fmla="*/ 7891563 w 9153681"/>
              <a:gd name="connsiteY40" fmla="*/ 465976 h 10177283"/>
              <a:gd name="connsiteX41" fmla="*/ 8005976 w 9153681"/>
              <a:gd name="connsiteY41" fmla="*/ 465976 h 10177283"/>
              <a:gd name="connsiteX42" fmla="*/ 8113239 w 9153681"/>
              <a:gd name="connsiteY42" fmla="*/ 474319 h 10177283"/>
              <a:gd name="connsiteX43" fmla="*/ 8151376 w 9153681"/>
              <a:gd name="connsiteY43" fmla="*/ 465976 h 10177283"/>
              <a:gd name="connsiteX44" fmla="*/ 8235994 w 9153681"/>
              <a:gd name="connsiteY44" fmla="*/ 474319 h 10177283"/>
              <a:gd name="connsiteX45" fmla="*/ 8395695 w 9153681"/>
              <a:gd name="connsiteY45" fmla="*/ 550591 h 10177283"/>
              <a:gd name="connsiteX46" fmla="*/ 8449326 w 9153681"/>
              <a:gd name="connsiteY46" fmla="*/ 573234 h 10177283"/>
              <a:gd name="connsiteX47" fmla="*/ 8502957 w 9153681"/>
              <a:gd name="connsiteY47" fmla="*/ 581576 h 10177283"/>
              <a:gd name="connsiteX48" fmla="*/ 8526794 w 9153681"/>
              <a:gd name="connsiteY48" fmla="*/ 581576 h 10177283"/>
              <a:gd name="connsiteX49" fmla="*/ 8594726 w 9153681"/>
              <a:gd name="connsiteY49" fmla="*/ 588727 h 10177283"/>
              <a:gd name="connsiteX50" fmla="*/ 8603069 w 9153681"/>
              <a:gd name="connsiteY50" fmla="*/ 557741 h 10177283"/>
              <a:gd name="connsiteX51" fmla="*/ 8632864 w 9153681"/>
              <a:gd name="connsiteY51" fmla="*/ 581576 h 10177283"/>
              <a:gd name="connsiteX52" fmla="*/ 8802100 w 9153681"/>
              <a:gd name="connsiteY52" fmla="*/ 803243 h 10177283"/>
              <a:gd name="connsiteX53" fmla="*/ 8916513 w 9153681"/>
              <a:gd name="connsiteY53" fmla="*/ 986773 h 10177283"/>
              <a:gd name="connsiteX54" fmla="*/ 8939157 w 9153681"/>
              <a:gd name="connsiteY54" fmla="*/ 1032060 h 10177283"/>
              <a:gd name="connsiteX55" fmla="*/ 8992788 w 9153681"/>
              <a:gd name="connsiteY55" fmla="*/ 1123825 h 10177283"/>
              <a:gd name="connsiteX56" fmla="*/ 9008281 w 9153681"/>
              <a:gd name="connsiteY56" fmla="*/ 1163153 h 10177283"/>
              <a:gd name="connsiteX57" fmla="*/ 9100050 w 9153681"/>
              <a:gd name="connsiteY57" fmla="*/ 1360984 h 10177283"/>
              <a:gd name="connsiteX58" fmla="*/ 9153681 w 9153681"/>
              <a:gd name="connsiteY58" fmla="*/ 1544514 h 10177283"/>
              <a:gd name="connsiteX59" fmla="*/ 9131037 w 9153681"/>
              <a:gd name="connsiteY59" fmla="*/ 1621978 h 10177283"/>
              <a:gd name="connsiteX60" fmla="*/ 9122694 w 9153681"/>
              <a:gd name="connsiteY60" fmla="*/ 1674415 h 10177283"/>
              <a:gd name="connsiteX61" fmla="*/ 9100050 w 9153681"/>
              <a:gd name="connsiteY61" fmla="*/ 1698250 h 10177283"/>
              <a:gd name="connsiteX62" fmla="*/ 9077406 w 9153681"/>
              <a:gd name="connsiteY62" fmla="*/ 1720894 h 10177283"/>
              <a:gd name="connsiteX63" fmla="*/ 9061912 w 9153681"/>
              <a:gd name="connsiteY63" fmla="*/ 1781673 h 10177283"/>
              <a:gd name="connsiteX64" fmla="*/ 9008281 w 9153681"/>
              <a:gd name="connsiteY64" fmla="*/ 1790015 h 10177283"/>
              <a:gd name="connsiteX65" fmla="*/ 8961801 w 9153681"/>
              <a:gd name="connsiteY65" fmla="*/ 1743537 h 10177283"/>
              <a:gd name="connsiteX66" fmla="*/ 8923663 w 9153681"/>
              <a:gd name="connsiteY66" fmla="*/ 1751879 h 10177283"/>
              <a:gd name="connsiteX67" fmla="*/ 8901019 w 9153681"/>
              <a:gd name="connsiteY67" fmla="*/ 1797166 h 10177283"/>
              <a:gd name="connsiteX68" fmla="*/ 8908170 w 9153681"/>
              <a:gd name="connsiteY68" fmla="*/ 1828151 h 10177283"/>
              <a:gd name="connsiteX69" fmla="*/ 8908170 w 9153681"/>
              <a:gd name="connsiteY69" fmla="*/ 1888931 h 10177283"/>
              <a:gd name="connsiteX70" fmla="*/ 8870032 w 9153681"/>
              <a:gd name="connsiteY70" fmla="*/ 1911574 h 10177283"/>
              <a:gd name="connsiteX71" fmla="*/ 8831895 w 9153681"/>
              <a:gd name="connsiteY71" fmla="*/ 1881780 h 10177283"/>
              <a:gd name="connsiteX72" fmla="*/ 8831895 w 9153681"/>
              <a:gd name="connsiteY72" fmla="*/ 1828151 h 10177283"/>
              <a:gd name="connsiteX73" fmla="*/ 8847388 w 9153681"/>
              <a:gd name="connsiteY73" fmla="*/ 1805508 h 10177283"/>
              <a:gd name="connsiteX74" fmla="*/ 8862882 w 9153681"/>
              <a:gd name="connsiteY74" fmla="*/ 1751879 h 10177283"/>
              <a:gd name="connsiteX75" fmla="*/ 8831895 w 9153681"/>
              <a:gd name="connsiteY75" fmla="*/ 1698250 h 10177283"/>
              <a:gd name="connsiteX76" fmla="*/ 8816401 w 9153681"/>
              <a:gd name="connsiteY76" fmla="*/ 1698250 h 10177283"/>
              <a:gd name="connsiteX77" fmla="*/ 8809251 w 9153681"/>
              <a:gd name="connsiteY77" fmla="*/ 1705401 h 10177283"/>
              <a:gd name="connsiteX78" fmla="*/ 8824744 w 9153681"/>
              <a:gd name="connsiteY78" fmla="*/ 1736386 h 10177283"/>
              <a:gd name="connsiteX79" fmla="*/ 8809251 w 9153681"/>
              <a:gd name="connsiteY79" fmla="*/ 1790015 h 10177283"/>
              <a:gd name="connsiteX80" fmla="*/ 8793757 w 9153681"/>
              <a:gd name="connsiteY80" fmla="*/ 1790015 h 10177283"/>
              <a:gd name="connsiteX81" fmla="*/ 8755619 w 9153681"/>
              <a:gd name="connsiteY81" fmla="*/ 1805508 h 10177283"/>
              <a:gd name="connsiteX82" fmla="*/ 8732975 w 9153681"/>
              <a:gd name="connsiteY82" fmla="*/ 1881780 h 10177283"/>
              <a:gd name="connsiteX83" fmla="*/ 8663851 w 9153681"/>
              <a:gd name="connsiteY83" fmla="*/ 1949710 h 10177283"/>
              <a:gd name="connsiteX84" fmla="*/ 8618562 w 9153681"/>
              <a:gd name="connsiteY84" fmla="*/ 1866288 h 10177283"/>
              <a:gd name="connsiteX85" fmla="*/ 8610220 w 9153681"/>
              <a:gd name="connsiteY85" fmla="*/ 1857945 h 10177283"/>
              <a:gd name="connsiteX86" fmla="*/ 8556589 w 9153681"/>
              <a:gd name="connsiteY86" fmla="*/ 1812659 h 10177283"/>
              <a:gd name="connsiteX87" fmla="*/ 8488656 w 9153681"/>
              <a:gd name="connsiteY87" fmla="*/ 1797166 h 10177283"/>
              <a:gd name="connsiteX88" fmla="*/ 8449326 w 9153681"/>
              <a:gd name="connsiteY88" fmla="*/ 1766180 h 10177283"/>
              <a:gd name="connsiteX89" fmla="*/ 8464820 w 9153681"/>
              <a:gd name="connsiteY89" fmla="*/ 1751879 h 10177283"/>
              <a:gd name="connsiteX90" fmla="*/ 8594726 w 9153681"/>
              <a:gd name="connsiteY90" fmla="*/ 1766180 h 10177283"/>
              <a:gd name="connsiteX91" fmla="*/ 8572082 w 9153681"/>
              <a:gd name="connsiteY91" fmla="*/ 1736386 h 10177283"/>
              <a:gd name="connsiteX92" fmla="*/ 8564931 w 9153681"/>
              <a:gd name="connsiteY92" fmla="*/ 1728044 h 10177283"/>
              <a:gd name="connsiteX93" fmla="*/ 8473162 w 9153681"/>
              <a:gd name="connsiteY93" fmla="*/ 1667265 h 10177283"/>
              <a:gd name="connsiteX94" fmla="*/ 8449326 w 9153681"/>
              <a:gd name="connsiteY94" fmla="*/ 1667265 h 10177283"/>
              <a:gd name="connsiteX95" fmla="*/ 8350407 w 9153681"/>
              <a:gd name="connsiteY95" fmla="*/ 1636279 h 10177283"/>
              <a:gd name="connsiteX96" fmla="*/ 8334913 w 9153681"/>
              <a:gd name="connsiteY96" fmla="*/ 1629128 h 10177283"/>
              <a:gd name="connsiteX97" fmla="*/ 8327763 w 9153681"/>
              <a:gd name="connsiteY97" fmla="*/ 1629128 h 10177283"/>
              <a:gd name="connsiteX98" fmla="*/ 8327763 w 9153681"/>
              <a:gd name="connsiteY98" fmla="*/ 1728044 h 10177283"/>
              <a:gd name="connsiteX99" fmla="*/ 8243145 w 9153681"/>
              <a:gd name="connsiteY99" fmla="*/ 1636279 h 10177283"/>
              <a:gd name="connsiteX100" fmla="*/ 8235994 w 9153681"/>
              <a:gd name="connsiteY100" fmla="*/ 1720894 h 10177283"/>
              <a:gd name="connsiteX101" fmla="*/ 8212158 w 9153681"/>
              <a:gd name="connsiteY101" fmla="*/ 1705401 h 10177283"/>
              <a:gd name="connsiteX102" fmla="*/ 8144225 w 9153681"/>
              <a:gd name="connsiteY102" fmla="*/ 1621978 h 10177283"/>
              <a:gd name="connsiteX103" fmla="*/ 8120389 w 9153681"/>
              <a:gd name="connsiteY103" fmla="*/ 1606485 h 10177283"/>
              <a:gd name="connsiteX104" fmla="*/ 8097745 w 9153681"/>
              <a:gd name="connsiteY104" fmla="*/ 1636279 h 10177283"/>
              <a:gd name="connsiteX105" fmla="*/ 8120389 w 9153681"/>
              <a:gd name="connsiteY105" fmla="*/ 1682757 h 10177283"/>
              <a:gd name="connsiteX106" fmla="*/ 8197857 w 9153681"/>
              <a:gd name="connsiteY106" fmla="*/ 1797166 h 10177283"/>
              <a:gd name="connsiteX107" fmla="*/ 8197857 w 9153681"/>
              <a:gd name="connsiteY107" fmla="*/ 1819809 h 10177283"/>
              <a:gd name="connsiteX108" fmla="*/ 8166869 w 9153681"/>
              <a:gd name="connsiteY108" fmla="*/ 1805508 h 10177283"/>
              <a:gd name="connsiteX109" fmla="*/ 8066758 w 9153681"/>
              <a:gd name="connsiteY109" fmla="*/ 1674415 h 10177283"/>
              <a:gd name="connsiteX110" fmla="*/ 8028621 w 9153681"/>
              <a:gd name="connsiteY110" fmla="*/ 1636279 h 10177283"/>
              <a:gd name="connsiteX111" fmla="*/ 7974989 w 9153681"/>
              <a:gd name="connsiteY111" fmla="*/ 1651772 h 10177283"/>
              <a:gd name="connsiteX112" fmla="*/ 7983332 w 9153681"/>
              <a:gd name="connsiteY112" fmla="*/ 1674415 h 10177283"/>
              <a:gd name="connsiteX113" fmla="*/ 8059607 w 9153681"/>
              <a:gd name="connsiteY113" fmla="*/ 1751879 h 10177283"/>
              <a:gd name="connsiteX114" fmla="*/ 8066758 w 9153681"/>
              <a:gd name="connsiteY114" fmla="*/ 1797166 h 10177283"/>
              <a:gd name="connsiteX115" fmla="*/ 8044114 w 9153681"/>
              <a:gd name="connsiteY115" fmla="*/ 1805508 h 10177283"/>
              <a:gd name="connsiteX116" fmla="*/ 7998825 w 9153681"/>
              <a:gd name="connsiteY116" fmla="*/ 1774522 h 10177283"/>
              <a:gd name="connsiteX117" fmla="*/ 8013127 w 9153681"/>
              <a:gd name="connsiteY117" fmla="*/ 1828151 h 10177283"/>
              <a:gd name="connsiteX118" fmla="*/ 7967839 w 9153681"/>
              <a:gd name="connsiteY118" fmla="*/ 1797166 h 10177283"/>
              <a:gd name="connsiteX119" fmla="*/ 7936851 w 9153681"/>
              <a:gd name="connsiteY119" fmla="*/ 1751879 h 10177283"/>
              <a:gd name="connsiteX120" fmla="*/ 7936851 w 9153681"/>
              <a:gd name="connsiteY120" fmla="*/ 1766180 h 10177283"/>
              <a:gd name="connsiteX121" fmla="*/ 7936851 w 9153681"/>
              <a:gd name="connsiteY121" fmla="*/ 1812659 h 10177283"/>
              <a:gd name="connsiteX122" fmla="*/ 7883221 w 9153681"/>
              <a:gd name="connsiteY122" fmla="*/ 1819809 h 10177283"/>
              <a:gd name="connsiteX123" fmla="*/ 7837932 w 9153681"/>
              <a:gd name="connsiteY123" fmla="*/ 1774522 h 10177283"/>
              <a:gd name="connsiteX124" fmla="*/ 7815288 w 9153681"/>
              <a:gd name="connsiteY124" fmla="*/ 1728044 h 10177283"/>
              <a:gd name="connsiteX125" fmla="*/ 7799795 w 9153681"/>
              <a:gd name="connsiteY125" fmla="*/ 1720894 h 10177283"/>
              <a:gd name="connsiteX126" fmla="*/ 7753314 w 9153681"/>
              <a:gd name="connsiteY126" fmla="*/ 1674415 h 10177283"/>
              <a:gd name="connsiteX127" fmla="*/ 7684189 w 9153681"/>
              <a:gd name="connsiteY127" fmla="*/ 1720894 h 10177283"/>
              <a:gd name="connsiteX128" fmla="*/ 7600763 w 9153681"/>
              <a:gd name="connsiteY128" fmla="*/ 1743537 h 10177283"/>
              <a:gd name="connsiteX129" fmla="*/ 7592421 w 9153681"/>
              <a:gd name="connsiteY129" fmla="*/ 1728044 h 10177283"/>
              <a:gd name="connsiteX130" fmla="*/ 7562626 w 9153681"/>
              <a:gd name="connsiteY130" fmla="*/ 1713743 h 10177283"/>
              <a:gd name="connsiteX131" fmla="*/ 7547133 w 9153681"/>
              <a:gd name="connsiteY131" fmla="*/ 1720894 h 10177283"/>
              <a:gd name="connsiteX132" fmla="*/ 7379089 w 9153681"/>
              <a:gd name="connsiteY132" fmla="*/ 1743537 h 10177283"/>
              <a:gd name="connsiteX133" fmla="*/ 7149071 w 9153681"/>
              <a:gd name="connsiteY133" fmla="*/ 1797166 h 10177283"/>
              <a:gd name="connsiteX134" fmla="*/ 7012013 w 9153681"/>
              <a:gd name="connsiteY134" fmla="*/ 1850795 h 10177283"/>
              <a:gd name="connsiteX135" fmla="*/ 6934547 w 9153681"/>
              <a:gd name="connsiteY135" fmla="*/ 1866288 h 10177283"/>
              <a:gd name="connsiteX136" fmla="*/ 6880915 w 9153681"/>
              <a:gd name="connsiteY136" fmla="*/ 1881780 h 10177283"/>
              <a:gd name="connsiteX137" fmla="*/ 6712871 w 9153681"/>
              <a:gd name="connsiteY137" fmla="*/ 1911574 h 10177283"/>
              <a:gd name="connsiteX138" fmla="*/ 6697378 w 9153681"/>
              <a:gd name="connsiteY138" fmla="*/ 1935409 h 10177283"/>
              <a:gd name="connsiteX139" fmla="*/ 6828476 w 9153681"/>
              <a:gd name="connsiteY139" fmla="*/ 1935409 h 10177283"/>
              <a:gd name="connsiteX140" fmla="*/ 6789147 w 9153681"/>
              <a:gd name="connsiteY140" fmla="*/ 1973545 h 10177283"/>
              <a:gd name="connsiteX141" fmla="*/ 6522183 w 9153681"/>
              <a:gd name="connsiteY141" fmla="*/ 2011681 h 10177283"/>
              <a:gd name="connsiteX142" fmla="*/ 6491197 w 9153681"/>
              <a:gd name="connsiteY142" fmla="*/ 2011681 h 10177283"/>
              <a:gd name="connsiteX143" fmla="*/ 6276672 w 9153681"/>
              <a:gd name="connsiteY143" fmla="*/ 2072461 h 10177283"/>
              <a:gd name="connsiteX144" fmla="*/ 6262371 w 9153681"/>
              <a:gd name="connsiteY144" fmla="*/ 2087954 h 10177283"/>
              <a:gd name="connsiteX145" fmla="*/ 6285015 w 9153681"/>
              <a:gd name="connsiteY145" fmla="*/ 2095104 h 10177283"/>
              <a:gd name="connsiteX146" fmla="*/ 6376784 w 9153681"/>
              <a:gd name="connsiteY146" fmla="*/ 2087954 h 10177283"/>
              <a:gd name="connsiteX147" fmla="*/ 6361290 w 9153681"/>
              <a:gd name="connsiteY147" fmla="*/ 2110597 h 10177283"/>
              <a:gd name="connsiteX148" fmla="*/ 5940584 w 9153681"/>
              <a:gd name="connsiteY148" fmla="*/ 2188061 h 10177283"/>
              <a:gd name="connsiteX149" fmla="*/ 5902447 w 9153681"/>
              <a:gd name="connsiteY149" fmla="*/ 2217855 h 10177283"/>
              <a:gd name="connsiteX150" fmla="*/ 5879802 w 9153681"/>
              <a:gd name="connsiteY150" fmla="*/ 2226197 h 10177283"/>
              <a:gd name="connsiteX151" fmla="*/ 5841665 w 9153681"/>
              <a:gd name="connsiteY151" fmla="*/ 2233348 h 10177283"/>
              <a:gd name="connsiteX152" fmla="*/ 5810678 w 9153681"/>
              <a:gd name="connsiteY152" fmla="*/ 2264334 h 10177283"/>
              <a:gd name="connsiteX153" fmla="*/ 5772540 w 9153681"/>
              <a:gd name="connsiteY153" fmla="*/ 2347756 h 10177283"/>
              <a:gd name="connsiteX154" fmla="*/ 5764198 w 9153681"/>
              <a:gd name="connsiteY154" fmla="*/ 2394235 h 10177283"/>
              <a:gd name="connsiteX155" fmla="*/ 5658127 w 9153681"/>
              <a:gd name="connsiteY155" fmla="*/ 2714816 h 10177283"/>
              <a:gd name="connsiteX156" fmla="*/ 5618798 w 9153681"/>
              <a:gd name="connsiteY156" fmla="*/ 2875703 h 10177283"/>
              <a:gd name="connsiteX157" fmla="*/ 5589003 w 9153681"/>
              <a:gd name="connsiteY157" fmla="*/ 2944825 h 10177283"/>
              <a:gd name="connsiteX158" fmla="*/ 5527029 w 9153681"/>
              <a:gd name="connsiteY158" fmla="*/ 3097370 h 10177283"/>
              <a:gd name="connsiteX159" fmla="*/ 5459096 w 9153681"/>
              <a:gd name="connsiteY159" fmla="*/ 3289242 h 10177283"/>
              <a:gd name="connsiteX160" fmla="*/ 5435260 w 9153681"/>
              <a:gd name="connsiteY160" fmla="*/ 3381007 h 10177283"/>
              <a:gd name="connsiteX161" fmla="*/ 5405465 w 9153681"/>
              <a:gd name="connsiteY161" fmla="*/ 3426294 h 10177283"/>
              <a:gd name="connsiteX162" fmla="*/ 5327998 w 9153681"/>
              <a:gd name="connsiteY162" fmla="*/ 3564537 h 10177283"/>
              <a:gd name="connsiteX163" fmla="*/ 5313696 w 9153681"/>
              <a:gd name="connsiteY163" fmla="*/ 3602673 h 10177283"/>
              <a:gd name="connsiteX164" fmla="*/ 5298203 w 9153681"/>
              <a:gd name="connsiteY164" fmla="*/ 3647960 h 10177283"/>
              <a:gd name="connsiteX165" fmla="*/ 5206434 w 9153681"/>
              <a:gd name="connsiteY165" fmla="*/ 4000719 h 10177283"/>
              <a:gd name="connsiteX166" fmla="*/ 5144461 w 9153681"/>
              <a:gd name="connsiteY166" fmla="*/ 4253371 h 10177283"/>
              <a:gd name="connsiteX167" fmla="*/ 5092021 w 9153681"/>
              <a:gd name="connsiteY167" fmla="*/ 4397574 h 10177283"/>
              <a:gd name="connsiteX168" fmla="*/ 5068185 w 9153681"/>
              <a:gd name="connsiteY168" fmla="*/ 4489339 h 10177283"/>
              <a:gd name="connsiteX169" fmla="*/ 5092021 w 9153681"/>
              <a:gd name="connsiteY169" fmla="*/ 4497681 h 10177283"/>
              <a:gd name="connsiteX170" fmla="*/ 5076528 w 9153681"/>
              <a:gd name="connsiteY170" fmla="*/ 4604939 h 10177283"/>
              <a:gd name="connsiteX171" fmla="*/ 5022897 w 9153681"/>
              <a:gd name="connsiteY171" fmla="*/ 4811112 h 10177283"/>
              <a:gd name="connsiteX172" fmla="*/ 4984759 w 9153681"/>
              <a:gd name="connsiteY172" fmla="*/ 4971999 h 10177283"/>
              <a:gd name="connsiteX173" fmla="*/ 4984759 w 9153681"/>
              <a:gd name="connsiteY173" fmla="*/ 5041121 h 10177283"/>
              <a:gd name="connsiteX174" fmla="*/ 4976417 w 9153681"/>
              <a:gd name="connsiteY174" fmla="*/ 5048272 h 10177283"/>
              <a:gd name="connsiteX175" fmla="*/ 4915635 w 9153681"/>
              <a:gd name="connsiteY175" fmla="*/ 5231802 h 10177283"/>
              <a:gd name="connsiteX176" fmla="*/ 4884648 w 9153681"/>
              <a:gd name="connsiteY176" fmla="*/ 5385538 h 10177283"/>
              <a:gd name="connsiteX177" fmla="*/ 4823866 w 9153681"/>
              <a:gd name="connsiteY177" fmla="*/ 5721613 h 10177283"/>
              <a:gd name="connsiteX178" fmla="*/ 4792879 w 9153681"/>
              <a:gd name="connsiteY178" fmla="*/ 5988566 h 10177283"/>
              <a:gd name="connsiteX179" fmla="*/ 4770235 w 9153681"/>
              <a:gd name="connsiteY179" fmla="*/ 6095824 h 10177283"/>
              <a:gd name="connsiteX180" fmla="*/ 4747591 w 9153681"/>
              <a:gd name="connsiteY180" fmla="*/ 6211424 h 10177283"/>
              <a:gd name="connsiteX181" fmla="*/ 4716604 w 9153681"/>
              <a:gd name="connsiteY181" fmla="*/ 6310339 h 10177283"/>
              <a:gd name="connsiteX182" fmla="*/ 4716604 w 9153681"/>
              <a:gd name="connsiteY182" fmla="*/ 6363968 h 10177283"/>
              <a:gd name="connsiteX183" fmla="*/ 4716604 w 9153681"/>
              <a:gd name="connsiteY183" fmla="*/ 6386612 h 10177283"/>
              <a:gd name="connsiteX184" fmla="*/ 4693960 w 9153681"/>
              <a:gd name="connsiteY184" fmla="*/ 6532006 h 10177283"/>
              <a:gd name="connsiteX185" fmla="*/ 4678466 w 9153681"/>
              <a:gd name="connsiteY185" fmla="*/ 6723878 h 10177283"/>
              <a:gd name="connsiteX186" fmla="*/ 4609342 w 9153681"/>
              <a:gd name="connsiteY186" fmla="*/ 6914558 h 10177283"/>
              <a:gd name="connsiteX187" fmla="*/ 4579547 w 9153681"/>
              <a:gd name="connsiteY187" fmla="*/ 6976530 h 10177283"/>
              <a:gd name="connsiteX188" fmla="*/ 4548560 w 9153681"/>
              <a:gd name="connsiteY188" fmla="*/ 7098089 h 10177283"/>
              <a:gd name="connsiteX189" fmla="*/ 4510422 w 9153681"/>
              <a:gd name="connsiteY189" fmla="*/ 7243483 h 10177283"/>
              <a:gd name="connsiteX190" fmla="*/ 4487778 w 9153681"/>
              <a:gd name="connsiteY190" fmla="*/ 7328098 h 10177283"/>
              <a:gd name="connsiteX191" fmla="*/ 4487778 w 9153681"/>
              <a:gd name="connsiteY191" fmla="*/ 7435356 h 10177283"/>
              <a:gd name="connsiteX192" fmla="*/ 4463942 w 9153681"/>
              <a:gd name="connsiteY192" fmla="*/ 7556914 h 10177283"/>
              <a:gd name="connsiteX193" fmla="*/ 4441298 w 9153681"/>
              <a:gd name="connsiteY193" fmla="*/ 7648680 h 10177283"/>
              <a:gd name="connsiteX194" fmla="*/ 4410311 w 9153681"/>
              <a:gd name="connsiteY194" fmla="*/ 7825059 h 10177283"/>
              <a:gd name="connsiteX195" fmla="*/ 4394817 w 9153681"/>
              <a:gd name="connsiteY195" fmla="*/ 7901331 h 10177283"/>
              <a:gd name="connsiteX196" fmla="*/ 4441298 w 9153681"/>
              <a:gd name="connsiteY196" fmla="*/ 7825059 h 10177283"/>
              <a:gd name="connsiteX197" fmla="*/ 4425804 w 9153681"/>
              <a:gd name="connsiteY197" fmla="*/ 7947810 h 10177283"/>
              <a:gd name="connsiteX198" fmla="*/ 4418653 w 9153681"/>
              <a:gd name="connsiteY198" fmla="*/ 8077711 h 10177283"/>
              <a:gd name="connsiteX199" fmla="*/ 4494929 w 9153681"/>
              <a:gd name="connsiteY199" fmla="*/ 7817908 h 10177283"/>
              <a:gd name="connsiteX200" fmla="*/ 4502080 w 9153681"/>
              <a:gd name="connsiteY200" fmla="*/ 7840552 h 10177283"/>
              <a:gd name="connsiteX201" fmla="*/ 4494929 w 9153681"/>
              <a:gd name="connsiteY201" fmla="*/ 7885838 h 10177283"/>
              <a:gd name="connsiteX202" fmla="*/ 4463942 w 9153681"/>
              <a:gd name="connsiteY202" fmla="*/ 7993096 h 10177283"/>
              <a:gd name="connsiteX203" fmla="*/ 4441298 w 9153681"/>
              <a:gd name="connsiteY203" fmla="*/ 8084862 h 10177283"/>
              <a:gd name="connsiteX204" fmla="*/ 4441298 w 9153681"/>
              <a:gd name="connsiteY204" fmla="*/ 8100354 h 10177283"/>
              <a:gd name="connsiteX205" fmla="*/ 4387667 w 9153681"/>
              <a:gd name="connsiteY205" fmla="*/ 8276734 h 10177283"/>
              <a:gd name="connsiteX206" fmla="*/ 4387667 w 9153681"/>
              <a:gd name="connsiteY206" fmla="*/ 8314870 h 10177283"/>
              <a:gd name="connsiteX207" fmla="*/ 4387667 w 9153681"/>
              <a:gd name="connsiteY207" fmla="*/ 8368499 h 10177283"/>
              <a:gd name="connsiteX208" fmla="*/ 4372173 w 9153681"/>
              <a:gd name="connsiteY208" fmla="*/ 8490058 h 10177283"/>
              <a:gd name="connsiteX209" fmla="*/ 4403160 w 9153681"/>
              <a:gd name="connsiteY209" fmla="*/ 8451922 h 10177283"/>
              <a:gd name="connsiteX210" fmla="*/ 4410311 w 9153681"/>
              <a:gd name="connsiteY210" fmla="*/ 8505551 h 10177283"/>
              <a:gd name="connsiteX211" fmla="*/ 4394817 w 9153681"/>
              <a:gd name="connsiteY211" fmla="*/ 8659287 h 10177283"/>
              <a:gd name="connsiteX212" fmla="*/ 4387667 w 9153681"/>
              <a:gd name="connsiteY212" fmla="*/ 8681930 h 10177283"/>
              <a:gd name="connsiteX213" fmla="*/ 4387667 w 9153681"/>
              <a:gd name="connsiteY213" fmla="*/ 8735559 h 10177283"/>
              <a:gd name="connsiteX214" fmla="*/ 4380516 w 9153681"/>
              <a:gd name="connsiteY214" fmla="*/ 8765353 h 10177283"/>
              <a:gd name="connsiteX215" fmla="*/ 4356680 w 9153681"/>
              <a:gd name="connsiteY215" fmla="*/ 8827324 h 10177283"/>
              <a:gd name="connsiteX216" fmla="*/ 4394817 w 9153681"/>
              <a:gd name="connsiteY216" fmla="*/ 8789188 h 10177283"/>
              <a:gd name="connsiteX217" fmla="*/ 4418653 w 9153681"/>
              <a:gd name="connsiteY217" fmla="*/ 8619959 h 10177283"/>
              <a:gd name="connsiteX218" fmla="*/ 4425804 w 9153681"/>
              <a:gd name="connsiteY218" fmla="*/ 8612809 h 10177283"/>
              <a:gd name="connsiteX219" fmla="*/ 4463942 w 9153681"/>
              <a:gd name="connsiteY219" fmla="*/ 8360156 h 10177283"/>
              <a:gd name="connsiteX220" fmla="*/ 4463942 w 9153681"/>
              <a:gd name="connsiteY220" fmla="*/ 8344664 h 10177283"/>
              <a:gd name="connsiteX221" fmla="*/ 4479435 w 9153681"/>
              <a:gd name="connsiteY221" fmla="*/ 8330363 h 10177283"/>
              <a:gd name="connsiteX222" fmla="*/ 4487778 w 9153681"/>
              <a:gd name="connsiteY222" fmla="*/ 8344664 h 10177283"/>
              <a:gd name="connsiteX223" fmla="*/ 4487778 w 9153681"/>
              <a:gd name="connsiteY223" fmla="*/ 8451922 h 10177283"/>
              <a:gd name="connsiteX224" fmla="*/ 4456791 w 9153681"/>
              <a:gd name="connsiteY224" fmla="*/ 8681930 h 10177283"/>
              <a:gd name="connsiteX225" fmla="*/ 4434147 w 9153681"/>
              <a:gd name="connsiteY225" fmla="*/ 8865460 h 10177283"/>
              <a:gd name="connsiteX226" fmla="*/ 4425804 w 9153681"/>
              <a:gd name="connsiteY226" fmla="*/ 8988211 h 10177283"/>
              <a:gd name="connsiteX227" fmla="*/ 4425804 w 9153681"/>
              <a:gd name="connsiteY227" fmla="*/ 9010854 h 10177283"/>
              <a:gd name="connsiteX228" fmla="*/ 4410311 w 9153681"/>
              <a:gd name="connsiteY228" fmla="*/ 9163399 h 10177283"/>
              <a:gd name="connsiteX229" fmla="*/ 4403160 w 9153681"/>
              <a:gd name="connsiteY229" fmla="*/ 9454187 h 10177283"/>
              <a:gd name="connsiteX230" fmla="*/ 4403160 w 9153681"/>
              <a:gd name="connsiteY230" fmla="*/ 9622224 h 10177283"/>
              <a:gd name="connsiteX231" fmla="*/ 4403160 w 9153681"/>
              <a:gd name="connsiteY231" fmla="*/ 9646060 h 10177283"/>
              <a:gd name="connsiteX232" fmla="*/ 4403160 w 9153681"/>
              <a:gd name="connsiteY232" fmla="*/ 9783111 h 10177283"/>
              <a:gd name="connsiteX233" fmla="*/ 4387667 w 9153681"/>
              <a:gd name="connsiteY233" fmla="*/ 9859384 h 10177283"/>
              <a:gd name="connsiteX234" fmla="*/ 4365022 w 9153681"/>
              <a:gd name="connsiteY234" fmla="*/ 9821247 h 10177283"/>
              <a:gd name="connsiteX235" fmla="*/ 4326885 w 9153681"/>
              <a:gd name="connsiteY235" fmla="*/ 9767618 h 10177283"/>
              <a:gd name="connsiteX236" fmla="*/ 4303049 w 9153681"/>
              <a:gd name="connsiteY236" fmla="*/ 9760468 h 10177283"/>
              <a:gd name="connsiteX237" fmla="*/ 4295898 w 9153681"/>
              <a:gd name="connsiteY237" fmla="*/ 9775961 h 10177283"/>
              <a:gd name="connsiteX238" fmla="*/ 4311391 w 9153681"/>
              <a:gd name="connsiteY238" fmla="*/ 9805755 h 10177283"/>
              <a:gd name="connsiteX239" fmla="*/ 4341186 w 9153681"/>
              <a:gd name="connsiteY239" fmla="*/ 9852233 h 10177283"/>
              <a:gd name="connsiteX240" fmla="*/ 4311391 w 9153681"/>
              <a:gd name="connsiteY240" fmla="*/ 9836740 h 10177283"/>
              <a:gd name="connsiteX241" fmla="*/ 4249418 w 9153681"/>
              <a:gd name="connsiteY241" fmla="*/ 9843891 h 10177283"/>
              <a:gd name="connsiteX242" fmla="*/ 4211280 w 9153681"/>
              <a:gd name="connsiteY242" fmla="*/ 9843891 h 10177283"/>
              <a:gd name="connsiteX243" fmla="*/ 4165991 w 9153681"/>
              <a:gd name="connsiteY243" fmla="*/ 9798604 h 10177283"/>
              <a:gd name="connsiteX244" fmla="*/ 4150498 w 9153681"/>
              <a:gd name="connsiteY244" fmla="*/ 9791454 h 10177283"/>
              <a:gd name="connsiteX245" fmla="*/ 4143347 w 9153681"/>
              <a:gd name="connsiteY245" fmla="*/ 9805755 h 10177283"/>
              <a:gd name="connsiteX246" fmla="*/ 4150498 w 9153681"/>
              <a:gd name="connsiteY246" fmla="*/ 9836740 h 10177283"/>
              <a:gd name="connsiteX247" fmla="*/ 4181485 w 9153681"/>
              <a:gd name="connsiteY247" fmla="*/ 9874876 h 10177283"/>
              <a:gd name="connsiteX248" fmla="*/ 4165991 w 9153681"/>
              <a:gd name="connsiteY248" fmla="*/ 9874876 h 10177283"/>
              <a:gd name="connsiteX249" fmla="*/ 4135005 w 9153681"/>
              <a:gd name="connsiteY249" fmla="*/ 9867726 h 10177283"/>
              <a:gd name="connsiteX250" fmla="*/ 4127854 w 9153681"/>
              <a:gd name="connsiteY250" fmla="*/ 9905862 h 10177283"/>
              <a:gd name="connsiteX251" fmla="*/ 4150498 w 9153681"/>
              <a:gd name="connsiteY251" fmla="*/ 10035763 h 10177283"/>
              <a:gd name="connsiteX252" fmla="*/ 4127854 w 9153681"/>
              <a:gd name="connsiteY252" fmla="*/ 10020270 h 10177283"/>
              <a:gd name="connsiteX253" fmla="*/ 4089716 w 9153681"/>
              <a:gd name="connsiteY253" fmla="*/ 9982134 h 10177283"/>
              <a:gd name="connsiteX254" fmla="*/ 4065880 w 9153681"/>
              <a:gd name="connsiteY254" fmla="*/ 9966641 h 10177283"/>
              <a:gd name="connsiteX255" fmla="*/ 3966960 w 9153681"/>
              <a:gd name="connsiteY255" fmla="*/ 9867726 h 10177283"/>
              <a:gd name="connsiteX256" fmla="*/ 3944316 w 9153681"/>
              <a:gd name="connsiteY256" fmla="*/ 9859384 h 10177283"/>
              <a:gd name="connsiteX257" fmla="*/ 3951467 w 9153681"/>
              <a:gd name="connsiteY257" fmla="*/ 9935656 h 10177283"/>
              <a:gd name="connsiteX258" fmla="*/ 3974111 w 9153681"/>
              <a:gd name="connsiteY258" fmla="*/ 9997627 h 10177283"/>
              <a:gd name="connsiteX259" fmla="*/ 3951467 w 9153681"/>
              <a:gd name="connsiteY259" fmla="*/ 10027421 h 10177283"/>
              <a:gd name="connsiteX260" fmla="*/ 3944316 w 9153681"/>
              <a:gd name="connsiteY260" fmla="*/ 10051256 h 10177283"/>
              <a:gd name="connsiteX261" fmla="*/ 3935974 w 9153681"/>
              <a:gd name="connsiteY261" fmla="*/ 10073899 h 10177283"/>
              <a:gd name="connsiteX262" fmla="*/ 3913329 w 9153681"/>
              <a:gd name="connsiteY262" fmla="*/ 10065557 h 10177283"/>
              <a:gd name="connsiteX263" fmla="*/ 3906179 w 9153681"/>
              <a:gd name="connsiteY263" fmla="*/ 10058407 h 10177283"/>
              <a:gd name="connsiteX264" fmla="*/ 3821561 w 9153681"/>
              <a:gd name="connsiteY264" fmla="*/ 10020270 h 10177283"/>
              <a:gd name="connsiteX265" fmla="*/ 3783423 w 9153681"/>
              <a:gd name="connsiteY265" fmla="*/ 10051256 h 10177283"/>
              <a:gd name="connsiteX266" fmla="*/ 3760779 w 9153681"/>
              <a:gd name="connsiteY266" fmla="*/ 10051256 h 10177283"/>
              <a:gd name="connsiteX267" fmla="*/ 3722641 w 9153681"/>
              <a:gd name="connsiteY267" fmla="*/ 10073899 h 10177283"/>
              <a:gd name="connsiteX268" fmla="*/ 3698805 w 9153681"/>
              <a:gd name="connsiteY268" fmla="*/ 10096543 h 10177283"/>
              <a:gd name="connsiteX269" fmla="*/ 3607036 w 9153681"/>
              <a:gd name="connsiteY269" fmla="*/ 10143021 h 10177283"/>
              <a:gd name="connsiteX270" fmla="*/ 3561748 w 9153681"/>
              <a:gd name="connsiteY270" fmla="*/ 10089392 h 10177283"/>
              <a:gd name="connsiteX271" fmla="*/ 3515268 w 9153681"/>
              <a:gd name="connsiteY271" fmla="*/ 10096543 h 10177283"/>
              <a:gd name="connsiteX272" fmla="*/ 3492623 w 9153681"/>
              <a:gd name="connsiteY272" fmla="*/ 10165664 h 10177283"/>
              <a:gd name="connsiteX273" fmla="*/ 3469979 w 9153681"/>
              <a:gd name="connsiteY273" fmla="*/ 10165664 h 10177283"/>
              <a:gd name="connsiteX274" fmla="*/ 3416348 w 9153681"/>
              <a:gd name="connsiteY274" fmla="*/ 10096543 h 10177283"/>
              <a:gd name="connsiteX275" fmla="*/ 3355566 w 9153681"/>
              <a:gd name="connsiteY275" fmla="*/ 10020270 h 10177283"/>
              <a:gd name="connsiteX276" fmla="*/ 3309086 w 9153681"/>
              <a:gd name="connsiteY276" fmla="*/ 9997627 h 10177283"/>
              <a:gd name="connsiteX277" fmla="*/ 3286442 w 9153681"/>
              <a:gd name="connsiteY277" fmla="*/ 9989285 h 10177283"/>
              <a:gd name="connsiteX278" fmla="*/ 3094562 w 9153681"/>
              <a:gd name="connsiteY278" fmla="*/ 9829590 h 10177283"/>
              <a:gd name="connsiteX279" fmla="*/ 3040931 w 9153681"/>
              <a:gd name="connsiteY279" fmla="*/ 9783111 h 10177283"/>
              <a:gd name="connsiteX280" fmla="*/ 2872887 w 9153681"/>
              <a:gd name="connsiteY280" fmla="*/ 9653210 h 10177283"/>
              <a:gd name="connsiteX281" fmla="*/ 2796611 w 9153681"/>
              <a:gd name="connsiteY281" fmla="*/ 9545952 h 10177283"/>
              <a:gd name="connsiteX282" fmla="*/ 2742980 w 9153681"/>
              <a:gd name="connsiteY282" fmla="*/ 9500666 h 10177283"/>
              <a:gd name="connsiteX283" fmla="*/ 2635718 w 9153681"/>
              <a:gd name="connsiteY283" fmla="*/ 9431544 h 10177283"/>
              <a:gd name="connsiteX284" fmla="*/ 2590430 w 9153681"/>
              <a:gd name="connsiteY284" fmla="*/ 9408900 h 10177283"/>
              <a:gd name="connsiteX285" fmla="*/ 2552292 w 9153681"/>
              <a:gd name="connsiteY285" fmla="*/ 9385065 h 10177283"/>
              <a:gd name="connsiteX286" fmla="*/ 2490318 w 9153681"/>
              <a:gd name="connsiteY286" fmla="*/ 9225370 h 10177283"/>
              <a:gd name="connsiteX287" fmla="*/ 2490318 w 9153681"/>
              <a:gd name="connsiteY287" fmla="*/ 9125263 h 10177283"/>
              <a:gd name="connsiteX288" fmla="*/ 2505812 w 9153681"/>
              <a:gd name="connsiteY288" fmla="*/ 8926240 h 10177283"/>
              <a:gd name="connsiteX289" fmla="*/ 2521305 w 9153681"/>
              <a:gd name="connsiteY289" fmla="*/ 9026347 h 10177283"/>
              <a:gd name="connsiteX290" fmla="*/ 2543949 w 9153681"/>
              <a:gd name="connsiteY290" fmla="*/ 9171741 h 10177283"/>
              <a:gd name="connsiteX291" fmla="*/ 2597580 w 9153681"/>
              <a:gd name="connsiteY291" fmla="*/ 9225370 h 10177283"/>
              <a:gd name="connsiteX292" fmla="*/ 2613074 w 9153681"/>
              <a:gd name="connsiteY292" fmla="*/ 9225370 h 10177283"/>
              <a:gd name="connsiteX293" fmla="*/ 2613074 w 9153681"/>
              <a:gd name="connsiteY293" fmla="*/ 9209877 h 10177283"/>
              <a:gd name="connsiteX294" fmla="*/ 2574936 w 9153681"/>
              <a:gd name="connsiteY294" fmla="*/ 9140756 h 10177283"/>
              <a:gd name="connsiteX295" fmla="*/ 2559443 w 9153681"/>
              <a:gd name="connsiteY295" fmla="*/ 9094277 h 10177283"/>
              <a:gd name="connsiteX296" fmla="*/ 2559443 w 9153681"/>
              <a:gd name="connsiteY296" fmla="*/ 8972718 h 10177283"/>
              <a:gd name="connsiteX297" fmla="*/ 2552292 w 9153681"/>
              <a:gd name="connsiteY297" fmla="*/ 8888104 h 10177283"/>
              <a:gd name="connsiteX298" fmla="*/ 2559443 w 9153681"/>
              <a:gd name="connsiteY298" fmla="*/ 8818982 h 10177283"/>
              <a:gd name="connsiteX299" fmla="*/ 2566594 w 9153681"/>
              <a:gd name="connsiteY299" fmla="*/ 8789188 h 10177283"/>
              <a:gd name="connsiteX300" fmla="*/ 2597580 w 9153681"/>
              <a:gd name="connsiteY300" fmla="*/ 8375650 h 10177283"/>
              <a:gd name="connsiteX301" fmla="*/ 2628567 w 9153681"/>
              <a:gd name="connsiteY301" fmla="*/ 8039574 h 10177283"/>
              <a:gd name="connsiteX302" fmla="*/ 2590430 w 9153681"/>
              <a:gd name="connsiteY302" fmla="*/ 8077711 h 10177283"/>
              <a:gd name="connsiteX303" fmla="*/ 2628567 w 9153681"/>
              <a:gd name="connsiteY303" fmla="*/ 7856044 h 10177283"/>
              <a:gd name="connsiteX304" fmla="*/ 2651211 w 9153681"/>
              <a:gd name="connsiteY304" fmla="*/ 7657022 h 10177283"/>
              <a:gd name="connsiteX305" fmla="*/ 2696500 w 9153681"/>
              <a:gd name="connsiteY305" fmla="*/ 7281619 h 10177283"/>
              <a:gd name="connsiteX306" fmla="*/ 2773967 w 9153681"/>
              <a:gd name="connsiteY306" fmla="*/ 6793000 h 10177283"/>
              <a:gd name="connsiteX307" fmla="*/ 2895531 w 9153681"/>
              <a:gd name="connsiteY307" fmla="*/ 6027894 h 10177283"/>
              <a:gd name="connsiteX308" fmla="*/ 3011136 w 9153681"/>
              <a:gd name="connsiteY308" fmla="*/ 5331909 h 10177283"/>
              <a:gd name="connsiteX309" fmla="*/ 3071917 w 9153681"/>
              <a:gd name="connsiteY309" fmla="*/ 4880234 h 10177283"/>
              <a:gd name="connsiteX310" fmla="*/ 3156535 w 9153681"/>
              <a:gd name="connsiteY310" fmla="*/ 4345137 h 10177283"/>
              <a:gd name="connsiteX311" fmla="*/ 3239961 w 9153681"/>
              <a:gd name="connsiteY311" fmla="*/ 3832682 h 10177283"/>
              <a:gd name="connsiteX312" fmla="*/ 3355566 w 9153681"/>
              <a:gd name="connsiteY312" fmla="*/ 3212970 h 10177283"/>
              <a:gd name="connsiteX313" fmla="*/ 3508117 w 9153681"/>
              <a:gd name="connsiteY313" fmla="*/ 2371591 h 10177283"/>
              <a:gd name="connsiteX314" fmla="*/ 3530761 w 9153681"/>
              <a:gd name="connsiteY314" fmla="*/ 2248841 h 10177283"/>
              <a:gd name="connsiteX315" fmla="*/ 3492623 w 9153681"/>
              <a:gd name="connsiteY315" fmla="*/ 2217855 h 10177283"/>
              <a:gd name="connsiteX316" fmla="*/ 3423499 w 9153681"/>
              <a:gd name="connsiteY316" fmla="*/ 2226197 h 10177283"/>
              <a:gd name="connsiteX317" fmla="*/ 3194673 w 9153681"/>
              <a:gd name="connsiteY317" fmla="*/ 2217855 h 10177283"/>
              <a:gd name="connsiteX318" fmla="*/ 2911024 w 9153681"/>
              <a:gd name="connsiteY318" fmla="*/ 2248841 h 10177283"/>
              <a:gd name="connsiteX319" fmla="*/ 2803762 w 9153681"/>
              <a:gd name="connsiteY319" fmla="*/ 2255991 h 10177283"/>
              <a:gd name="connsiteX320" fmla="*/ 2658362 w 9153681"/>
              <a:gd name="connsiteY320" fmla="*/ 2264334 h 10177283"/>
              <a:gd name="connsiteX321" fmla="*/ 2414043 w 9153681"/>
              <a:gd name="connsiteY321" fmla="*/ 2294127 h 10177283"/>
              <a:gd name="connsiteX322" fmla="*/ 2230505 w 9153681"/>
              <a:gd name="connsiteY322" fmla="*/ 2325113 h 10177283"/>
              <a:gd name="connsiteX323" fmla="*/ 2154230 w 9153681"/>
              <a:gd name="connsiteY323" fmla="*/ 2347756 h 10177283"/>
              <a:gd name="connsiteX324" fmla="*/ 2116093 w 9153681"/>
              <a:gd name="connsiteY324" fmla="*/ 2356099 h 10177283"/>
              <a:gd name="connsiteX325" fmla="*/ 1901568 w 9153681"/>
              <a:gd name="connsiteY325" fmla="*/ 2378742 h 10177283"/>
              <a:gd name="connsiteX326" fmla="*/ 1687044 w 9153681"/>
              <a:gd name="connsiteY326" fmla="*/ 2401385 h 10177283"/>
              <a:gd name="connsiteX327" fmla="*/ 1633413 w 9153681"/>
              <a:gd name="connsiteY327" fmla="*/ 2409727 h 10177283"/>
              <a:gd name="connsiteX328" fmla="*/ 1610769 w 9153681"/>
              <a:gd name="connsiteY328" fmla="*/ 2416878 h 10177283"/>
              <a:gd name="connsiteX329" fmla="*/ 1588125 w 9153681"/>
              <a:gd name="connsiteY329" fmla="*/ 2463356 h 10177283"/>
              <a:gd name="connsiteX330" fmla="*/ 1319969 w 9153681"/>
              <a:gd name="connsiteY330" fmla="*/ 2539629 h 10177283"/>
              <a:gd name="connsiteX331" fmla="*/ 1120938 w 9153681"/>
              <a:gd name="connsiteY331" fmla="*/ 2546779 h 10177283"/>
              <a:gd name="connsiteX332" fmla="*/ 1037512 w 9153681"/>
              <a:gd name="connsiteY332" fmla="*/ 2555121 h 10177283"/>
              <a:gd name="connsiteX333" fmla="*/ 921907 w 9153681"/>
              <a:gd name="connsiteY333" fmla="*/ 2593258 h 10177283"/>
              <a:gd name="connsiteX334" fmla="*/ 731219 w 9153681"/>
              <a:gd name="connsiteY334" fmla="*/ 2631394 h 10177283"/>
              <a:gd name="connsiteX335" fmla="*/ 639450 w 9153681"/>
              <a:gd name="connsiteY335" fmla="*/ 2646886 h 10177283"/>
              <a:gd name="connsiteX336" fmla="*/ 417775 w 9153681"/>
              <a:gd name="connsiteY336" fmla="*/ 2584915 h 10177283"/>
              <a:gd name="connsiteX337" fmla="*/ 287869 w 9153681"/>
              <a:gd name="connsiteY337" fmla="*/ 2539629 h 10177283"/>
              <a:gd name="connsiteX338" fmla="*/ 225895 w 9153681"/>
              <a:gd name="connsiteY338" fmla="*/ 2516985 h 10177283"/>
              <a:gd name="connsiteX339" fmla="*/ 156771 w 9153681"/>
              <a:gd name="connsiteY339" fmla="*/ 2455014 h 10177283"/>
              <a:gd name="connsiteX340" fmla="*/ 149620 w 9153681"/>
              <a:gd name="connsiteY340" fmla="*/ 2439521 h 10177283"/>
              <a:gd name="connsiteX341" fmla="*/ 156771 w 9153681"/>
              <a:gd name="connsiteY341" fmla="*/ 2255991 h 10177283"/>
              <a:gd name="connsiteX342" fmla="*/ 118633 w 9153681"/>
              <a:gd name="connsiteY342" fmla="*/ 2049818 h 10177283"/>
              <a:gd name="connsiteX343" fmla="*/ 88838 w 9153681"/>
              <a:gd name="connsiteY343" fmla="*/ 1919917 h 10177283"/>
              <a:gd name="connsiteX344" fmla="*/ 88838 w 9153681"/>
              <a:gd name="connsiteY344" fmla="*/ 1812659 h 10177283"/>
              <a:gd name="connsiteX345" fmla="*/ 73344 w 9153681"/>
              <a:gd name="connsiteY345" fmla="*/ 1720894 h 10177283"/>
              <a:gd name="connsiteX346" fmla="*/ 73344 w 9153681"/>
              <a:gd name="connsiteY346" fmla="*/ 1705401 h 10177283"/>
              <a:gd name="connsiteX347" fmla="*/ 19714 w 9153681"/>
              <a:gd name="connsiteY347" fmla="*/ 1560007 h 10177283"/>
              <a:gd name="connsiteX348" fmla="*/ 4220 w 9153681"/>
              <a:gd name="connsiteY348" fmla="*/ 1407462 h 10177283"/>
              <a:gd name="connsiteX349" fmla="*/ 12563 w 9153681"/>
              <a:gd name="connsiteY349" fmla="*/ 1192946 h 10177283"/>
              <a:gd name="connsiteX350" fmla="*/ 26864 w 9153681"/>
              <a:gd name="connsiteY350" fmla="*/ 1063045 h 10177283"/>
              <a:gd name="connsiteX351" fmla="*/ 57851 w 9153681"/>
              <a:gd name="connsiteY351" fmla="*/ 955787 h 10177283"/>
              <a:gd name="connsiteX352" fmla="*/ 65002 w 9153681"/>
              <a:gd name="connsiteY352" fmla="*/ 772257 h 10177283"/>
              <a:gd name="connsiteX353" fmla="*/ 65002 w 9153681"/>
              <a:gd name="connsiteY353" fmla="*/ 749614 h 10177283"/>
              <a:gd name="connsiteX354" fmla="*/ 73344 w 9153681"/>
              <a:gd name="connsiteY354" fmla="*/ 588727 h 10177283"/>
              <a:gd name="connsiteX355" fmla="*/ 118633 w 9153681"/>
              <a:gd name="connsiteY355" fmla="*/ 344417 h 10177283"/>
              <a:gd name="connsiteX356" fmla="*/ 156771 w 9153681"/>
              <a:gd name="connsiteY356" fmla="*/ 214516 h 10177283"/>
              <a:gd name="connsiteX357" fmla="*/ 156771 w 9153681"/>
              <a:gd name="connsiteY357" fmla="*/ 145394 h 10177283"/>
              <a:gd name="connsiteX358" fmla="*/ 156771 w 9153681"/>
              <a:gd name="connsiteY358" fmla="*/ 15493 h 10177283"/>
              <a:gd name="connsiteX359" fmla="*/ 187757 w 9153681"/>
              <a:gd name="connsiteY359" fmla="*/ 38136 h 10177283"/>
              <a:gd name="connsiteX360" fmla="*/ 225895 w 9153681"/>
              <a:gd name="connsiteY360" fmla="*/ 0 h 10177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Lst>
            <a:rect l="l" t="t" r="r" b="b"/>
            <a:pathLst>
              <a:path w="9153681" h="10177283">
                <a:moveTo>
                  <a:pt x="2521305" y="9209877"/>
                </a:moveTo>
                <a:cubicBezTo>
                  <a:pt x="2521305" y="9239671"/>
                  <a:pt x="2521305" y="9270657"/>
                  <a:pt x="2528456" y="9308793"/>
                </a:cubicBezTo>
                <a:cubicBezTo>
                  <a:pt x="2543949" y="9370764"/>
                  <a:pt x="2582087" y="9385065"/>
                  <a:pt x="2628567" y="9400558"/>
                </a:cubicBezTo>
                <a:cubicBezTo>
                  <a:pt x="2644061" y="9416051"/>
                  <a:pt x="2666705" y="9393408"/>
                  <a:pt x="2658362" y="9377915"/>
                </a:cubicBezTo>
                <a:cubicBezTo>
                  <a:pt x="2651211" y="9355271"/>
                  <a:pt x="2635718" y="9324286"/>
                  <a:pt x="2635718" y="9301643"/>
                </a:cubicBezTo>
                <a:cubicBezTo>
                  <a:pt x="2635718" y="9286150"/>
                  <a:pt x="2628567" y="9286150"/>
                  <a:pt x="2613074" y="9278999"/>
                </a:cubicBezTo>
                <a:cubicBezTo>
                  <a:pt x="2582087" y="9255164"/>
                  <a:pt x="2552292" y="9232521"/>
                  <a:pt x="2521305" y="9209877"/>
                </a:cubicBezTo>
                <a:close/>
                <a:moveTo>
                  <a:pt x="4372173" y="8872611"/>
                </a:moveTo>
                <a:cubicBezTo>
                  <a:pt x="4365022" y="8910747"/>
                  <a:pt x="4365022" y="8941733"/>
                  <a:pt x="4372173" y="8979869"/>
                </a:cubicBezTo>
                <a:cubicBezTo>
                  <a:pt x="4394817" y="8926240"/>
                  <a:pt x="4394817" y="8910747"/>
                  <a:pt x="4372173" y="8872611"/>
                </a:cubicBezTo>
                <a:close/>
                <a:moveTo>
                  <a:pt x="225895" y="0"/>
                </a:moveTo>
                <a:cubicBezTo>
                  <a:pt x="241389" y="15493"/>
                  <a:pt x="248539" y="38136"/>
                  <a:pt x="279526" y="30986"/>
                </a:cubicBezTo>
                <a:cubicBezTo>
                  <a:pt x="287869" y="22644"/>
                  <a:pt x="295020" y="45287"/>
                  <a:pt x="302171" y="45287"/>
                </a:cubicBezTo>
                <a:cubicBezTo>
                  <a:pt x="317664" y="60780"/>
                  <a:pt x="317664" y="83423"/>
                  <a:pt x="340308" y="98916"/>
                </a:cubicBezTo>
                <a:cubicBezTo>
                  <a:pt x="371295" y="137052"/>
                  <a:pt x="417775" y="129902"/>
                  <a:pt x="455913" y="129902"/>
                </a:cubicBezTo>
                <a:cubicBezTo>
                  <a:pt x="509544" y="129902"/>
                  <a:pt x="539339" y="152545"/>
                  <a:pt x="563175" y="190681"/>
                </a:cubicBezTo>
                <a:cubicBezTo>
                  <a:pt x="601313" y="259803"/>
                  <a:pt x="646601" y="306281"/>
                  <a:pt x="724068" y="328925"/>
                </a:cubicBezTo>
                <a:cubicBezTo>
                  <a:pt x="869468" y="374211"/>
                  <a:pt x="1006525" y="420689"/>
                  <a:pt x="1144774" y="458826"/>
                </a:cubicBezTo>
                <a:cubicBezTo>
                  <a:pt x="1297325" y="496962"/>
                  <a:pt x="1449876" y="519605"/>
                  <a:pt x="1610769" y="535098"/>
                </a:cubicBezTo>
                <a:cubicBezTo>
                  <a:pt x="1832444" y="550591"/>
                  <a:pt x="2054119" y="573234"/>
                  <a:pt x="2276986" y="581576"/>
                </a:cubicBezTo>
                <a:cubicBezTo>
                  <a:pt x="2429536" y="588727"/>
                  <a:pt x="2582087" y="595878"/>
                  <a:pt x="2727487" y="604220"/>
                </a:cubicBezTo>
                <a:cubicBezTo>
                  <a:pt x="2865736" y="611370"/>
                  <a:pt x="3002793" y="626863"/>
                  <a:pt x="3132699" y="635205"/>
                </a:cubicBezTo>
                <a:cubicBezTo>
                  <a:pt x="3255455" y="642356"/>
                  <a:pt x="3378210" y="635205"/>
                  <a:pt x="3500966" y="626863"/>
                </a:cubicBezTo>
                <a:cubicBezTo>
                  <a:pt x="3630872" y="626863"/>
                  <a:pt x="3760779" y="619712"/>
                  <a:pt x="3890685" y="619712"/>
                </a:cubicBezTo>
                <a:cubicBezTo>
                  <a:pt x="3897836" y="619712"/>
                  <a:pt x="3913329" y="619712"/>
                  <a:pt x="3928823" y="611370"/>
                </a:cubicBezTo>
                <a:cubicBezTo>
                  <a:pt x="3944316" y="611370"/>
                  <a:pt x="3951467" y="595878"/>
                  <a:pt x="3951467" y="588727"/>
                </a:cubicBezTo>
                <a:cubicBezTo>
                  <a:pt x="3928823" y="557741"/>
                  <a:pt x="3959810" y="557741"/>
                  <a:pt x="3974111" y="550591"/>
                </a:cubicBezTo>
                <a:lnTo>
                  <a:pt x="3974111" y="542249"/>
                </a:lnTo>
                <a:cubicBezTo>
                  <a:pt x="4074223" y="535098"/>
                  <a:pt x="4165991" y="504112"/>
                  <a:pt x="4264911" y="519605"/>
                </a:cubicBezTo>
                <a:cubicBezTo>
                  <a:pt x="4349529" y="527948"/>
                  <a:pt x="4434147" y="535098"/>
                  <a:pt x="4510422" y="542249"/>
                </a:cubicBezTo>
                <a:cubicBezTo>
                  <a:pt x="4525916" y="542249"/>
                  <a:pt x="4533066" y="542249"/>
                  <a:pt x="4540217" y="542249"/>
                </a:cubicBezTo>
                <a:cubicBezTo>
                  <a:pt x="4609342" y="573234"/>
                  <a:pt x="4693960" y="573234"/>
                  <a:pt x="4763084" y="588727"/>
                </a:cubicBezTo>
                <a:cubicBezTo>
                  <a:pt x="4816715" y="604220"/>
                  <a:pt x="4862004" y="595878"/>
                  <a:pt x="4915635" y="588727"/>
                </a:cubicBezTo>
                <a:cubicBezTo>
                  <a:pt x="5076528" y="573234"/>
                  <a:pt x="5244572" y="557741"/>
                  <a:pt x="5412616" y="550591"/>
                </a:cubicBezTo>
                <a:cubicBezTo>
                  <a:pt x="5535372" y="542249"/>
                  <a:pt x="5665278" y="535098"/>
                  <a:pt x="5788034" y="535098"/>
                </a:cubicBezTo>
                <a:cubicBezTo>
                  <a:pt x="5925091" y="527948"/>
                  <a:pt x="6054997" y="535098"/>
                  <a:pt x="6193246" y="535098"/>
                </a:cubicBezTo>
                <a:cubicBezTo>
                  <a:pt x="6292166" y="535098"/>
                  <a:pt x="6392277" y="527948"/>
                  <a:pt x="6491197" y="519605"/>
                </a:cubicBezTo>
                <a:cubicBezTo>
                  <a:pt x="6529334" y="512455"/>
                  <a:pt x="6560321" y="512455"/>
                  <a:pt x="6598459" y="512455"/>
                </a:cubicBezTo>
                <a:cubicBezTo>
                  <a:pt x="6789147" y="504112"/>
                  <a:pt x="6981027" y="496962"/>
                  <a:pt x="7172907" y="489811"/>
                </a:cubicBezTo>
                <a:cubicBezTo>
                  <a:pt x="7370746" y="481469"/>
                  <a:pt x="7578119" y="481469"/>
                  <a:pt x="7775959" y="481469"/>
                </a:cubicBezTo>
                <a:cubicBezTo>
                  <a:pt x="7815288" y="481469"/>
                  <a:pt x="7853425" y="481469"/>
                  <a:pt x="7891563" y="465976"/>
                </a:cubicBezTo>
                <a:cubicBezTo>
                  <a:pt x="7929701" y="458826"/>
                  <a:pt x="7967839" y="458826"/>
                  <a:pt x="8005976" y="465976"/>
                </a:cubicBezTo>
                <a:cubicBezTo>
                  <a:pt x="8044114" y="474319"/>
                  <a:pt x="8075101" y="474319"/>
                  <a:pt x="8113239" y="474319"/>
                </a:cubicBezTo>
                <a:cubicBezTo>
                  <a:pt x="8128732" y="474319"/>
                  <a:pt x="8144225" y="474319"/>
                  <a:pt x="8151376" y="465976"/>
                </a:cubicBezTo>
                <a:cubicBezTo>
                  <a:pt x="8182363" y="443333"/>
                  <a:pt x="8212158" y="450483"/>
                  <a:pt x="8235994" y="474319"/>
                </a:cubicBezTo>
                <a:cubicBezTo>
                  <a:pt x="8289625" y="504112"/>
                  <a:pt x="8350407" y="512455"/>
                  <a:pt x="8395695" y="550591"/>
                </a:cubicBezTo>
                <a:cubicBezTo>
                  <a:pt x="8411189" y="566084"/>
                  <a:pt x="8435025" y="566084"/>
                  <a:pt x="8449326" y="573234"/>
                </a:cubicBezTo>
                <a:cubicBezTo>
                  <a:pt x="8464820" y="573234"/>
                  <a:pt x="8488656" y="573234"/>
                  <a:pt x="8502957" y="581576"/>
                </a:cubicBezTo>
                <a:cubicBezTo>
                  <a:pt x="8511300" y="588727"/>
                  <a:pt x="8518451" y="581576"/>
                  <a:pt x="8526794" y="581576"/>
                </a:cubicBezTo>
                <a:cubicBezTo>
                  <a:pt x="8556589" y="581576"/>
                  <a:pt x="8580425" y="581576"/>
                  <a:pt x="8594726" y="588727"/>
                </a:cubicBezTo>
                <a:cubicBezTo>
                  <a:pt x="8610220" y="581576"/>
                  <a:pt x="8594726" y="566084"/>
                  <a:pt x="8603069" y="557741"/>
                </a:cubicBezTo>
                <a:cubicBezTo>
                  <a:pt x="8618562" y="557741"/>
                  <a:pt x="8625713" y="573234"/>
                  <a:pt x="8632864" y="581576"/>
                </a:cubicBezTo>
                <a:cubicBezTo>
                  <a:pt x="8710331" y="642356"/>
                  <a:pt x="8755619" y="726970"/>
                  <a:pt x="8802100" y="803243"/>
                </a:cubicBezTo>
                <a:cubicBezTo>
                  <a:pt x="8840237" y="864022"/>
                  <a:pt x="8870032" y="933144"/>
                  <a:pt x="8916513" y="986773"/>
                </a:cubicBezTo>
                <a:cubicBezTo>
                  <a:pt x="8932006" y="1002266"/>
                  <a:pt x="8939157" y="1017758"/>
                  <a:pt x="8939157" y="1032060"/>
                </a:cubicBezTo>
                <a:cubicBezTo>
                  <a:pt x="8954650" y="1063045"/>
                  <a:pt x="8970144" y="1101181"/>
                  <a:pt x="8992788" y="1123825"/>
                </a:cubicBezTo>
                <a:cubicBezTo>
                  <a:pt x="8999939" y="1139317"/>
                  <a:pt x="8999939" y="1147660"/>
                  <a:pt x="9008281" y="1163153"/>
                </a:cubicBezTo>
                <a:cubicBezTo>
                  <a:pt x="9023775" y="1231083"/>
                  <a:pt x="9061912" y="1300204"/>
                  <a:pt x="9100050" y="1360984"/>
                </a:cubicBezTo>
                <a:cubicBezTo>
                  <a:pt x="9131037" y="1422955"/>
                  <a:pt x="9145339" y="1483734"/>
                  <a:pt x="9153681" y="1544514"/>
                </a:cubicBezTo>
                <a:cubicBezTo>
                  <a:pt x="9153681" y="1568349"/>
                  <a:pt x="9145339" y="1598143"/>
                  <a:pt x="9131037" y="1621978"/>
                </a:cubicBezTo>
                <a:cubicBezTo>
                  <a:pt x="9122694" y="1644621"/>
                  <a:pt x="9115544" y="1660114"/>
                  <a:pt x="9122694" y="1674415"/>
                </a:cubicBezTo>
                <a:cubicBezTo>
                  <a:pt x="9122694" y="1689908"/>
                  <a:pt x="9115544" y="1705401"/>
                  <a:pt x="9100050" y="1698250"/>
                </a:cubicBezTo>
                <a:cubicBezTo>
                  <a:pt x="9077406" y="1689908"/>
                  <a:pt x="9069063" y="1705401"/>
                  <a:pt x="9077406" y="1720894"/>
                </a:cubicBezTo>
                <a:cubicBezTo>
                  <a:pt x="9084557" y="1743537"/>
                  <a:pt x="9069063" y="1759030"/>
                  <a:pt x="9061912" y="1781673"/>
                </a:cubicBezTo>
                <a:cubicBezTo>
                  <a:pt x="9046419" y="1812659"/>
                  <a:pt x="9039268" y="1812659"/>
                  <a:pt x="9008281" y="1790015"/>
                </a:cubicBezTo>
                <a:cubicBezTo>
                  <a:pt x="8992788" y="1774522"/>
                  <a:pt x="8970144" y="1766180"/>
                  <a:pt x="8961801" y="1743537"/>
                </a:cubicBezTo>
                <a:cubicBezTo>
                  <a:pt x="8947500" y="1728044"/>
                  <a:pt x="8932006" y="1728044"/>
                  <a:pt x="8923663" y="1751879"/>
                </a:cubicBezTo>
                <a:cubicBezTo>
                  <a:pt x="8916513" y="1766180"/>
                  <a:pt x="8932006" y="1790015"/>
                  <a:pt x="8901019" y="1797166"/>
                </a:cubicBezTo>
                <a:cubicBezTo>
                  <a:pt x="8893868" y="1805508"/>
                  <a:pt x="8901019" y="1819809"/>
                  <a:pt x="8908170" y="1828151"/>
                </a:cubicBezTo>
                <a:cubicBezTo>
                  <a:pt x="8916513" y="1843644"/>
                  <a:pt x="8916513" y="1866288"/>
                  <a:pt x="8908170" y="1888931"/>
                </a:cubicBezTo>
                <a:cubicBezTo>
                  <a:pt x="8901019" y="1904424"/>
                  <a:pt x="8893868" y="1911574"/>
                  <a:pt x="8870032" y="1911574"/>
                </a:cubicBezTo>
                <a:cubicBezTo>
                  <a:pt x="8855731" y="1904424"/>
                  <a:pt x="8840237" y="1904424"/>
                  <a:pt x="8831895" y="1881780"/>
                </a:cubicBezTo>
                <a:cubicBezTo>
                  <a:pt x="8831895" y="1866288"/>
                  <a:pt x="8831895" y="1843644"/>
                  <a:pt x="8831895" y="1828151"/>
                </a:cubicBezTo>
                <a:cubicBezTo>
                  <a:pt x="8831895" y="1812659"/>
                  <a:pt x="8840237" y="1812659"/>
                  <a:pt x="8847388" y="1805508"/>
                </a:cubicBezTo>
                <a:cubicBezTo>
                  <a:pt x="8885526" y="1790015"/>
                  <a:pt x="8885526" y="1781673"/>
                  <a:pt x="8862882" y="1751879"/>
                </a:cubicBezTo>
                <a:cubicBezTo>
                  <a:pt x="8847388" y="1736386"/>
                  <a:pt x="8840237" y="1720894"/>
                  <a:pt x="8831895" y="1698250"/>
                </a:cubicBezTo>
                <a:cubicBezTo>
                  <a:pt x="8824744" y="1698250"/>
                  <a:pt x="8824744" y="1689908"/>
                  <a:pt x="8816401" y="1698250"/>
                </a:cubicBezTo>
                <a:cubicBezTo>
                  <a:pt x="8809251" y="1698250"/>
                  <a:pt x="8809251" y="1705401"/>
                  <a:pt x="8809251" y="1705401"/>
                </a:cubicBezTo>
                <a:cubicBezTo>
                  <a:pt x="8809251" y="1720894"/>
                  <a:pt x="8816401" y="1728044"/>
                  <a:pt x="8824744" y="1736386"/>
                </a:cubicBezTo>
                <a:cubicBezTo>
                  <a:pt x="8840237" y="1759030"/>
                  <a:pt x="8824744" y="1774522"/>
                  <a:pt x="8809251" y="1790015"/>
                </a:cubicBezTo>
                <a:cubicBezTo>
                  <a:pt x="8802100" y="1790015"/>
                  <a:pt x="8802100" y="1797166"/>
                  <a:pt x="8793757" y="1790015"/>
                </a:cubicBezTo>
                <a:cubicBezTo>
                  <a:pt x="8763962" y="1759030"/>
                  <a:pt x="8763962" y="1781673"/>
                  <a:pt x="8755619" y="1805508"/>
                </a:cubicBezTo>
                <a:cubicBezTo>
                  <a:pt x="8748469" y="1828151"/>
                  <a:pt x="8740126" y="1857945"/>
                  <a:pt x="8732975" y="1881780"/>
                </a:cubicBezTo>
                <a:cubicBezTo>
                  <a:pt x="8717482" y="1919917"/>
                  <a:pt x="8701988" y="1942560"/>
                  <a:pt x="8663851" y="1949710"/>
                </a:cubicBezTo>
                <a:cubicBezTo>
                  <a:pt x="8663851" y="1911574"/>
                  <a:pt x="8648357" y="1888931"/>
                  <a:pt x="8618562" y="1866288"/>
                </a:cubicBezTo>
                <a:lnTo>
                  <a:pt x="8610220" y="1857945"/>
                </a:lnTo>
                <a:cubicBezTo>
                  <a:pt x="8594726" y="1843644"/>
                  <a:pt x="8594726" y="1805508"/>
                  <a:pt x="8556589" y="1812659"/>
                </a:cubicBezTo>
                <a:cubicBezTo>
                  <a:pt x="8533944" y="1812659"/>
                  <a:pt x="8511300" y="1790015"/>
                  <a:pt x="8488656" y="1797166"/>
                </a:cubicBezTo>
                <a:cubicBezTo>
                  <a:pt x="8457669" y="1805508"/>
                  <a:pt x="8457669" y="1774522"/>
                  <a:pt x="8449326" y="1766180"/>
                </a:cubicBezTo>
                <a:cubicBezTo>
                  <a:pt x="8457669" y="1751879"/>
                  <a:pt x="8464820" y="1751879"/>
                  <a:pt x="8464820" y="1751879"/>
                </a:cubicBezTo>
                <a:cubicBezTo>
                  <a:pt x="8511300" y="1781673"/>
                  <a:pt x="8549438" y="1759030"/>
                  <a:pt x="8594726" y="1766180"/>
                </a:cubicBezTo>
                <a:cubicBezTo>
                  <a:pt x="8594726" y="1751879"/>
                  <a:pt x="8564931" y="1759030"/>
                  <a:pt x="8572082" y="1736386"/>
                </a:cubicBezTo>
                <a:lnTo>
                  <a:pt x="8564931" y="1728044"/>
                </a:lnTo>
                <a:cubicBezTo>
                  <a:pt x="8518451" y="1728044"/>
                  <a:pt x="8502957" y="1689908"/>
                  <a:pt x="8473162" y="1667265"/>
                </a:cubicBezTo>
                <a:cubicBezTo>
                  <a:pt x="8464820" y="1667265"/>
                  <a:pt x="8457669" y="1660114"/>
                  <a:pt x="8449326" y="1667265"/>
                </a:cubicBezTo>
                <a:cubicBezTo>
                  <a:pt x="8411189" y="1682757"/>
                  <a:pt x="8381393" y="1674415"/>
                  <a:pt x="8350407" y="1636279"/>
                </a:cubicBezTo>
                <a:cubicBezTo>
                  <a:pt x="8350407" y="1629128"/>
                  <a:pt x="8343256" y="1629128"/>
                  <a:pt x="8334913" y="1629128"/>
                </a:cubicBezTo>
                <a:cubicBezTo>
                  <a:pt x="8334913" y="1629128"/>
                  <a:pt x="8334913" y="1629128"/>
                  <a:pt x="8327763" y="1629128"/>
                </a:cubicBezTo>
                <a:cubicBezTo>
                  <a:pt x="8296776" y="1660114"/>
                  <a:pt x="8327763" y="1689908"/>
                  <a:pt x="8327763" y="1728044"/>
                </a:cubicBezTo>
                <a:cubicBezTo>
                  <a:pt x="8289625" y="1705401"/>
                  <a:pt x="8289625" y="1651772"/>
                  <a:pt x="8243145" y="1636279"/>
                </a:cubicBezTo>
                <a:cubicBezTo>
                  <a:pt x="8243145" y="1667265"/>
                  <a:pt x="8227651" y="1698250"/>
                  <a:pt x="8235994" y="1720894"/>
                </a:cubicBezTo>
                <a:cubicBezTo>
                  <a:pt x="8220501" y="1728044"/>
                  <a:pt x="8212158" y="1713743"/>
                  <a:pt x="8212158" y="1705401"/>
                </a:cubicBezTo>
                <a:cubicBezTo>
                  <a:pt x="8189513" y="1682757"/>
                  <a:pt x="8166869" y="1651772"/>
                  <a:pt x="8144225" y="1621978"/>
                </a:cubicBezTo>
                <a:cubicBezTo>
                  <a:pt x="8135883" y="1606485"/>
                  <a:pt x="8135883" y="1598143"/>
                  <a:pt x="8120389" y="1606485"/>
                </a:cubicBezTo>
                <a:cubicBezTo>
                  <a:pt x="8104895" y="1613636"/>
                  <a:pt x="8097745" y="1621978"/>
                  <a:pt x="8097745" y="1636279"/>
                </a:cubicBezTo>
                <a:cubicBezTo>
                  <a:pt x="8104895" y="1651772"/>
                  <a:pt x="8104895" y="1667265"/>
                  <a:pt x="8120389" y="1682757"/>
                </a:cubicBezTo>
                <a:cubicBezTo>
                  <a:pt x="8144225" y="1720894"/>
                  <a:pt x="8166869" y="1759030"/>
                  <a:pt x="8197857" y="1797166"/>
                </a:cubicBezTo>
                <a:cubicBezTo>
                  <a:pt x="8205007" y="1805508"/>
                  <a:pt x="8212158" y="1812659"/>
                  <a:pt x="8197857" y="1819809"/>
                </a:cubicBezTo>
                <a:cubicBezTo>
                  <a:pt x="8182363" y="1828151"/>
                  <a:pt x="8174020" y="1819809"/>
                  <a:pt x="8166869" y="1805508"/>
                </a:cubicBezTo>
                <a:cubicBezTo>
                  <a:pt x="8144225" y="1759030"/>
                  <a:pt x="8104895" y="1713743"/>
                  <a:pt x="8066758" y="1674415"/>
                </a:cubicBezTo>
                <a:cubicBezTo>
                  <a:pt x="8052457" y="1660114"/>
                  <a:pt x="8044114" y="1644621"/>
                  <a:pt x="8028621" y="1636279"/>
                </a:cubicBezTo>
                <a:cubicBezTo>
                  <a:pt x="8005976" y="1621978"/>
                  <a:pt x="7983332" y="1629128"/>
                  <a:pt x="7974989" y="1651772"/>
                </a:cubicBezTo>
                <a:cubicBezTo>
                  <a:pt x="7967839" y="1660114"/>
                  <a:pt x="7974989" y="1667265"/>
                  <a:pt x="7983332" y="1674415"/>
                </a:cubicBezTo>
                <a:cubicBezTo>
                  <a:pt x="8005976" y="1698250"/>
                  <a:pt x="8028621" y="1728044"/>
                  <a:pt x="8059607" y="1751879"/>
                </a:cubicBezTo>
                <a:cubicBezTo>
                  <a:pt x="8075101" y="1759030"/>
                  <a:pt x="8075101" y="1774522"/>
                  <a:pt x="8066758" y="1797166"/>
                </a:cubicBezTo>
                <a:cubicBezTo>
                  <a:pt x="8066758" y="1812659"/>
                  <a:pt x="8059607" y="1812659"/>
                  <a:pt x="8044114" y="1805508"/>
                </a:cubicBezTo>
                <a:cubicBezTo>
                  <a:pt x="8028621" y="1805508"/>
                  <a:pt x="8013127" y="1790015"/>
                  <a:pt x="7998825" y="1774522"/>
                </a:cubicBezTo>
                <a:cubicBezTo>
                  <a:pt x="7983332" y="1805508"/>
                  <a:pt x="8021469" y="1805508"/>
                  <a:pt x="8013127" y="1828151"/>
                </a:cubicBezTo>
                <a:cubicBezTo>
                  <a:pt x="7990483" y="1828151"/>
                  <a:pt x="7974989" y="1819809"/>
                  <a:pt x="7967839" y="1797166"/>
                </a:cubicBezTo>
                <a:cubicBezTo>
                  <a:pt x="7967839" y="1781673"/>
                  <a:pt x="7959496" y="1759030"/>
                  <a:pt x="7936851" y="1751879"/>
                </a:cubicBezTo>
                <a:cubicBezTo>
                  <a:pt x="7929701" y="1759030"/>
                  <a:pt x="7929701" y="1766180"/>
                  <a:pt x="7936851" y="1766180"/>
                </a:cubicBezTo>
                <a:cubicBezTo>
                  <a:pt x="7945195" y="1781673"/>
                  <a:pt x="7945195" y="1805508"/>
                  <a:pt x="7936851" y="1812659"/>
                </a:cubicBezTo>
                <a:cubicBezTo>
                  <a:pt x="7921359" y="1819809"/>
                  <a:pt x="7898714" y="1828151"/>
                  <a:pt x="7883221" y="1819809"/>
                </a:cubicBezTo>
                <a:cubicBezTo>
                  <a:pt x="7867727" y="1812659"/>
                  <a:pt x="7837932" y="1812659"/>
                  <a:pt x="7837932" y="1774522"/>
                </a:cubicBezTo>
                <a:cubicBezTo>
                  <a:pt x="7845083" y="1759030"/>
                  <a:pt x="7806945" y="1751879"/>
                  <a:pt x="7815288" y="1728044"/>
                </a:cubicBezTo>
                <a:cubicBezTo>
                  <a:pt x="7815288" y="1720894"/>
                  <a:pt x="7806945" y="1720894"/>
                  <a:pt x="7799795" y="1720894"/>
                </a:cubicBezTo>
                <a:cubicBezTo>
                  <a:pt x="7761657" y="1736386"/>
                  <a:pt x="7761657" y="1698250"/>
                  <a:pt x="7753314" y="1674415"/>
                </a:cubicBezTo>
                <a:cubicBezTo>
                  <a:pt x="7723519" y="1689908"/>
                  <a:pt x="7699683" y="1705401"/>
                  <a:pt x="7684189" y="1720894"/>
                </a:cubicBezTo>
                <a:cubicBezTo>
                  <a:pt x="7661545" y="1759030"/>
                  <a:pt x="7631751" y="1743537"/>
                  <a:pt x="7600763" y="1743537"/>
                </a:cubicBezTo>
                <a:cubicBezTo>
                  <a:pt x="7578119" y="1743537"/>
                  <a:pt x="7592421" y="1736386"/>
                  <a:pt x="7592421" y="1728044"/>
                </a:cubicBezTo>
                <a:cubicBezTo>
                  <a:pt x="7585270" y="1713743"/>
                  <a:pt x="7578119" y="1689908"/>
                  <a:pt x="7562626" y="1713743"/>
                </a:cubicBezTo>
                <a:cubicBezTo>
                  <a:pt x="7554283" y="1720894"/>
                  <a:pt x="7547133" y="1720894"/>
                  <a:pt x="7547133" y="1720894"/>
                </a:cubicBezTo>
                <a:cubicBezTo>
                  <a:pt x="7486351" y="1705401"/>
                  <a:pt x="7432719" y="1728044"/>
                  <a:pt x="7379089" y="1743537"/>
                </a:cubicBezTo>
                <a:cubicBezTo>
                  <a:pt x="7302813" y="1766180"/>
                  <a:pt x="7225346" y="1781673"/>
                  <a:pt x="7149071" y="1797166"/>
                </a:cubicBezTo>
                <a:cubicBezTo>
                  <a:pt x="7103783" y="1805508"/>
                  <a:pt x="7057302" y="1819809"/>
                  <a:pt x="7012013" y="1850795"/>
                </a:cubicBezTo>
                <a:cubicBezTo>
                  <a:pt x="6988177" y="1866288"/>
                  <a:pt x="6958383" y="1873438"/>
                  <a:pt x="6934547" y="1866288"/>
                </a:cubicBezTo>
                <a:cubicBezTo>
                  <a:pt x="6911903" y="1857945"/>
                  <a:pt x="6896409" y="1873438"/>
                  <a:pt x="6880915" y="1881780"/>
                </a:cubicBezTo>
                <a:cubicBezTo>
                  <a:pt x="6828476" y="1897273"/>
                  <a:pt x="6774845" y="1911574"/>
                  <a:pt x="6712871" y="1911574"/>
                </a:cubicBezTo>
                <a:cubicBezTo>
                  <a:pt x="6705721" y="1911574"/>
                  <a:pt x="6697378" y="1919917"/>
                  <a:pt x="6697378" y="1935409"/>
                </a:cubicBezTo>
                <a:cubicBezTo>
                  <a:pt x="6735515" y="1949710"/>
                  <a:pt x="6774845" y="1965203"/>
                  <a:pt x="6828476" y="1935409"/>
                </a:cubicBezTo>
                <a:cubicBezTo>
                  <a:pt x="6812983" y="1965203"/>
                  <a:pt x="6804640" y="1965203"/>
                  <a:pt x="6789147" y="1973545"/>
                </a:cubicBezTo>
                <a:cubicBezTo>
                  <a:pt x="6697378" y="1980696"/>
                  <a:pt x="6605609" y="1996189"/>
                  <a:pt x="6522183" y="2011681"/>
                </a:cubicBezTo>
                <a:cubicBezTo>
                  <a:pt x="6506689" y="2011681"/>
                  <a:pt x="6499539" y="2011681"/>
                  <a:pt x="6491197" y="2011681"/>
                </a:cubicBezTo>
                <a:cubicBezTo>
                  <a:pt x="6422072" y="2034325"/>
                  <a:pt x="6354139" y="2056968"/>
                  <a:pt x="6276672" y="2072461"/>
                </a:cubicBezTo>
                <a:cubicBezTo>
                  <a:pt x="6269521" y="2072461"/>
                  <a:pt x="6254028" y="2080803"/>
                  <a:pt x="6262371" y="2087954"/>
                </a:cubicBezTo>
                <a:cubicBezTo>
                  <a:pt x="6262371" y="2103447"/>
                  <a:pt x="6276672" y="2103447"/>
                  <a:pt x="6285015" y="2095104"/>
                </a:cubicBezTo>
                <a:cubicBezTo>
                  <a:pt x="6316002" y="2095104"/>
                  <a:pt x="6345797" y="2103447"/>
                  <a:pt x="6376784" y="2087954"/>
                </a:cubicBezTo>
                <a:cubicBezTo>
                  <a:pt x="6376784" y="2103447"/>
                  <a:pt x="6368441" y="2110597"/>
                  <a:pt x="6361290" y="2110597"/>
                </a:cubicBezTo>
                <a:cubicBezTo>
                  <a:pt x="6224233" y="2141583"/>
                  <a:pt x="6085984" y="2164226"/>
                  <a:pt x="5940584" y="2188061"/>
                </a:cubicBezTo>
                <a:cubicBezTo>
                  <a:pt x="5925091" y="2188061"/>
                  <a:pt x="5895296" y="2179719"/>
                  <a:pt x="5902447" y="2217855"/>
                </a:cubicBezTo>
                <a:cubicBezTo>
                  <a:pt x="5902447" y="2226197"/>
                  <a:pt x="5886953" y="2226197"/>
                  <a:pt x="5879802" y="2226197"/>
                </a:cubicBezTo>
                <a:cubicBezTo>
                  <a:pt x="5871460" y="2226197"/>
                  <a:pt x="5855966" y="2233348"/>
                  <a:pt x="5841665" y="2233348"/>
                </a:cubicBezTo>
                <a:cubicBezTo>
                  <a:pt x="5826171" y="2233348"/>
                  <a:pt x="5810678" y="2248841"/>
                  <a:pt x="5810678" y="2264334"/>
                </a:cubicBezTo>
                <a:cubicBezTo>
                  <a:pt x="5817829" y="2294127"/>
                  <a:pt x="5795184" y="2325113"/>
                  <a:pt x="5772540" y="2347756"/>
                </a:cubicBezTo>
                <a:cubicBezTo>
                  <a:pt x="5764198" y="2356099"/>
                  <a:pt x="5772540" y="2378742"/>
                  <a:pt x="5764198" y="2394235"/>
                </a:cubicBezTo>
                <a:cubicBezTo>
                  <a:pt x="5726060" y="2501492"/>
                  <a:pt x="5687922" y="2608750"/>
                  <a:pt x="5658127" y="2714816"/>
                </a:cubicBezTo>
                <a:cubicBezTo>
                  <a:pt x="5642634" y="2768445"/>
                  <a:pt x="5627140" y="2822074"/>
                  <a:pt x="5618798" y="2875703"/>
                </a:cubicBezTo>
                <a:cubicBezTo>
                  <a:pt x="5618798" y="2898347"/>
                  <a:pt x="5611647" y="2929332"/>
                  <a:pt x="5589003" y="2944825"/>
                </a:cubicBezTo>
                <a:cubicBezTo>
                  <a:pt x="5550865" y="2990112"/>
                  <a:pt x="5542522" y="3043741"/>
                  <a:pt x="5527029" y="3097370"/>
                </a:cubicBezTo>
                <a:cubicBezTo>
                  <a:pt x="5512727" y="3166491"/>
                  <a:pt x="5488891" y="3227271"/>
                  <a:pt x="5459096" y="3289242"/>
                </a:cubicBezTo>
                <a:cubicBezTo>
                  <a:pt x="5450754" y="3319036"/>
                  <a:pt x="5443603" y="3350022"/>
                  <a:pt x="5435260" y="3381007"/>
                </a:cubicBezTo>
                <a:cubicBezTo>
                  <a:pt x="5435260" y="3396500"/>
                  <a:pt x="5428109" y="3410801"/>
                  <a:pt x="5405465" y="3426294"/>
                </a:cubicBezTo>
                <a:cubicBezTo>
                  <a:pt x="5351834" y="3450129"/>
                  <a:pt x="5336341" y="3510908"/>
                  <a:pt x="5327998" y="3564537"/>
                </a:cubicBezTo>
                <a:cubicBezTo>
                  <a:pt x="5327998" y="3580030"/>
                  <a:pt x="5320847" y="3595523"/>
                  <a:pt x="5313696" y="3602673"/>
                </a:cubicBezTo>
                <a:cubicBezTo>
                  <a:pt x="5305354" y="3618166"/>
                  <a:pt x="5298203" y="3633659"/>
                  <a:pt x="5298203" y="3647960"/>
                </a:cubicBezTo>
                <a:cubicBezTo>
                  <a:pt x="5267216" y="3763560"/>
                  <a:pt x="5221928" y="3877969"/>
                  <a:pt x="5206434" y="4000719"/>
                </a:cubicBezTo>
                <a:cubicBezTo>
                  <a:pt x="5190941" y="4084142"/>
                  <a:pt x="5168297" y="4168757"/>
                  <a:pt x="5144461" y="4253371"/>
                </a:cubicBezTo>
                <a:cubicBezTo>
                  <a:pt x="5130159" y="4298658"/>
                  <a:pt x="5114666" y="4352287"/>
                  <a:pt x="5092021" y="4397574"/>
                </a:cubicBezTo>
                <a:cubicBezTo>
                  <a:pt x="5076528" y="4428559"/>
                  <a:pt x="5076528" y="4459545"/>
                  <a:pt x="5068185" y="4489339"/>
                </a:cubicBezTo>
                <a:cubicBezTo>
                  <a:pt x="5068185" y="4513174"/>
                  <a:pt x="5083679" y="4504832"/>
                  <a:pt x="5092021" y="4497681"/>
                </a:cubicBezTo>
                <a:cubicBezTo>
                  <a:pt x="5092021" y="4535817"/>
                  <a:pt x="5076528" y="4566803"/>
                  <a:pt x="5076528" y="4604939"/>
                </a:cubicBezTo>
                <a:cubicBezTo>
                  <a:pt x="5068185" y="4672869"/>
                  <a:pt x="5038390" y="4741991"/>
                  <a:pt x="5022897" y="4811112"/>
                </a:cubicBezTo>
                <a:cubicBezTo>
                  <a:pt x="5014554" y="4864741"/>
                  <a:pt x="5007403" y="4925521"/>
                  <a:pt x="4984759" y="4971999"/>
                </a:cubicBezTo>
                <a:cubicBezTo>
                  <a:pt x="4976417" y="4994643"/>
                  <a:pt x="4960923" y="5017286"/>
                  <a:pt x="4984759" y="5041121"/>
                </a:cubicBezTo>
                <a:cubicBezTo>
                  <a:pt x="4984759" y="5041121"/>
                  <a:pt x="4984759" y="5048272"/>
                  <a:pt x="4976417" y="5048272"/>
                </a:cubicBezTo>
                <a:cubicBezTo>
                  <a:pt x="4922786" y="5094750"/>
                  <a:pt x="4922786" y="5171022"/>
                  <a:pt x="4915635" y="5231802"/>
                </a:cubicBezTo>
                <a:cubicBezTo>
                  <a:pt x="4900141" y="5285431"/>
                  <a:pt x="4900141" y="5331909"/>
                  <a:pt x="4884648" y="5385538"/>
                </a:cubicBezTo>
                <a:cubicBezTo>
                  <a:pt x="4862004" y="5499946"/>
                  <a:pt x="4831017" y="5607204"/>
                  <a:pt x="4823866" y="5721613"/>
                </a:cubicBezTo>
                <a:cubicBezTo>
                  <a:pt x="4808373" y="5813378"/>
                  <a:pt x="4792879" y="5896801"/>
                  <a:pt x="4792879" y="5988566"/>
                </a:cubicBezTo>
                <a:cubicBezTo>
                  <a:pt x="4785728" y="6027894"/>
                  <a:pt x="4777386" y="6057688"/>
                  <a:pt x="4770235" y="6095824"/>
                </a:cubicBezTo>
                <a:cubicBezTo>
                  <a:pt x="4754741" y="6133960"/>
                  <a:pt x="4747591" y="6172096"/>
                  <a:pt x="4747591" y="6211424"/>
                </a:cubicBezTo>
                <a:cubicBezTo>
                  <a:pt x="4747591" y="6249560"/>
                  <a:pt x="4739248" y="6287696"/>
                  <a:pt x="4716604" y="6310339"/>
                </a:cubicBezTo>
                <a:cubicBezTo>
                  <a:pt x="4701110" y="6325832"/>
                  <a:pt x="4693960" y="6348476"/>
                  <a:pt x="4716604" y="6363968"/>
                </a:cubicBezTo>
                <a:cubicBezTo>
                  <a:pt x="4724946" y="6371119"/>
                  <a:pt x="4724946" y="6379461"/>
                  <a:pt x="4716604" y="6386612"/>
                </a:cubicBezTo>
                <a:cubicBezTo>
                  <a:pt x="4701110" y="6433090"/>
                  <a:pt x="4693960" y="6478377"/>
                  <a:pt x="4693960" y="6532006"/>
                </a:cubicBezTo>
                <a:cubicBezTo>
                  <a:pt x="4701110" y="6593977"/>
                  <a:pt x="4685617" y="6661906"/>
                  <a:pt x="4678466" y="6723878"/>
                </a:cubicBezTo>
                <a:cubicBezTo>
                  <a:pt x="4662973" y="6793000"/>
                  <a:pt x="4647479" y="6853779"/>
                  <a:pt x="4609342" y="6914558"/>
                </a:cubicBezTo>
                <a:cubicBezTo>
                  <a:pt x="4602191" y="6937202"/>
                  <a:pt x="4586697" y="6952695"/>
                  <a:pt x="4579547" y="6976530"/>
                </a:cubicBezTo>
                <a:cubicBezTo>
                  <a:pt x="4564053" y="7021816"/>
                  <a:pt x="4555711" y="7059952"/>
                  <a:pt x="4548560" y="7098089"/>
                </a:cubicBezTo>
                <a:cubicBezTo>
                  <a:pt x="4540217" y="7151718"/>
                  <a:pt x="4533066" y="7198196"/>
                  <a:pt x="4510422" y="7243483"/>
                </a:cubicBezTo>
                <a:cubicBezTo>
                  <a:pt x="4494929" y="7266126"/>
                  <a:pt x="4479435" y="7304262"/>
                  <a:pt x="4487778" y="7328098"/>
                </a:cubicBezTo>
                <a:cubicBezTo>
                  <a:pt x="4502080" y="7366234"/>
                  <a:pt x="4487778" y="7404370"/>
                  <a:pt x="4487778" y="7435356"/>
                </a:cubicBezTo>
                <a:cubicBezTo>
                  <a:pt x="4487778" y="7480642"/>
                  <a:pt x="4472285" y="7518778"/>
                  <a:pt x="4463942" y="7556914"/>
                </a:cubicBezTo>
                <a:cubicBezTo>
                  <a:pt x="4463942" y="7587900"/>
                  <a:pt x="4448448" y="7618886"/>
                  <a:pt x="4441298" y="7648680"/>
                </a:cubicBezTo>
                <a:cubicBezTo>
                  <a:pt x="4425804" y="7710650"/>
                  <a:pt x="4410311" y="7764280"/>
                  <a:pt x="4410311" y="7825059"/>
                </a:cubicBezTo>
                <a:cubicBezTo>
                  <a:pt x="4410311" y="7847702"/>
                  <a:pt x="4403160" y="7871538"/>
                  <a:pt x="4394817" y="7901331"/>
                </a:cubicBezTo>
                <a:cubicBezTo>
                  <a:pt x="4425804" y="7878688"/>
                  <a:pt x="4418653" y="7847702"/>
                  <a:pt x="4441298" y="7825059"/>
                </a:cubicBezTo>
                <a:cubicBezTo>
                  <a:pt x="4456791" y="7871538"/>
                  <a:pt x="4441298" y="7909674"/>
                  <a:pt x="4425804" y="7947810"/>
                </a:cubicBezTo>
                <a:cubicBezTo>
                  <a:pt x="4418653" y="7985946"/>
                  <a:pt x="4410311" y="8031232"/>
                  <a:pt x="4418653" y="8077711"/>
                </a:cubicBezTo>
                <a:cubicBezTo>
                  <a:pt x="4456791" y="7993096"/>
                  <a:pt x="4441298" y="7894180"/>
                  <a:pt x="4494929" y="7817908"/>
                </a:cubicBezTo>
                <a:cubicBezTo>
                  <a:pt x="4510422" y="7817908"/>
                  <a:pt x="4502080" y="7832210"/>
                  <a:pt x="4502080" y="7840552"/>
                </a:cubicBezTo>
                <a:cubicBezTo>
                  <a:pt x="4502080" y="7856044"/>
                  <a:pt x="4494929" y="7871538"/>
                  <a:pt x="4494929" y="7885838"/>
                </a:cubicBezTo>
                <a:cubicBezTo>
                  <a:pt x="4487778" y="7916824"/>
                  <a:pt x="4479435" y="7954960"/>
                  <a:pt x="4463942" y="7993096"/>
                </a:cubicBezTo>
                <a:cubicBezTo>
                  <a:pt x="4448448" y="8015740"/>
                  <a:pt x="4456791" y="8055068"/>
                  <a:pt x="4441298" y="8084862"/>
                </a:cubicBezTo>
                <a:cubicBezTo>
                  <a:pt x="4441298" y="8093204"/>
                  <a:pt x="4441298" y="8093204"/>
                  <a:pt x="4441298" y="8100354"/>
                </a:cubicBezTo>
                <a:cubicBezTo>
                  <a:pt x="4394817" y="8153983"/>
                  <a:pt x="4403160" y="8214762"/>
                  <a:pt x="4387667" y="8276734"/>
                </a:cubicBezTo>
                <a:cubicBezTo>
                  <a:pt x="4387667" y="8292226"/>
                  <a:pt x="4387667" y="8299377"/>
                  <a:pt x="4387667" y="8314870"/>
                </a:cubicBezTo>
                <a:cubicBezTo>
                  <a:pt x="4394817" y="8330363"/>
                  <a:pt x="4394817" y="8353006"/>
                  <a:pt x="4387667" y="8368499"/>
                </a:cubicBezTo>
                <a:cubicBezTo>
                  <a:pt x="4372173" y="8406635"/>
                  <a:pt x="4380516" y="8451922"/>
                  <a:pt x="4372173" y="8490058"/>
                </a:cubicBezTo>
                <a:cubicBezTo>
                  <a:pt x="4394817" y="8482907"/>
                  <a:pt x="4380516" y="8444771"/>
                  <a:pt x="4403160" y="8451922"/>
                </a:cubicBezTo>
                <a:cubicBezTo>
                  <a:pt x="4425804" y="8451922"/>
                  <a:pt x="4410311" y="8482907"/>
                  <a:pt x="4410311" y="8505551"/>
                </a:cubicBezTo>
                <a:cubicBezTo>
                  <a:pt x="4403160" y="8552029"/>
                  <a:pt x="4403160" y="8605658"/>
                  <a:pt x="4394817" y="8659287"/>
                </a:cubicBezTo>
                <a:cubicBezTo>
                  <a:pt x="4387667" y="8666437"/>
                  <a:pt x="4387667" y="8673588"/>
                  <a:pt x="4387667" y="8681930"/>
                </a:cubicBezTo>
                <a:cubicBezTo>
                  <a:pt x="4372173" y="8704574"/>
                  <a:pt x="4349529" y="8720066"/>
                  <a:pt x="4387667" y="8735559"/>
                </a:cubicBezTo>
                <a:cubicBezTo>
                  <a:pt x="4394817" y="8735559"/>
                  <a:pt x="4380516" y="8751052"/>
                  <a:pt x="4380516" y="8765353"/>
                </a:cubicBezTo>
                <a:cubicBezTo>
                  <a:pt x="4372173" y="8780846"/>
                  <a:pt x="4380516" y="8803489"/>
                  <a:pt x="4356680" y="8827324"/>
                </a:cubicBezTo>
                <a:cubicBezTo>
                  <a:pt x="4387667" y="8818982"/>
                  <a:pt x="4394817" y="8803489"/>
                  <a:pt x="4394817" y="8789188"/>
                </a:cubicBezTo>
                <a:cubicBezTo>
                  <a:pt x="4387667" y="8727217"/>
                  <a:pt x="4410311" y="8673588"/>
                  <a:pt x="4418653" y="8619959"/>
                </a:cubicBezTo>
                <a:lnTo>
                  <a:pt x="4425804" y="8612809"/>
                </a:lnTo>
                <a:cubicBezTo>
                  <a:pt x="4425804" y="8528194"/>
                  <a:pt x="4472285" y="8444771"/>
                  <a:pt x="4463942" y="8360156"/>
                </a:cubicBezTo>
                <a:cubicBezTo>
                  <a:pt x="4463942" y="8353006"/>
                  <a:pt x="4463942" y="8353006"/>
                  <a:pt x="4463942" y="8344664"/>
                </a:cubicBezTo>
                <a:cubicBezTo>
                  <a:pt x="4463942" y="8337514"/>
                  <a:pt x="4472285" y="8330363"/>
                  <a:pt x="4479435" y="8330363"/>
                </a:cubicBezTo>
                <a:cubicBezTo>
                  <a:pt x="4487778" y="8330363"/>
                  <a:pt x="4494929" y="8337514"/>
                  <a:pt x="4487778" y="8344664"/>
                </a:cubicBezTo>
                <a:cubicBezTo>
                  <a:pt x="4472285" y="8383992"/>
                  <a:pt x="4494929" y="8413786"/>
                  <a:pt x="4487778" y="8451922"/>
                </a:cubicBezTo>
                <a:cubicBezTo>
                  <a:pt x="4479435" y="8528194"/>
                  <a:pt x="4479435" y="8605658"/>
                  <a:pt x="4456791" y="8681930"/>
                </a:cubicBezTo>
                <a:cubicBezTo>
                  <a:pt x="4441298" y="8742710"/>
                  <a:pt x="4441298" y="8803489"/>
                  <a:pt x="4434147" y="8865460"/>
                </a:cubicBezTo>
                <a:cubicBezTo>
                  <a:pt x="4425804" y="8903597"/>
                  <a:pt x="4425804" y="8948883"/>
                  <a:pt x="4425804" y="8988211"/>
                </a:cubicBezTo>
                <a:cubicBezTo>
                  <a:pt x="4425804" y="8995362"/>
                  <a:pt x="4425804" y="9002512"/>
                  <a:pt x="4425804" y="9010854"/>
                </a:cubicBezTo>
                <a:cubicBezTo>
                  <a:pt x="4394817" y="9064483"/>
                  <a:pt x="4410311" y="9118112"/>
                  <a:pt x="4410311" y="9163399"/>
                </a:cubicBezTo>
                <a:cubicBezTo>
                  <a:pt x="4403160" y="9263506"/>
                  <a:pt x="4403160" y="9362422"/>
                  <a:pt x="4403160" y="9454187"/>
                </a:cubicBezTo>
                <a:cubicBezTo>
                  <a:pt x="4403160" y="9516158"/>
                  <a:pt x="4394817" y="9568596"/>
                  <a:pt x="4403160" y="9622224"/>
                </a:cubicBezTo>
                <a:cubicBezTo>
                  <a:pt x="4403160" y="9630567"/>
                  <a:pt x="4410311" y="9637717"/>
                  <a:pt x="4403160" y="9646060"/>
                </a:cubicBezTo>
                <a:cubicBezTo>
                  <a:pt x="4372173" y="9691346"/>
                  <a:pt x="4394817" y="9737825"/>
                  <a:pt x="4403160" y="9783111"/>
                </a:cubicBezTo>
                <a:cubicBezTo>
                  <a:pt x="4410311" y="9814097"/>
                  <a:pt x="4425804" y="9843891"/>
                  <a:pt x="4387667" y="9859384"/>
                </a:cubicBezTo>
                <a:cubicBezTo>
                  <a:pt x="4372173" y="9852233"/>
                  <a:pt x="4372173" y="9829590"/>
                  <a:pt x="4365022" y="9821247"/>
                </a:cubicBezTo>
                <a:cubicBezTo>
                  <a:pt x="4356680" y="9798604"/>
                  <a:pt x="4341186" y="9783111"/>
                  <a:pt x="4326885" y="9767618"/>
                </a:cubicBezTo>
                <a:cubicBezTo>
                  <a:pt x="4326885" y="9760468"/>
                  <a:pt x="4318542" y="9752126"/>
                  <a:pt x="4303049" y="9760468"/>
                </a:cubicBezTo>
                <a:cubicBezTo>
                  <a:pt x="4295898" y="9760468"/>
                  <a:pt x="4295898" y="9767618"/>
                  <a:pt x="4295898" y="9775961"/>
                </a:cubicBezTo>
                <a:cubicBezTo>
                  <a:pt x="4288747" y="9791454"/>
                  <a:pt x="4303049" y="9798604"/>
                  <a:pt x="4311391" y="9805755"/>
                </a:cubicBezTo>
                <a:cubicBezTo>
                  <a:pt x="4341186" y="9814097"/>
                  <a:pt x="4341186" y="9814097"/>
                  <a:pt x="4341186" y="9852233"/>
                </a:cubicBezTo>
                <a:cubicBezTo>
                  <a:pt x="4326885" y="9859384"/>
                  <a:pt x="4318542" y="9843891"/>
                  <a:pt x="4311391" y="9836740"/>
                </a:cubicBezTo>
                <a:cubicBezTo>
                  <a:pt x="4288747" y="9821247"/>
                  <a:pt x="4273254" y="9805755"/>
                  <a:pt x="4249418" y="9843891"/>
                </a:cubicBezTo>
                <a:cubicBezTo>
                  <a:pt x="4242267" y="9859384"/>
                  <a:pt x="4226773" y="9852233"/>
                  <a:pt x="4211280" y="9843891"/>
                </a:cubicBezTo>
                <a:cubicBezTo>
                  <a:pt x="4195787" y="9836740"/>
                  <a:pt x="4181485" y="9821247"/>
                  <a:pt x="4165991" y="9798604"/>
                </a:cubicBezTo>
                <a:cubicBezTo>
                  <a:pt x="4165991" y="9791454"/>
                  <a:pt x="4157649" y="9783111"/>
                  <a:pt x="4150498" y="9791454"/>
                </a:cubicBezTo>
                <a:cubicBezTo>
                  <a:pt x="4143347" y="9791454"/>
                  <a:pt x="4143347" y="9798604"/>
                  <a:pt x="4143347" y="9805755"/>
                </a:cubicBezTo>
                <a:cubicBezTo>
                  <a:pt x="4143347" y="9821247"/>
                  <a:pt x="4143347" y="9829590"/>
                  <a:pt x="4150498" y="9836740"/>
                </a:cubicBezTo>
                <a:cubicBezTo>
                  <a:pt x="4157649" y="9852233"/>
                  <a:pt x="4165991" y="9859384"/>
                  <a:pt x="4181485" y="9874876"/>
                </a:cubicBezTo>
                <a:cubicBezTo>
                  <a:pt x="4173142" y="9883219"/>
                  <a:pt x="4173142" y="9883219"/>
                  <a:pt x="4165991" y="9874876"/>
                </a:cubicBezTo>
                <a:cubicBezTo>
                  <a:pt x="4157649" y="9867726"/>
                  <a:pt x="4150498" y="9859384"/>
                  <a:pt x="4135005" y="9867726"/>
                </a:cubicBezTo>
                <a:cubicBezTo>
                  <a:pt x="4119511" y="9883219"/>
                  <a:pt x="4119511" y="9897520"/>
                  <a:pt x="4127854" y="9905862"/>
                </a:cubicBezTo>
                <a:cubicBezTo>
                  <a:pt x="4150498" y="9943998"/>
                  <a:pt x="4127854" y="9997627"/>
                  <a:pt x="4150498" y="10035763"/>
                </a:cubicBezTo>
                <a:cubicBezTo>
                  <a:pt x="4135005" y="10042914"/>
                  <a:pt x="4127854" y="10027421"/>
                  <a:pt x="4127854" y="10020270"/>
                </a:cubicBezTo>
                <a:cubicBezTo>
                  <a:pt x="4112360" y="10004778"/>
                  <a:pt x="4104018" y="9989285"/>
                  <a:pt x="4089716" y="9982134"/>
                </a:cubicBezTo>
                <a:cubicBezTo>
                  <a:pt x="4081373" y="9974984"/>
                  <a:pt x="4074223" y="9974984"/>
                  <a:pt x="4065880" y="9966641"/>
                </a:cubicBezTo>
                <a:cubicBezTo>
                  <a:pt x="4058729" y="9905862"/>
                  <a:pt x="3997947" y="9897520"/>
                  <a:pt x="3966960" y="9867726"/>
                </a:cubicBezTo>
                <a:cubicBezTo>
                  <a:pt x="3959810" y="9859384"/>
                  <a:pt x="3959810" y="9859384"/>
                  <a:pt x="3944316" y="9859384"/>
                </a:cubicBezTo>
                <a:cubicBezTo>
                  <a:pt x="3959810" y="9890369"/>
                  <a:pt x="3966960" y="9913013"/>
                  <a:pt x="3951467" y="9935656"/>
                </a:cubicBezTo>
                <a:cubicBezTo>
                  <a:pt x="3944316" y="9959491"/>
                  <a:pt x="3959810" y="9982134"/>
                  <a:pt x="3974111" y="9997627"/>
                </a:cubicBezTo>
                <a:cubicBezTo>
                  <a:pt x="3982454" y="10027421"/>
                  <a:pt x="3982454" y="10027421"/>
                  <a:pt x="3951467" y="10027421"/>
                </a:cubicBezTo>
                <a:cubicBezTo>
                  <a:pt x="3935974" y="10035763"/>
                  <a:pt x="3935974" y="10042914"/>
                  <a:pt x="3944316" y="10051256"/>
                </a:cubicBezTo>
                <a:cubicBezTo>
                  <a:pt x="3944316" y="10058407"/>
                  <a:pt x="3951467" y="10065557"/>
                  <a:pt x="3935974" y="10073899"/>
                </a:cubicBezTo>
                <a:cubicBezTo>
                  <a:pt x="3928823" y="10081050"/>
                  <a:pt x="3920480" y="10073899"/>
                  <a:pt x="3913329" y="10065557"/>
                </a:cubicBezTo>
                <a:lnTo>
                  <a:pt x="3906179" y="10058407"/>
                </a:lnTo>
                <a:cubicBezTo>
                  <a:pt x="3890685" y="10020270"/>
                  <a:pt x="3859698" y="10013120"/>
                  <a:pt x="3821561" y="10020270"/>
                </a:cubicBezTo>
                <a:cubicBezTo>
                  <a:pt x="3798916" y="10027421"/>
                  <a:pt x="3783423" y="10020270"/>
                  <a:pt x="3783423" y="10051256"/>
                </a:cubicBezTo>
                <a:cubicBezTo>
                  <a:pt x="3776272" y="10058407"/>
                  <a:pt x="3767930" y="10051256"/>
                  <a:pt x="3760779" y="10051256"/>
                </a:cubicBezTo>
                <a:cubicBezTo>
                  <a:pt x="3736943" y="10035763"/>
                  <a:pt x="3729792" y="10042914"/>
                  <a:pt x="3722641" y="10073899"/>
                </a:cubicBezTo>
                <a:cubicBezTo>
                  <a:pt x="3722641" y="10089392"/>
                  <a:pt x="3714299" y="10096543"/>
                  <a:pt x="3698805" y="10096543"/>
                </a:cubicBezTo>
                <a:cubicBezTo>
                  <a:pt x="3653517" y="10081050"/>
                  <a:pt x="3630872" y="10104885"/>
                  <a:pt x="3607036" y="10143021"/>
                </a:cubicBezTo>
                <a:cubicBezTo>
                  <a:pt x="3584392" y="10127528"/>
                  <a:pt x="3577241" y="10104885"/>
                  <a:pt x="3561748" y="10089392"/>
                </a:cubicBezTo>
                <a:cubicBezTo>
                  <a:pt x="3539104" y="10065557"/>
                  <a:pt x="3523610" y="10065557"/>
                  <a:pt x="3515268" y="10096543"/>
                </a:cubicBezTo>
                <a:cubicBezTo>
                  <a:pt x="3508117" y="10119186"/>
                  <a:pt x="3500966" y="10143021"/>
                  <a:pt x="3492623" y="10165664"/>
                </a:cubicBezTo>
                <a:cubicBezTo>
                  <a:pt x="3485473" y="10181157"/>
                  <a:pt x="3477130" y="10181157"/>
                  <a:pt x="3469979" y="10165664"/>
                </a:cubicBezTo>
                <a:cubicBezTo>
                  <a:pt x="3454486" y="10143021"/>
                  <a:pt x="3438992" y="10119186"/>
                  <a:pt x="3416348" y="10096543"/>
                </a:cubicBezTo>
                <a:cubicBezTo>
                  <a:pt x="3400855" y="10065557"/>
                  <a:pt x="3378210" y="10042914"/>
                  <a:pt x="3355566" y="10020270"/>
                </a:cubicBezTo>
                <a:cubicBezTo>
                  <a:pt x="3347224" y="10004778"/>
                  <a:pt x="3331730" y="9989285"/>
                  <a:pt x="3309086" y="9997627"/>
                </a:cubicBezTo>
                <a:cubicBezTo>
                  <a:pt x="3301935" y="10004778"/>
                  <a:pt x="3293593" y="9997627"/>
                  <a:pt x="3286442" y="9989285"/>
                </a:cubicBezTo>
                <a:cubicBezTo>
                  <a:pt x="3224468" y="9935656"/>
                  <a:pt x="3156535" y="9883219"/>
                  <a:pt x="3094562" y="9829590"/>
                </a:cubicBezTo>
                <a:cubicBezTo>
                  <a:pt x="3079068" y="9805755"/>
                  <a:pt x="3056424" y="9791454"/>
                  <a:pt x="3040931" y="9783111"/>
                </a:cubicBezTo>
                <a:cubicBezTo>
                  <a:pt x="2980149" y="9744975"/>
                  <a:pt x="2933668" y="9699688"/>
                  <a:pt x="2872887" y="9653210"/>
                </a:cubicBezTo>
                <a:cubicBezTo>
                  <a:pt x="2834749" y="9622224"/>
                  <a:pt x="2812105" y="9584088"/>
                  <a:pt x="2796611" y="9545952"/>
                </a:cubicBezTo>
                <a:cubicBezTo>
                  <a:pt x="2781118" y="9516158"/>
                  <a:pt x="2765624" y="9507816"/>
                  <a:pt x="2742980" y="9500666"/>
                </a:cubicBezTo>
                <a:cubicBezTo>
                  <a:pt x="2696500" y="9485173"/>
                  <a:pt x="2658362" y="9469680"/>
                  <a:pt x="2635718" y="9431544"/>
                </a:cubicBezTo>
                <a:cubicBezTo>
                  <a:pt x="2620225" y="9416051"/>
                  <a:pt x="2604731" y="9416051"/>
                  <a:pt x="2590430" y="9408900"/>
                </a:cubicBezTo>
                <a:cubicBezTo>
                  <a:pt x="2574936" y="9408900"/>
                  <a:pt x="2559443" y="9400558"/>
                  <a:pt x="2552292" y="9385065"/>
                </a:cubicBezTo>
                <a:cubicBezTo>
                  <a:pt x="2512962" y="9339779"/>
                  <a:pt x="2483167" y="9286150"/>
                  <a:pt x="2490318" y="9225370"/>
                </a:cubicBezTo>
                <a:cubicBezTo>
                  <a:pt x="2490318" y="9194385"/>
                  <a:pt x="2490318" y="9156249"/>
                  <a:pt x="2490318" y="9125263"/>
                </a:cubicBezTo>
                <a:cubicBezTo>
                  <a:pt x="2490318" y="9056141"/>
                  <a:pt x="2483167" y="8995362"/>
                  <a:pt x="2505812" y="8926240"/>
                </a:cubicBezTo>
                <a:cubicBezTo>
                  <a:pt x="2528456" y="8964376"/>
                  <a:pt x="2528456" y="8995362"/>
                  <a:pt x="2521305" y="9026347"/>
                </a:cubicBezTo>
                <a:cubicBezTo>
                  <a:pt x="2512962" y="9071634"/>
                  <a:pt x="2528456" y="9125263"/>
                  <a:pt x="2543949" y="9171741"/>
                </a:cubicBezTo>
                <a:cubicBezTo>
                  <a:pt x="2552292" y="9194385"/>
                  <a:pt x="2574936" y="9209877"/>
                  <a:pt x="2597580" y="9225370"/>
                </a:cubicBezTo>
                <a:lnTo>
                  <a:pt x="2613074" y="9225370"/>
                </a:lnTo>
                <a:cubicBezTo>
                  <a:pt x="2613074" y="9217028"/>
                  <a:pt x="2613074" y="9209877"/>
                  <a:pt x="2613074" y="9209877"/>
                </a:cubicBezTo>
                <a:cubicBezTo>
                  <a:pt x="2597580" y="9186042"/>
                  <a:pt x="2590430" y="9163399"/>
                  <a:pt x="2574936" y="9140756"/>
                </a:cubicBezTo>
                <a:cubicBezTo>
                  <a:pt x="2559443" y="9125263"/>
                  <a:pt x="2552292" y="9109770"/>
                  <a:pt x="2559443" y="9094277"/>
                </a:cubicBezTo>
                <a:cubicBezTo>
                  <a:pt x="2582087" y="9048991"/>
                  <a:pt x="2566594" y="9010854"/>
                  <a:pt x="2559443" y="8972718"/>
                </a:cubicBezTo>
                <a:cubicBezTo>
                  <a:pt x="2559443" y="8941733"/>
                  <a:pt x="2552292" y="8910747"/>
                  <a:pt x="2552292" y="8888104"/>
                </a:cubicBezTo>
                <a:cubicBezTo>
                  <a:pt x="2543949" y="8865460"/>
                  <a:pt x="2536798" y="8842817"/>
                  <a:pt x="2559443" y="8818982"/>
                </a:cubicBezTo>
                <a:cubicBezTo>
                  <a:pt x="2574936" y="8811832"/>
                  <a:pt x="2566594" y="8796339"/>
                  <a:pt x="2566594" y="8789188"/>
                </a:cubicBezTo>
                <a:cubicBezTo>
                  <a:pt x="2582087" y="8650945"/>
                  <a:pt x="2582087" y="8513893"/>
                  <a:pt x="2597580" y="8375650"/>
                </a:cubicBezTo>
                <a:cubicBezTo>
                  <a:pt x="2613074" y="8268392"/>
                  <a:pt x="2613074" y="8153983"/>
                  <a:pt x="2628567" y="8039574"/>
                </a:cubicBezTo>
                <a:cubicBezTo>
                  <a:pt x="2613074" y="8055068"/>
                  <a:pt x="2613074" y="8077711"/>
                  <a:pt x="2590430" y="8077711"/>
                </a:cubicBezTo>
                <a:cubicBezTo>
                  <a:pt x="2620225" y="8001438"/>
                  <a:pt x="2620225" y="7932317"/>
                  <a:pt x="2628567" y="7856044"/>
                </a:cubicBezTo>
                <a:cubicBezTo>
                  <a:pt x="2635718" y="7786923"/>
                  <a:pt x="2644061" y="7726144"/>
                  <a:pt x="2651211" y="7657022"/>
                </a:cubicBezTo>
                <a:cubicBezTo>
                  <a:pt x="2666705" y="7534271"/>
                  <a:pt x="2673856" y="7404370"/>
                  <a:pt x="2696500" y="7281619"/>
                </a:cubicBezTo>
                <a:cubicBezTo>
                  <a:pt x="2720336" y="7120732"/>
                  <a:pt x="2742980" y="6961037"/>
                  <a:pt x="2773967" y="6793000"/>
                </a:cubicBezTo>
                <a:cubicBezTo>
                  <a:pt x="2812105" y="6540348"/>
                  <a:pt x="2850242" y="6279354"/>
                  <a:pt x="2895531" y="6027894"/>
                </a:cubicBezTo>
                <a:cubicBezTo>
                  <a:pt x="2933668" y="5790735"/>
                  <a:pt x="2972998" y="5560726"/>
                  <a:pt x="3011136" y="5331909"/>
                </a:cubicBezTo>
                <a:cubicBezTo>
                  <a:pt x="3033780" y="5178173"/>
                  <a:pt x="3049273" y="5032779"/>
                  <a:pt x="3071917" y="4880234"/>
                </a:cubicBezTo>
                <a:cubicBezTo>
                  <a:pt x="3102904" y="4703855"/>
                  <a:pt x="3125548" y="4528667"/>
                  <a:pt x="3156535" y="4345137"/>
                </a:cubicBezTo>
                <a:cubicBezTo>
                  <a:pt x="3194673" y="4175907"/>
                  <a:pt x="3217317" y="4007870"/>
                  <a:pt x="3239961" y="3832682"/>
                </a:cubicBezTo>
                <a:cubicBezTo>
                  <a:pt x="3278099" y="3625317"/>
                  <a:pt x="3317429" y="3419143"/>
                  <a:pt x="3355566" y="3212970"/>
                </a:cubicBezTo>
                <a:cubicBezTo>
                  <a:pt x="3400855" y="2929332"/>
                  <a:pt x="3454486" y="2654037"/>
                  <a:pt x="3508117" y="2371591"/>
                </a:cubicBezTo>
                <a:cubicBezTo>
                  <a:pt x="3515268" y="2333455"/>
                  <a:pt x="3523610" y="2294127"/>
                  <a:pt x="3530761" y="2248841"/>
                </a:cubicBezTo>
                <a:cubicBezTo>
                  <a:pt x="3530761" y="2226197"/>
                  <a:pt x="3515268" y="2210704"/>
                  <a:pt x="3492623" y="2217855"/>
                </a:cubicBezTo>
                <a:cubicBezTo>
                  <a:pt x="3469979" y="2226197"/>
                  <a:pt x="3447335" y="2226197"/>
                  <a:pt x="3423499" y="2226197"/>
                </a:cubicBezTo>
                <a:cubicBezTo>
                  <a:pt x="3347224" y="2226197"/>
                  <a:pt x="3270948" y="2210704"/>
                  <a:pt x="3194673" y="2217855"/>
                </a:cubicBezTo>
                <a:cubicBezTo>
                  <a:pt x="3102904" y="2233348"/>
                  <a:pt x="3002793" y="2217855"/>
                  <a:pt x="2911024" y="2248841"/>
                </a:cubicBezTo>
                <a:cubicBezTo>
                  <a:pt x="2880037" y="2264334"/>
                  <a:pt x="2841900" y="2264334"/>
                  <a:pt x="2803762" y="2255991"/>
                </a:cubicBezTo>
                <a:cubicBezTo>
                  <a:pt x="2758474" y="2248841"/>
                  <a:pt x="2704843" y="2264334"/>
                  <a:pt x="2658362" y="2264334"/>
                </a:cubicBezTo>
                <a:cubicBezTo>
                  <a:pt x="2574936" y="2271484"/>
                  <a:pt x="2490318" y="2279826"/>
                  <a:pt x="2414043" y="2294127"/>
                </a:cubicBezTo>
                <a:cubicBezTo>
                  <a:pt x="2353261" y="2309620"/>
                  <a:pt x="2291287" y="2325113"/>
                  <a:pt x="2230505" y="2325113"/>
                </a:cubicBezTo>
                <a:cubicBezTo>
                  <a:pt x="2207861" y="2325113"/>
                  <a:pt x="2176875" y="2325113"/>
                  <a:pt x="2154230" y="2347756"/>
                </a:cubicBezTo>
                <a:cubicBezTo>
                  <a:pt x="2138737" y="2356099"/>
                  <a:pt x="2131586" y="2356099"/>
                  <a:pt x="2116093" y="2356099"/>
                </a:cubicBezTo>
                <a:cubicBezTo>
                  <a:pt x="2039817" y="2347756"/>
                  <a:pt x="1970693" y="2363249"/>
                  <a:pt x="1901568" y="2378742"/>
                </a:cubicBezTo>
                <a:cubicBezTo>
                  <a:pt x="1825293" y="2385893"/>
                  <a:pt x="1756168" y="2394235"/>
                  <a:pt x="1687044" y="2401385"/>
                </a:cubicBezTo>
                <a:cubicBezTo>
                  <a:pt x="1664400" y="2401385"/>
                  <a:pt x="1648906" y="2401385"/>
                  <a:pt x="1633413" y="2409727"/>
                </a:cubicBezTo>
                <a:cubicBezTo>
                  <a:pt x="1617919" y="2409727"/>
                  <a:pt x="1610769" y="2409727"/>
                  <a:pt x="1610769" y="2416878"/>
                </a:cubicBezTo>
                <a:cubicBezTo>
                  <a:pt x="1617919" y="2447864"/>
                  <a:pt x="1603618" y="2447864"/>
                  <a:pt x="1588125" y="2463356"/>
                </a:cubicBezTo>
                <a:cubicBezTo>
                  <a:pt x="1511849" y="2531286"/>
                  <a:pt x="1420080" y="2531286"/>
                  <a:pt x="1319969" y="2539629"/>
                </a:cubicBezTo>
                <a:cubicBezTo>
                  <a:pt x="1250845" y="2539629"/>
                  <a:pt x="1190063" y="2539629"/>
                  <a:pt x="1120938" y="2546779"/>
                </a:cubicBezTo>
                <a:cubicBezTo>
                  <a:pt x="1091143" y="2555121"/>
                  <a:pt x="1060156" y="2555121"/>
                  <a:pt x="1037512" y="2555121"/>
                </a:cubicBezTo>
                <a:cubicBezTo>
                  <a:pt x="999375" y="2562272"/>
                  <a:pt x="961237" y="2570614"/>
                  <a:pt x="921907" y="2593258"/>
                </a:cubicBezTo>
                <a:cubicBezTo>
                  <a:pt x="869468" y="2623051"/>
                  <a:pt x="800344" y="2623051"/>
                  <a:pt x="731219" y="2631394"/>
                </a:cubicBezTo>
                <a:cubicBezTo>
                  <a:pt x="700232" y="2638544"/>
                  <a:pt x="670437" y="2638544"/>
                  <a:pt x="639450" y="2646886"/>
                </a:cubicBezTo>
                <a:cubicBezTo>
                  <a:pt x="554833" y="2662379"/>
                  <a:pt x="485708" y="2638544"/>
                  <a:pt x="417775" y="2584915"/>
                </a:cubicBezTo>
                <a:cubicBezTo>
                  <a:pt x="379638" y="2555121"/>
                  <a:pt x="340308" y="2531286"/>
                  <a:pt x="287869" y="2539629"/>
                </a:cubicBezTo>
                <a:cubicBezTo>
                  <a:pt x="264033" y="2539629"/>
                  <a:pt x="248539" y="2524136"/>
                  <a:pt x="225895" y="2516985"/>
                </a:cubicBezTo>
                <a:cubicBezTo>
                  <a:pt x="203251" y="2493150"/>
                  <a:pt x="180607" y="2470507"/>
                  <a:pt x="156771" y="2455014"/>
                </a:cubicBezTo>
                <a:cubicBezTo>
                  <a:pt x="156771" y="2447864"/>
                  <a:pt x="156771" y="2447864"/>
                  <a:pt x="149620" y="2439521"/>
                </a:cubicBezTo>
                <a:cubicBezTo>
                  <a:pt x="126976" y="2409727"/>
                  <a:pt x="134126" y="2286977"/>
                  <a:pt x="156771" y="2255991"/>
                </a:cubicBezTo>
                <a:cubicBezTo>
                  <a:pt x="203251" y="2179719"/>
                  <a:pt x="187757" y="2095104"/>
                  <a:pt x="118633" y="2049818"/>
                </a:cubicBezTo>
                <a:cubicBezTo>
                  <a:pt x="65002" y="2011681"/>
                  <a:pt x="57851" y="1980696"/>
                  <a:pt x="88838" y="1919917"/>
                </a:cubicBezTo>
                <a:cubicBezTo>
                  <a:pt x="111482" y="1881780"/>
                  <a:pt x="104332" y="1850795"/>
                  <a:pt x="88838" y="1812659"/>
                </a:cubicBezTo>
                <a:cubicBezTo>
                  <a:pt x="80495" y="1781673"/>
                  <a:pt x="65002" y="1751879"/>
                  <a:pt x="73344" y="1720894"/>
                </a:cubicBezTo>
                <a:cubicBezTo>
                  <a:pt x="73344" y="1713743"/>
                  <a:pt x="73344" y="1713743"/>
                  <a:pt x="73344" y="1705401"/>
                </a:cubicBezTo>
                <a:cubicBezTo>
                  <a:pt x="50700" y="1660114"/>
                  <a:pt x="42358" y="1606485"/>
                  <a:pt x="19714" y="1560007"/>
                </a:cubicBezTo>
                <a:cubicBezTo>
                  <a:pt x="-2931" y="1506378"/>
                  <a:pt x="-2931" y="1461091"/>
                  <a:pt x="4220" y="1407462"/>
                </a:cubicBezTo>
                <a:cubicBezTo>
                  <a:pt x="12563" y="1338340"/>
                  <a:pt x="19714" y="1269219"/>
                  <a:pt x="12563" y="1192946"/>
                </a:cubicBezTo>
                <a:cubicBezTo>
                  <a:pt x="4220" y="1154810"/>
                  <a:pt x="19714" y="1109524"/>
                  <a:pt x="26864" y="1063045"/>
                </a:cubicBezTo>
                <a:cubicBezTo>
                  <a:pt x="35207" y="1024909"/>
                  <a:pt x="50700" y="986773"/>
                  <a:pt x="57851" y="955787"/>
                </a:cubicBezTo>
                <a:cubicBezTo>
                  <a:pt x="73344" y="895008"/>
                  <a:pt x="80495" y="833037"/>
                  <a:pt x="65002" y="772257"/>
                </a:cubicBezTo>
                <a:cubicBezTo>
                  <a:pt x="65002" y="765107"/>
                  <a:pt x="65002" y="756764"/>
                  <a:pt x="65002" y="749614"/>
                </a:cubicBezTo>
                <a:cubicBezTo>
                  <a:pt x="80495" y="695985"/>
                  <a:pt x="73344" y="642356"/>
                  <a:pt x="73344" y="588727"/>
                </a:cubicBezTo>
                <a:cubicBezTo>
                  <a:pt x="73344" y="504112"/>
                  <a:pt x="80495" y="420689"/>
                  <a:pt x="118633" y="344417"/>
                </a:cubicBezTo>
                <a:cubicBezTo>
                  <a:pt x="134126" y="297939"/>
                  <a:pt x="142469" y="252652"/>
                  <a:pt x="156771" y="214516"/>
                </a:cubicBezTo>
                <a:cubicBezTo>
                  <a:pt x="172264" y="190681"/>
                  <a:pt x="165113" y="168038"/>
                  <a:pt x="156771" y="145394"/>
                </a:cubicBezTo>
                <a:cubicBezTo>
                  <a:pt x="156771" y="98916"/>
                  <a:pt x="142469" y="60780"/>
                  <a:pt x="156771" y="15493"/>
                </a:cubicBezTo>
                <a:cubicBezTo>
                  <a:pt x="172264" y="15493"/>
                  <a:pt x="172264" y="30986"/>
                  <a:pt x="187757" y="38136"/>
                </a:cubicBezTo>
                <a:cubicBezTo>
                  <a:pt x="196100" y="22644"/>
                  <a:pt x="203251" y="7151"/>
                  <a:pt x="225895" y="0"/>
                </a:cubicBezTo>
                <a:close/>
              </a:path>
            </a:pathLst>
          </a:custGeom>
        </p:spPr>
      </p:pic>
      <p:sp>
        <p:nvSpPr>
          <p:cNvPr id="39" name="Subtitle 2"/>
          <p:cNvSpPr txBox="1">
            <a:spLocks/>
          </p:cNvSpPr>
          <p:nvPr/>
        </p:nvSpPr>
        <p:spPr>
          <a:xfrm>
            <a:off x="2152804" y="4153255"/>
            <a:ext cx="6904931" cy="2934203"/>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zh-CN" altLang="en-US" sz="3600" b="1" spc="600" dirty="0" smtClean="0">
                <a:latin typeface="微软雅黑" panose="020B0503020204020204" pitchFamily="34" charset="-122"/>
                <a:ea typeface="微软雅黑" panose="020B0503020204020204" pitchFamily="34" charset="-122"/>
                <a:cs typeface="Poppins Light" charset="0"/>
              </a:rPr>
              <a:t>团队两位编程手</a:t>
            </a:r>
            <a:endParaRPr lang="en-US" altLang="zh-CN" sz="3600" b="1" spc="600" dirty="0" smtClean="0">
              <a:latin typeface="微软雅黑" panose="020B0503020204020204" pitchFamily="34" charset="-122"/>
              <a:ea typeface="微软雅黑" panose="020B0503020204020204" pitchFamily="34" charset="-122"/>
              <a:cs typeface="Poppins Light" charset="0"/>
            </a:endParaRPr>
          </a:p>
          <a:p>
            <a:pPr marL="549275" indent="-549275" algn="l">
              <a:lnSpc>
                <a:spcPct val="150000"/>
              </a:lnSpc>
            </a:pPr>
            <a:r>
              <a:rPr lang="zh-CN" altLang="en-US" sz="3600" b="1" spc="600" dirty="0" smtClean="0">
                <a:latin typeface="微软雅黑" panose="020B0503020204020204" pitchFamily="34" charset="-122"/>
                <a:ea typeface="微软雅黑" panose="020B0503020204020204" pitchFamily="34" charset="-122"/>
                <a:cs typeface="Poppins Light" charset="0"/>
              </a:rPr>
              <a:t>熟悉优化问题</a:t>
            </a:r>
            <a:endParaRPr lang="en-US" altLang="zh-CN" sz="3600" b="1" spc="600" dirty="0" smtClean="0">
              <a:latin typeface="微软雅黑" panose="020B0503020204020204" pitchFamily="34" charset="-122"/>
              <a:ea typeface="微软雅黑" panose="020B0503020204020204" pitchFamily="34" charset="-122"/>
              <a:cs typeface="Poppins Light" charset="0"/>
            </a:endParaRPr>
          </a:p>
          <a:p>
            <a:pPr marL="549275" indent="-549275" algn="l">
              <a:lnSpc>
                <a:spcPct val="150000"/>
              </a:lnSpc>
            </a:pPr>
            <a:r>
              <a:rPr lang="zh-CN" altLang="en-US" sz="3600" spc="600" dirty="0" smtClean="0">
                <a:latin typeface="微软雅黑" panose="020B0503020204020204" pitchFamily="34" charset="-122"/>
                <a:ea typeface="微软雅黑" panose="020B0503020204020204" pitchFamily="34" charset="-122"/>
                <a:cs typeface="Poppins Light" charset="0"/>
              </a:rPr>
              <a:t>擅长数据处理</a:t>
            </a:r>
            <a:endParaRPr lang="en-US" sz="3600" spc="600" dirty="0">
              <a:latin typeface="微软雅黑" panose="020B0503020204020204" pitchFamily="34" charset="-122"/>
              <a:ea typeface="微软雅黑" panose="020B0503020204020204" pitchFamily="34" charset="-122"/>
              <a:cs typeface="Poppins Light" charset="0"/>
            </a:endParaRPr>
          </a:p>
        </p:txBody>
      </p:sp>
      <p:sp>
        <p:nvSpPr>
          <p:cNvPr id="40" name="Subtitle 2"/>
          <p:cNvSpPr txBox="1">
            <a:spLocks/>
          </p:cNvSpPr>
          <p:nvPr/>
        </p:nvSpPr>
        <p:spPr>
          <a:xfrm>
            <a:off x="16885429" y="4715565"/>
            <a:ext cx="5806440" cy="1992407"/>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marL="549275" indent="-549275" algn="r">
              <a:lnSpc>
                <a:spcPct val="150000"/>
              </a:lnSpc>
            </a:pPr>
            <a:r>
              <a:rPr lang="zh-CN" altLang="en-US" sz="3600" spc="600" dirty="0" smtClean="0">
                <a:latin typeface="微软雅黑" panose="020B0503020204020204" pitchFamily="34" charset="-122"/>
                <a:ea typeface="微软雅黑" panose="020B0503020204020204" pitchFamily="34" charset="-122"/>
                <a:cs typeface="Poppins Light" charset="0"/>
              </a:rPr>
              <a:t>成员均非数学专业</a:t>
            </a:r>
            <a:endParaRPr lang="en-US" altLang="zh-CN" sz="3600" spc="600" dirty="0" smtClean="0">
              <a:latin typeface="微软雅黑" panose="020B0503020204020204" pitchFamily="34" charset="-122"/>
              <a:ea typeface="微软雅黑" panose="020B0503020204020204" pitchFamily="34" charset="-122"/>
              <a:cs typeface="Poppins Light" charset="0"/>
            </a:endParaRPr>
          </a:p>
          <a:p>
            <a:pPr marL="549275" indent="-549275" algn="r">
              <a:lnSpc>
                <a:spcPct val="150000"/>
              </a:lnSpc>
            </a:pPr>
            <a:r>
              <a:rPr lang="zh-CN" altLang="en-US" sz="3600" spc="600" dirty="0" smtClean="0">
                <a:latin typeface="微软雅黑" panose="020B0503020204020204" pitchFamily="34" charset="-122"/>
                <a:ea typeface="微软雅黑" panose="020B0503020204020204" pitchFamily="34" charset="-122"/>
                <a:cs typeface="Poppins Light" charset="0"/>
              </a:rPr>
              <a:t>部分专业背景知识匮乏</a:t>
            </a:r>
            <a:endParaRPr lang="en-US" sz="3600" spc="600" dirty="0">
              <a:latin typeface="微软雅黑" panose="020B0503020204020204" pitchFamily="34" charset="-122"/>
              <a:ea typeface="微软雅黑" panose="020B0503020204020204" pitchFamily="34" charset="-122"/>
              <a:cs typeface="Poppins Light" charset="0"/>
            </a:endParaRPr>
          </a:p>
        </p:txBody>
      </p:sp>
      <p:sp>
        <p:nvSpPr>
          <p:cNvPr id="42" name="Subtitle 2"/>
          <p:cNvSpPr txBox="1">
            <a:spLocks/>
          </p:cNvSpPr>
          <p:nvPr/>
        </p:nvSpPr>
        <p:spPr>
          <a:xfrm>
            <a:off x="2152805" y="8018805"/>
            <a:ext cx="6324334" cy="3875999"/>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en-US" altLang="zh-CN" sz="3600" b="1" spc="600" dirty="0" smtClean="0">
                <a:latin typeface="微软雅黑" panose="020B0503020204020204" pitchFamily="34" charset="-122"/>
                <a:ea typeface="微软雅黑" panose="020B0503020204020204" pitchFamily="34" charset="-122"/>
                <a:cs typeface="Poppins Light" charset="0"/>
              </a:rPr>
              <a:t>F</a:t>
            </a:r>
            <a:r>
              <a:rPr lang="zh-CN" altLang="en-US" sz="3600" b="1" spc="600" dirty="0" smtClean="0">
                <a:latin typeface="微软雅黑" panose="020B0503020204020204" pitchFamily="34" charset="-122"/>
                <a:ea typeface="微软雅黑" panose="020B0503020204020204" pitchFamily="34" charset="-122"/>
                <a:cs typeface="Poppins Light" charset="0"/>
              </a:rPr>
              <a:t>题为多目标</a:t>
            </a:r>
            <a:r>
              <a:rPr lang="zh-CN" altLang="en-US" sz="3600" b="1" spc="600" dirty="0">
                <a:latin typeface="微软雅黑" panose="020B0503020204020204" pitchFamily="34" charset="-122"/>
                <a:ea typeface="微软雅黑" panose="020B0503020204020204" pitchFamily="34" charset="-122"/>
                <a:cs typeface="Poppins Light" charset="0"/>
              </a:rPr>
              <a:t>最优化</a:t>
            </a:r>
            <a:r>
              <a:rPr lang="zh-CN" altLang="en-US" sz="3600" b="1" spc="600" dirty="0" smtClean="0">
                <a:latin typeface="微软雅黑" panose="020B0503020204020204" pitchFamily="34" charset="-122"/>
                <a:ea typeface="微软雅黑" panose="020B0503020204020204" pitchFamily="34" charset="-122"/>
                <a:cs typeface="Poppins Light" charset="0"/>
              </a:rPr>
              <a:t>问题</a:t>
            </a:r>
            <a:endParaRPr lang="en-US" altLang="zh-CN" sz="3600" b="1"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600" spc="600" dirty="0">
                <a:latin typeface="微软雅黑" panose="020B0503020204020204" pitchFamily="34" charset="-122"/>
                <a:ea typeface="微软雅黑" panose="020B0503020204020204" pitchFamily="34" charset="-122"/>
                <a:cs typeface="Poppins Light" charset="0"/>
              </a:rPr>
              <a:t>题干背景生活</a:t>
            </a:r>
            <a:r>
              <a:rPr lang="zh-CN" altLang="en-US" sz="3600" spc="600" dirty="0" smtClean="0">
                <a:latin typeface="微软雅黑" panose="020B0503020204020204" pitchFamily="34" charset="-122"/>
                <a:ea typeface="微软雅黑" panose="020B0503020204020204" pitchFamily="34" charset="-122"/>
                <a:cs typeface="Poppins Light" charset="0"/>
              </a:rPr>
              <a:t>化</a:t>
            </a:r>
            <a:endParaRPr lang="en-US" altLang="zh-CN" sz="36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600" b="1" spc="600" dirty="0" smtClean="0">
                <a:latin typeface="微软雅黑" panose="020B0503020204020204" pitchFamily="34" charset="-122"/>
                <a:ea typeface="微软雅黑" panose="020B0503020204020204" pitchFamily="34" charset="-122"/>
                <a:cs typeface="Poppins Light" charset="0"/>
              </a:rPr>
              <a:t>依赖一定码量的</a:t>
            </a:r>
            <a:r>
              <a:rPr lang="zh-CN" altLang="en-US" sz="3600" b="1" spc="600" dirty="0">
                <a:latin typeface="微软雅黑" panose="020B0503020204020204" pitchFamily="34" charset="-122"/>
                <a:ea typeface="微软雅黑" panose="020B0503020204020204" pitchFamily="34" charset="-122"/>
                <a:cs typeface="Poppins Light" charset="0"/>
              </a:rPr>
              <a:t>程序设计</a:t>
            </a:r>
            <a:endParaRPr lang="en-US" altLang="zh-CN" sz="3600" b="1" spc="600" dirty="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600" b="1" spc="600" dirty="0" smtClean="0">
                <a:latin typeface="微软雅黑" panose="020B0503020204020204" pitchFamily="34" charset="-122"/>
                <a:ea typeface="微软雅黑" panose="020B0503020204020204" pitchFamily="34" charset="-122"/>
                <a:cs typeface="Poppins Light" charset="0"/>
              </a:rPr>
              <a:t>与数据处理</a:t>
            </a:r>
            <a:endParaRPr lang="en-US" altLang="zh-CN" sz="3600" b="1" spc="600" dirty="0" smtClean="0">
              <a:latin typeface="微软雅黑" panose="020B0503020204020204" pitchFamily="34" charset="-122"/>
              <a:ea typeface="微软雅黑" panose="020B0503020204020204" pitchFamily="34" charset="-122"/>
              <a:cs typeface="Poppins Light" charset="0"/>
            </a:endParaRPr>
          </a:p>
        </p:txBody>
      </p:sp>
      <p:sp>
        <p:nvSpPr>
          <p:cNvPr id="43" name="Subtitle 2"/>
          <p:cNvSpPr txBox="1">
            <a:spLocks/>
          </p:cNvSpPr>
          <p:nvPr/>
        </p:nvSpPr>
        <p:spPr>
          <a:xfrm>
            <a:off x="17019158" y="8343883"/>
            <a:ext cx="5538982" cy="2934203"/>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r">
              <a:lnSpc>
                <a:spcPct val="150000"/>
              </a:lnSpc>
            </a:pPr>
            <a:r>
              <a:rPr lang="zh-CN" altLang="en-US" sz="3600" spc="600" dirty="0">
                <a:latin typeface="微软雅黑" panose="020B0503020204020204" pitchFamily="34" charset="-122"/>
                <a:ea typeface="微软雅黑" panose="020B0503020204020204" pitchFamily="34" charset="-122"/>
                <a:cs typeface="Poppins Light" charset="0"/>
              </a:rPr>
              <a:t>获</a:t>
            </a:r>
            <a:r>
              <a:rPr lang="zh-CN" altLang="en-US" sz="3600" spc="600" dirty="0" smtClean="0">
                <a:latin typeface="微软雅黑" panose="020B0503020204020204" pitchFamily="34" charset="-122"/>
                <a:ea typeface="微软雅黑" panose="020B0503020204020204" pitchFamily="34" charset="-122"/>
                <a:cs typeface="Poppins Light" charset="0"/>
              </a:rPr>
              <a:t>得最优解</a:t>
            </a:r>
            <a:endParaRPr lang="en-US" altLang="zh-CN" sz="3600" spc="600" dirty="0" smtClean="0">
              <a:latin typeface="微软雅黑" panose="020B0503020204020204" pitchFamily="34" charset="-122"/>
              <a:ea typeface="微软雅黑" panose="020B0503020204020204" pitchFamily="34" charset="-122"/>
              <a:cs typeface="Poppins Light" charset="0"/>
            </a:endParaRPr>
          </a:p>
          <a:p>
            <a:pPr algn="r">
              <a:lnSpc>
                <a:spcPct val="150000"/>
              </a:lnSpc>
            </a:pPr>
            <a:r>
              <a:rPr lang="zh-CN" altLang="en-US" sz="3600" spc="600" dirty="0" smtClean="0">
                <a:latin typeface="微软雅黑" panose="020B0503020204020204" pitchFamily="34" charset="-122"/>
                <a:ea typeface="微软雅黑" panose="020B0503020204020204" pitchFamily="34" charset="-122"/>
                <a:cs typeface="Poppins Light" charset="0"/>
              </a:rPr>
              <a:t>研究有限的实际问题</a:t>
            </a:r>
            <a:endParaRPr lang="en-US" altLang="zh-CN" sz="3600" spc="600" dirty="0" smtClean="0">
              <a:latin typeface="微软雅黑" panose="020B0503020204020204" pitchFamily="34" charset="-122"/>
              <a:ea typeface="微软雅黑" panose="020B0503020204020204" pitchFamily="34" charset="-122"/>
              <a:cs typeface="Poppins Light" charset="0"/>
            </a:endParaRPr>
          </a:p>
          <a:p>
            <a:pPr algn="r">
              <a:lnSpc>
                <a:spcPct val="150000"/>
              </a:lnSpc>
            </a:pPr>
            <a:r>
              <a:rPr lang="zh-CN" altLang="en-US" sz="3600" spc="600" dirty="0">
                <a:latin typeface="微软雅黑" panose="020B0503020204020204" pitchFamily="34" charset="-122"/>
                <a:ea typeface="微软雅黑" panose="020B0503020204020204" pitchFamily="34" charset="-122"/>
                <a:cs typeface="Poppins Light" charset="0"/>
              </a:rPr>
              <a:t>数据</a:t>
            </a:r>
            <a:r>
              <a:rPr lang="zh-CN" altLang="en-US" sz="3600" spc="600" dirty="0" smtClean="0">
                <a:latin typeface="微软雅黑" panose="020B0503020204020204" pitchFamily="34" charset="-122"/>
                <a:ea typeface="微软雅黑" panose="020B0503020204020204" pitchFamily="34" charset="-122"/>
                <a:cs typeface="Poppins Light" charset="0"/>
              </a:rPr>
              <a:t>量较大</a:t>
            </a:r>
            <a:endParaRPr lang="en-US" sz="3600" spc="600" dirty="0">
              <a:latin typeface="微软雅黑" panose="020B0503020204020204" pitchFamily="34" charset="-122"/>
              <a:ea typeface="微软雅黑" panose="020B0503020204020204" pitchFamily="34" charset="-122"/>
              <a:cs typeface="Poppins Light" charset="0"/>
            </a:endParaRPr>
          </a:p>
        </p:txBody>
      </p:sp>
    </p:spTree>
    <p:extLst>
      <p:ext uri="{BB962C8B-B14F-4D97-AF65-F5344CB8AC3E}">
        <p14:creationId xmlns:p14="http://schemas.microsoft.com/office/powerpoint/2010/main" val="2624670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8"/>
          <p:cNvSpPr/>
          <p:nvPr/>
        </p:nvSpPr>
        <p:spPr>
          <a:xfrm>
            <a:off x="3564900" y="6499033"/>
            <a:ext cx="17259823" cy="6592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Lato Light" charset="0"/>
            </a:endParaRPr>
          </a:p>
        </p:txBody>
      </p:sp>
      <p:sp>
        <p:nvSpPr>
          <p:cNvPr id="16" name="TextBox 9"/>
          <p:cNvSpPr txBox="1"/>
          <p:nvPr/>
        </p:nvSpPr>
        <p:spPr>
          <a:xfrm>
            <a:off x="2388737" y="8082126"/>
            <a:ext cx="19560208" cy="1446550"/>
          </a:xfrm>
          <a:prstGeom prst="rect">
            <a:avLst/>
          </a:prstGeom>
          <a:noFill/>
        </p:spPr>
        <p:txBody>
          <a:bodyPr wrap="square" rtlCol="0">
            <a:spAutoFit/>
          </a:bodyPr>
          <a:lstStyle/>
          <a:p>
            <a:pPr algn="ctr"/>
            <a:r>
              <a:rPr lang="zh-CN" alt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rPr>
              <a:t>题</a:t>
            </a:r>
            <a:r>
              <a:rPr lang="zh-CN" alt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目选择与分析</a:t>
            </a:r>
            <a:endPar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7" name="TextBox 9"/>
          <p:cNvSpPr txBox="1"/>
          <p:nvPr/>
        </p:nvSpPr>
        <p:spPr>
          <a:xfrm>
            <a:off x="2388737" y="4272126"/>
            <a:ext cx="19560208" cy="1446550"/>
          </a:xfrm>
          <a:prstGeom prst="rect">
            <a:avLst/>
          </a:prstGeom>
          <a:noFill/>
        </p:spPr>
        <p:txBody>
          <a:bodyPr wrap="square" rtlCol="0">
            <a:spAutoFit/>
          </a:bodyPr>
          <a:lstStyle/>
          <a:p>
            <a:pPr algn="ct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0 &lt; t &lt; 3</a:t>
            </a:r>
          </a:p>
        </p:txBody>
      </p:sp>
      <p:sp>
        <p:nvSpPr>
          <p:cNvPr id="18" name="Rectangle 79"/>
          <p:cNvSpPr/>
          <p:nvPr/>
        </p:nvSpPr>
        <p:spPr>
          <a:xfrm>
            <a:off x="3564900" y="6499033"/>
            <a:ext cx="788439" cy="659219"/>
          </a:xfrm>
          <a:prstGeom prst="rect">
            <a:avLst/>
          </a:prstGeom>
          <a:solidFill>
            <a:schemeClr val="tx2">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Tree>
    <p:extLst>
      <p:ext uri="{BB962C8B-B14F-4D97-AF65-F5344CB8AC3E}">
        <p14:creationId xmlns:p14="http://schemas.microsoft.com/office/powerpoint/2010/main" val="39451807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 name="矩形 77"/>
          <p:cNvSpPr/>
          <p:nvPr/>
        </p:nvSpPr>
        <p:spPr>
          <a:xfrm>
            <a:off x="5650169" y="10151662"/>
            <a:ext cx="13111282" cy="2308324"/>
          </a:xfrm>
          <a:prstGeom prst="rect">
            <a:avLst/>
          </a:prstGeom>
        </p:spPr>
        <p:txBody>
          <a:bodyPr wrap="none">
            <a:spAutoFit/>
          </a:bodyPr>
          <a:lstStyle/>
          <a:p>
            <a:pPr algn="ct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rPr>
              <a:t>理应计入换乘失败乘客的</a:t>
            </a:r>
            <a:r>
              <a:rPr lang="zh-CN" altLang="en-US" sz="4800" dirty="0">
                <a:solidFill>
                  <a:srgbClr val="C00000"/>
                </a:solidFill>
                <a:latin typeface="微软雅黑" panose="020B0503020204020204" pitchFamily="34" charset="-122"/>
                <a:ea typeface="微软雅黑" panose="020B0503020204020204" pitchFamily="34" charset="-122"/>
              </a:rPr>
              <a:t>换</a:t>
            </a:r>
            <a:r>
              <a:rPr lang="zh-CN" altLang="en-US" sz="4800" dirty="0" smtClean="0">
                <a:solidFill>
                  <a:srgbClr val="C00000"/>
                </a:solidFill>
                <a:latin typeface="微软雅黑" panose="020B0503020204020204" pitchFamily="34" charset="-122"/>
                <a:ea typeface="微软雅黑" panose="020B0503020204020204" pitchFamily="34" charset="-122"/>
              </a:rPr>
              <a:t>乘成本</a:t>
            </a:r>
            <a:endParaRPr lang="en-US" altLang="zh-CN" sz="4800" dirty="0" smtClean="0">
              <a:solidFill>
                <a:srgbClr val="C00000"/>
              </a:solidFill>
              <a:latin typeface="微软雅黑" panose="020B0503020204020204" pitchFamily="34" charset="-122"/>
              <a:ea typeface="微软雅黑" panose="020B0503020204020204" pitchFamily="34" charset="-122"/>
            </a:endParaRPr>
          </a:p>
          <a:p>
            <a:pPr algn="ct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rPr>
              <a:t>乘客中转航班连接时间越短，动态惩罚因子越大</a:t>
            </a:r>
            <a:endParaRPr lang="zh-CN" altLang="en-US" sz="4800"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632833" y="3009266"/>
            <a:ext cx="15145954" cy="5563775"/>
            <a:chOff x="4598387" y="5606337"/>
            <a:chExt cx="14188118" cy="5084293"/>
          </a:xfrm>
        </p:grpSpPr>
        <p:grpSp>
          <p:nvGrpSpPr>
            <p:cNvPr id="83" name="组合 82"/>
            <p:cNvGrpSpPr/>
            <p:nvPr/>
          </p:nvGrpSpPr>
          <p:grpSpPr>
            <a:xfrm>
              <a:off x="4598387" y="5606337"/>
              <a:ext cx="14188118" cy="5084293"/>
              <a:chOff x="4540019" y="5905689"/>
              <a:chExt cx="14188118" cy="5084293"/>
            </a:xfrm>
          </p:grpSpPr>
          <p:graphicFrame>
            <p:nvGraphicFramePr>
              <p:cNvPr id="68" name="对象 67"/>
              <p:cNvGraphicFramePr>
                <a:graphicFrameLocks noChangeAspect="1"/>
              </p:cNvGraphicFramePr>
              <p:nvPr>
                <p:extLst>
                  <p:ext uri="{D42A27DB-BD31-4B8C-83A1-F6EECF244321}">
                    <p14:modId xmlns:p14="http://schemas.microsoft.com/office/powerpoint/2010/main" val="458259221"/>
                  </p:ext>
                </p:extLst>
              </p:nvPr>
            </p:nvGraphicFramePr>
            <p:xfrm>
              <a:off x="13115938" y="8219428"/>
              <a:ext cx="2987656" cy="1894392"/>
            </p:xfrm>
            <a:graphic>
              <a:graphicData uri="http://schemas.openxmlformats.org/presentationml/2006/ole">
                <mc:AlternateContent xmlns:mc="http://schemas.openxmlformats.org/markup-compatibility/2006">
                  <mc:Choice xmlns:v="urn:schemas-microsoft-com:vml" Requires="v">
                    <p:oleObj spid="_x0000_s15398" name="Equation" r:id="rId4" imgW="660400" imgH="457200" progId="Equation.DSMT4">
                      <p:embed/>
                    </p:oleObj>
                  </mc:Choice>
                  <mc:Fallback>
                    <p:oleObj name="Equation" r:id="rId4" imgW="660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5938" y="8219428"/>
                            <a:ext cx="2987656" cy="1894392"/>
                          </a:xfrm>
                          <a:prstGeom prst="rect">
                            <a:avLst/>
                          </a:prstGeom>
                          <a:noFill/>
                        </p:spPr>
                      </p:pic>
                    </p:oleObj>
                  </mc:Fallback>
                </mc:AlternateContent>
              </a:graphicData>
            </a:graphic>
          </p:graphicFrame>
          <p:sp>
            <p:nvSpPr>
              <p:cNvPr id="77" name="矩形 76"/>
              <p:cNvSpPr/>
              <p:nvPr/>
            </p:nvSpPr>
            <p:spPr>
              <a:xfrm>
                <a:off x="6789847" y="8811087"/>
                <a:ext cx="5362618" cy="759382"/>
              </a:xfrm>
              <a:prstGeom prst="rect">
                <a:avLst/>
              </a:prstGeom>
            </p:spPr>
            <p:txBody>
              <a:bodyPr wrap="none">
                <a:spAutoFit/>
              </a:bodyPr>
              <a:lstStyle/>
              <a:p>
                <a:r>
                  <a:rPr lang="zh-CN" altLang="en-US" sz="48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动态紧张度惩罚因子</a:t>
                </a:r>
                <a:endParaRPr lang="zh-CN" altLang="en-US" sz="4800" dirty="0">
                  <a:solidFill>
                    <a:schemeClr val="tx2"/>
                  </a:solidFill>
                  <a:latin typeface="微软雅黑" panose="020B0503020204020204" pitchFamily="34" charset="-122"/>
                  <a:ea typeface="微软雅黑" panose="020B0503020204020204" pitchFamily="34" charset="-122"/>
                </a:endParaRPr>
              </a:p>
            </p:txBody>
          </p:sp>
          <p:sp>
            <p:nvSpPr>
              <p:cNvPr id="79" name="L 形 78"/>
              <p:cNvSpPr/>
              <p:nvPr/>
            </p:nvSpPr>
            <p:spPr>
              <a:xfrm rot="5400000">
                <a:off x="4571064" y="5874644"/>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L 形 80"/>
              <p:cNvSpPr/>
              <p:nvPr/>
            </p:nvSpPr>
            <p:spPr>
              <a:xfrm rot="16200000">
                <a:off x="17627370" y="9889215"/>
                <a:ext cx="1069722" cy="1131812"/>
              </a:xfrm>
              <a:prstGeom prst="corner">
                <a:avLst>
                  <a:gd name="adj1" fmla="val 39418"/>
                  <a:gd name="adj2" fmla="val 3730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矩形 11"/>
            <p:cNvSpPr/>
            <p:nvPr/>
          </p:nvSpPr>
          <p:spPr>
            <a:xfrm>
              <a:off x="8211713" y="6770252"/>
              <a:ext cx="2479490" cy="759382"/>
            </a:xfrm>
            <a:prstGeom prst="rect">
              <a:avLst/>
            </a:prstGeom>
          </p:spPr>
          <p:txBody>
            <a:bodyPr wrap="none">
              <a:spAutoFit/>
            </a:bodyPr>
            <a:lstStyle/>
            <a:p>
              <a:r>
                <a:rPr lang="zh-CN" altLang="en-US" sz="4800"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惩罚时间</a:t>
              </a:r>
              <a:endParaRPr lang="zh-CN" altLang="en-US" sz="4800" dirty="0">
                <a:solidFill>
                  <a:schemeClr val="tx2"/>
                </a:solidFill>
                <a:latin typeface="微软雅黑" panose="020B0503020204020204" pitchFamily="34" charset="-122"/>
                <a:ea typeface="微软雅黑" panose="020B0503020204020204" pitchFamily="34" charset="-122"/>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4273882552"/>
              </p:ext>
            </p:extLst>
          </p:nvPr>
        </p:nvGraphicFramePr>
        <p:xfrm>
          <a:off x="14418580" y="4028508"/>
          <a:ext cx="2018117" cy="1301345"/>
        </p:xfrm>
        <a:graphic>
          <a:graphicData uri="http://schemas.openxmlformats.org/presentationml/2006/ole">
            <mc:AlternateContent xmlns:mc="http://schemas.openxmlformats.org/markup-compatibility/2006">
              <mc:Choice xmlns:v="urn:schemas-microsoft-com:vml" Requires="v">
                <p:oleObj spid="_x0000_s15399" name="Equation" r:id="rId6" imgW="342720" imgH="241200" progId="Equation.DSMT4">
                  <p:embed/>
                </p:oleObj>
              </mc:Choice>
              <mc:Fallback>
                <p:oleObj name="Equation" r:id="rId6" imgW="342720" imgH="241200" progId="Equation.DSMT4">
                  <p:embed/>
                  <p:pic>
                    <p:nvPicPr>
                      <p:cNvPr id="0" name=""/>
                      <p:cNvPicPr>
                        <a:picLocks noChangeAspect="1" noChangeArrowheads="1"/>
                      </p:cNvPicPr>
                      <p:nvPr/>
                    </p:nvPicPr>
                    <p:blipFill>
                      <a:blip r:embed="rId7"/>
                      <a:srcRect/>
                      <a:stretch>
                        <a:fillRect/>
                      </a:stretch>
                    </p:blipFill>
                    <p:spPr bwMode="auto">
                      <a:xfrm>
                        <a:off x="14418580" y="4028508"/>
                        <a:ext cx="2018117" cy="1301345"/>
                      </a:xfrm>
                      <a:prstGeom prst="rect">
                        <a:avLst/>
                      </a:prstGeom>
                      <a:noFill/>
                    </p:spPr>
                  </p:pic>
                </p:oleObj>
              </mc:Fallback>
            </mc:AlternateContent>
          </a:graphicData>
        </a:graphic>
      </p:graphicFrame>
      <p:sp>
        <p:nvSpPr>
          <p:cNvPr id="15" name="Rectangle 46"/>
          <p:cNvSpPr>
            <a:spLocks/>
          </p:cNvSpPr>
          <p:nvPr/>
        </p:nvSpPr>
        <p:spPr bwMode="auto">
          <a:xfrm>
            <a:off x="8871565" y="567876"/>
            <a:ext cx="6668492" cy="894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换乘成本惩罚因子</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16" name="Group 47"/>
          <p:cNvGrpSpPr/>
          <p:nvPr/>
        </p:nvGrpSpPr>
        <p:grpSpPr>
          <a:xfrm>
            <a:off x="10925989" y="1978798"/>
            <a:ext cx="2434648" cy="227062"/>
            <a:chOff x="1948342" y="5767817"/>
            <a:chExt cx="2434648" cy="227062"/>
          </a:xfrm>
        </p:grpSpPr>
        <p:grpSp>
          <p:nvGrpSpPr>
            <p:cNvPr id="17" name="Group 48"/>
            <p:cNvGrpSpPr/>
            <p:nvPr/>
          </p:nvGrpSpPr>
          <p:grpSpPr>
            <a:xfrm>
              <a:off x="1948342" y="5922203"/>
              <a:ext cx="2434648" cy="72676"/>
              <a:chOff x="1878897" y="12847070"/>
              <a:chExt cx="2434648" cy="72676"/>
            </a:xfrm>
          </p:grpSpPr>
          <p:sp>
            <p:nvSpPr>
              <p:cNvPr id="31"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6"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7"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8"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9"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0"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1"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2"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43"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18" name="Group 49"/>
            <p:cNvGrpSpPr/>
            <p:nvPr/>
          </p:nvGrpSpPr>
          <p:grpSpPr>
            <a:xfrm>
              <a:off x="1948342" y="5767817"/>
              <a:ext cx="2434648" cy="72676"/>
              <a:chOff x="1878897" y="12847070"/>
              <a:chExt cx="2434648" cy="72676"/>
            </a:xfrm>
          </p:grpSpPr>
          <p:sp>
            <p:nvSpPr>
              <p:cNvPr id="19"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1731913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p:cNvPicPr>
            <a:picLocks noChangeAspect="1"/>
          </p:cNvPicPr>
          <p:nvPr/>
        </p:nvPicPr>
        <p:blipFill>
          <a:blip r:embed="rId3"/>
          <a:stretch>
            <a:fillRect/>
          </a:stretch>
        </p:blipFill>
        <p:spPr>
          <a:xfrm>
            <a:off x="5938245" y="3715713"/>
            <a:ext cx="13487699" cy="7747852"/>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10624580" y="2391115"/>
                <a:ext cx="2640922" cy="9909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5400" i="1" smtClean="0">
                              <a:solidFill>
                                <a:srgbClr val="C00000"/>
                              </a:solidFill>
                              <a:latin typeface="Cambria Math" panose="02040503050406030204" pitchFamily="18" charset="0"/>
                            </a:rPr>
                          </m:ctrlPr>
                        </m:sSubPr>
                        <m:e>
                          <m:r>
                            <a:rPr lang="zh-CN" altLang="en-US" sz="5400" b="0" i="1">
                              <a:solidFill>
                                <a:srgbClr val="C00000"/>
                              </a:solidFill>
                              <a:latin typeface="Cambria Math" panose="02040503050406030204" pitchFamily="18" charset="0"/>
                            </a:rPr>
                            <m:t>𝑥</m:t>
                          </m:r>
                        </m:e>
                        <m:sub>
                          <m:r>
                            <a:rPr lang="zh-CN" altLang="en-US" sz="5400" b="0" i="1">
                              <a:solidFill>
                                <a:srgbClr val="C00000"/>
                              </a:solidFill>
                              <a:latin typeface="Cambria Math" panose="02040503050406030204" pitchFamily="18" charset="0"/>
                            </a:rPr>
                            <m:t>𝑝</m:t>
                          </m:r>
                          <m:r>
                            <a:rPr lang="zh-CN" altLang="en-US" sz="5400" b="0" i="0">
                              <a:solidFill>
                                <a:srgbClr val="C00000"/>
                              </a:solidFill>
                              <a:latin typeface="Cambria Math" panose="02040503050406030204" pitchFamily="18" charset="0"/>
                            </a:rPr>
                            <m:t>,</m:t>
                          </m:r>
                          <m:r>
                            <a:rPr lang="zh-CN" altLang="en-US" sz="5400" b="0" i="1">
                              <a:solidFill>
                                <a:srgbClr val="C00000"/>
                              </a:solidFill>
                              <a:latin typeface="Cambria Math" panose="02040503050406030204" pitchFamily="18" charset="0"/>
                            </a:rPr>
                            <m:t>𝑔</m:t>
                          </m:r>
                          <m:r>
                            <a:rPr lang="zh-CN" altLang="en-US" sz="5400" b="0" i="0">
                              <a:solidFill>
                                <a:srgbClr val="C00000"/>
                              </a:solidFill>
                              <a:latin typeface="Cambria Math" panose="02040503050406030204" pitchFamily="18" charset="0"/>
                            </a:rPr>
                            <m:t>,</m:t>
                          </m:r>
                          <m:r>
                            <a:rPr lang="zh-CN" altLang="en-US" sz="5400" b="0" i="1">
                              <a:solidFill>
                                <a:srgbClr val="C00000"/>
                              </a:solidFill>
                              <a:latin typeface="Cambria Math" panose="02040503050406030204" pitchFamily="18" charset="0"/>
                            </a:rPr>
                            <m:t>𝑡</m:t>
                          </m:r>
                        </m:sub>
                      </m:sSub>
                    </m:oMath>
                  </m:oMathPara>
                </a14:m>
                <a:endParaRPr lang="zh-CN" altLang="en-US" sz="54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0624580" y="2391115"/>
                <a:ext cx="2640922" cy="9909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830744" y="11457048"/>
                <a:ext cx="6514219" cy="16536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sz="4000" i="1" smtClean="0">
                              <a:solidFill>
                                <a:srgbClr val="C00000"/>
                              </a:solidFill>
                              <a:latin typeface="Cambria Math" panose="02040503050406030204" pitchFamily="18" charset="0"/>
                            </a:rPr>
                          </m:ctrlPr>
                        </m:naryPr>
                        <m:sub>
                          <m:r>
                            <a:rPr lang="zh-CN" altLang="en-US" sz="4000" i="1">
                              <a:solidFill>
                                <a:srgbClr val="C00000"/>
                              </a:solidFill>
                              <a:latin typeface="Cambria Math" panose="02040503050406030204" pitchFamily="18" charset="0"/>
                            </a:rPr>
                            <m:t>𝑝</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𝑃</m:t>
                          </m:r>
                        </m:sub>
                        <m:sup/>
                        <m:e>
                          <m:sSub>
                            <m:sSubPr>
                              <m:ctrlPr>
                                <a:rPr lang="zh-CN" altLang="en-US" sz="4000" i="1">
                                  <a:solidFill>
                                    <a:srgbClr val="C00000"/>
                                  </a:solidFill>
                                  <a:latin typeface="Cambria Math" panose="02040503050406030204" pitchFamily="18" charset="0"/>
                                </a:rPr>
                              </m:ctrlPr>
                            </m:sSubPr>
                            <m:e>
                              <m:r>
                                <a:rPr lang="zh-CN" altLang="en-US" sz="4000" i="1">
                                  <a:solidFill>
                                    <a:srgbClr val="C00000"/>
                                  </a:solidFill>
                                  <a:latin typeface="Cambria Math" panose="02040503050406030204" pitchFamily="18" charset="0"/>
                                </a:rPr>
                                <m:t>𝑥</m:t>
                              </m:r>
                            </m:e>
                            <m:sub>
                              <m:r>
                                <a:rPr lang="zh-CN" altLang="en-US" sz="4000" i="1">
                                  <a:solidFill>
                                    <a:srgbClr val="C00000"/>
                                  </a:solidFill>
                                  <a:latin typeface="Cambria Math" panose="02040503050406030204" pitchFamily="18" charset="0"/>
                                </a:rPr>
                                <m:t>𝑝</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𝑔</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𝑡</m:t>
                              </m:r>
                            </m:sub>
                          </m:sSub>
                          <m:r>
                            <a:rPr lang="zh-CN" altLang="en-US" sz="4000" i="0">
                              <a:solidFill>
                                <a:srgbClr val="C00000"/>
                              </a:solidFill>
                              <a:latin typeface="Cambria Math" panose="02040503050406030204" pitchFamily="18" charset="0"/>
                            </a:rPr>
                            <m:t>≤1</m:t>
                          </m:r>
                        </m:e>
                      </m:nary>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𝑔</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𝐺</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𝑡</m:t>
                      </m:r>
                      <m:r>
                        <a:rPr lang="zh-CN" altLang="en-US" sz="4000" i="0">
                          <a:solidFill>
                            <a:srgbClr val="C00000"/>
                          </a:solidFill>
                          <a:latin typeface="Cambria Math" panose="02040503050406030204" pitchFamily="18" charset="0"/>
                        </a:rPr>
                        <m:t>∈</m:t>
                      </m:r>
                      <m:r>
                        <a:rPr lang="zh-CN" altLang="en-US" sz="4000" i="1">
                          <a:solidFill>
                            <a:srgbClr val="C00000"/>
                          </a:solidFill>
                          <a:latin typeface="Cambria Math" panose="02040503050406030204" pitchFamily="18" charset="0"/>
                        </a:rPr>
                        <m:t>𝑇</m:t>
                      </m:r>
                    </m:oMath>
                  </m:oMathPara>
                </a14:m>
                <a:endParaRPr lang="zh-CN" altLang="en-US" sz="4000" dirty="0">
                  <a:solidFill>
                    <a:srgbClr val="C0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8830744" y="11457048"/>
                <a:ext cx="6514219" cy="1653658"/>
              </a:xfrm>
              <a:prstGeom prst="rect">
                <a:avLst/>
              </a:prstGeom>
              <a:blipFill>
                <a:blip r:embed="rId5"/>
                <a:stretch>
                  <a:fillRect/>
                </a:stretch>
              </a:blipFill>
            </p:spPr>
            <p:txBody>
              <a:bodyPr/>
              <a:lstStyle/>
              <a:p>
                <a:r>
                  <a:rPr lang="zh-CN" altLang="en-US">
                    <a:noFill/>
                  </a:rPr>
                  <a:t> </a:t>
                </a:r>
              </a:p>
            </p:txBody>
          </p:sp>
        </mc:Fallback>
      </mc:AlternateContent>
      <p:sp>
        <p:nvSpPr>
          <p:cNvPr id="6" name="Rectangle 46"/>
          <p:cNvSpPr>
            <a:spLocks/>
          </p:cNvSpPr>
          <p:nvPr/>
        </p:nvSpPr>
        <p:spPr bwMode="auto">
          <a:xfrm>
            <a:off x="9705126" y="540817"/>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离</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散时间模型</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7" name="Group 47"/>
          <p:cNvGrpSpPr/>
          <p:nvPr/>
        </p:nvGrpSpPr>
        <p:grpSpPr>
          <a:xfrm>
            <a:off x="10925989" y="1978798"/>
            <a:ext cx="2434648" cy="227062"/>
            <a:chOff x="1948342" y="5767817"/>
            <a:chExt cx="2434648" cy="227062"/>
          </a:xfrm>
        </p:grpSpPr>
        <p:grpSp>
          <p:nvGrpSpPr>
            <p:cNvPr id="8" name="Group 48"/>
            <p:cNvGrpSpPr/>
            <p:nvPr/>
          </p:nvGrpSpPr>
          <p:grpSpPr>
            <a:xfrm>
              <a:off x="1948342" y="5922203"/>
              <a:ext cx="2434648" cy="72676"/>
              <a:chOff x="1878897" y="12847070"/>
              <a:chExt cx="2434648" cy="72676"/>
            </a:xfrm>
          </p:grpSpPr>
          <p:sp>
            <p:nvSpPr>
              <p:cNvPr id="23"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2"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3"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9" name="Group 49"/>
            <p:cNvGrpSpPr/>
            <p:nvPr/>
          </p:nvGrpSpPr>
          <p:grpSpPr>
            <a:xfrm>
              <a:off x="1948342" y="5767817"/>
              <a:ext cx="2434648" cy="72676"/>
              <a:chOff x="1878897" y="12847070"/>
              <a:chExt cx="2434648" cy="72676"/>
            </a:xfrm>
          </p:grpSpPr>
          <p:sp>
            <p:nvSpPr>
              <p:cNvPr id="10"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26925550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500"/>
                                        <p:tgtEl>
                                          <p:spTgt spid="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385" y="1533802"/>
            <a:ext cx="12703812" cy="8972749"/>
          </a:xfrm>
          <a:prstGeom prst="rect">
            <a:avLst/>
          </a:prstGeom>
        </p:spPr>
      </p:pic>
      <p:pic>
        <p:nvPicPr>
          <p:cNvPr id="41" name="图片 4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70593" y="555256"/>
            <a:ext cx="12327939" cy="12429224"/>
          </a:xfrm>
          <a:prstGeom prst="rect">
            <a:avLst/>
          </a:prstGeom>
        </p:spPr>
      </p:pic>
      <p:sp>
        <p:nvSpPr>
          <p:cNvPr id="44" name="矩形 43"/>
          <p:cNvSpPr/>
          <p:nvPr/>
        </p:nvSpPr>
        <p:spPr>
          <a:xfrm>
            <a:off x="8610138" y="1210636"/>
            <a:ext cx="2492990"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一代码</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45" name="矩形 44"/>
          <p:cNvSpPr/>
          <p:nvPr/>
        </p:nvSpPr>
        <p:spPr>
          <a:xfrm>
            <a:off x="20955230" y="1210636"/>
            <a:ext cx="2492990"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二代码</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1226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9033" y="883582"/>
            <a:ext cx="19391745" cy="10424160"/>
          </a:xfrm>
          <a:prstGeom prst="rect">
            <a:avLst/>
          </a:prstGeom>
        </p:spPr>
      </p:pic>
      <p:sp>
        <p:nvSpPr>
          <p:cNvPr id="3" name="矩形 2"/>
          <p:cNvSpPr/>
          <p:nvPr/>
        </p:nvSpPr>
        <p:spPr>
          <a:xfrm>
            <a:off x="6785092" y="11747223"/>
            <a:ext cx="8956298" cy="646331"/>
          </a:xfrm>
          <a:prstGeom prst="rect">
            <a:avLst/>
          </a:prstGeom>
        </p:spPr>
        <p:txBody>
          <a:bodyPr wrap="none">
            <a:spAutoFit/>
          </a:bodyPr>
          <a:lstStyle/>
          <a:p>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飞机类型与登机口类型的匹配</a:t>
            </a:r>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矩阵部分示例</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8315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rgbClr val="000000"/>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pic>
        <p:nvPicPr>
          <p:cNvPr id="36" name="图片 35"/>
          <p:cNvPicPr>
            <a:picLocks noChangeAspect="1"/>
          </p:cNvPicPr>
          <p:nvPr/>
        </p:nvPicPr>
        <p:blipFill>
          <a:blip r:embed="rId3"/>
          <a:stretch>
            <a:fillRect/>
          </a:stretch>
        </p:blipFill>
        <p:spPr>
          <a:xfrm>
            <a:off x="4184552" y="3384318"/>
            <a:ext cx="16178149" cy="6973340"/>
          </a:xfrm>
          <a:prstGeom prst="rect">
            <a:avLst/>
          </a:prstGeom>
        </p:spPr>
      </p:pic>
      <p:sp>
        <p:nvSpPr>
          <p:cNvPr id="32" name="矩形 31"/>
          <p:cNvSpPr/>
          <p:nvPr/>
        </p:nvSpPr>
        <p:spPr>
          <a:xfrm>
            <a:off x="10565465" y="11458614"/>
            <a:ext cx="3416320"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一数据结果</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42656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rgbClr val="000000"/>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sp>
        <p:nvSpPr>
          <p:cNvPr id="33" name="矩形 32"/>
          <p:cNvSpPr/>
          <p:nvPr/>
        </p:nvSpPr>
        <p:spPr>
          <a:xfrm>
            <a:off x="2354996" y="11501457"/>
            <a:ext cx="9879628"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一成功</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分配调度的宽、窄体机数量及占比图</a:t>
            </a: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35" name="图片 34"/>
          <p:cNvPicPr/>
          <p:nvPr/>
        </p:nvPicPr>
        <p:blipFill>
          <a:blip r:embed="rId3"/>
          <a:stretch>
            <a:fillRect/>
          </a:stretch>
        </p:blipFill>
        <p:spPr>
          <a:xfrm>
            <a:off x="2225476" y="4661444"/>
            <a:ext cx="10138668" cy="6089091"/>
          </a:xfrm>
          <a:prstGeom prst="rect">
            <a:avLst/>
          </a:prstGeom>
        </p:spPr>
      </p:pic>
      <p:sp>
        <p:nvSpPr>
          <p:cNvPr id="38" name="矩形 37"/>
          <p:cNvSpPr/>
          <p:nvPr/>
        </p:nvSpPr>
        <p:spPr>
          <a:xfrm>
            <a:off x="13427841" y="11501456"/>
            <a:ext cx="8032968"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一分配失败飞机数量</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与比率分布图</a:t>
            </a: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4"/>
          <a:stretch>
            <a:fillRect/>
          </a:stretch>
        </p:blipFill>
        <p:spPr>
          <a:xfrm>
            <a:off x="12795169" y="4188114"/>
            <a:ext cx="10664288" cy="6412792"/>
          </a:xfrm>
          <a:prstGeom prst="rect">
            <a:avLst/>
          </a:prstGeom>
          <a:ln>
            <a:noFill/>
          </a:ln>
          <a:effectLst>
            <a:softEdge rad="112500"/>
          </a:effectLst>
        </p:spPr>
      </p:pic>
    </p:spTree>
    <p:extLst>
      <p:ext uri="{BB962C8B-B14F-4D97-AF65-F5344CB8AC3E}">
        <p14:creationId xmlns:p14="http://schemas.microsoft.com/office/powerpoint/2010/main" val="2346480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rgbClr val="000000"/>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rgbClr val="000000"/>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微软雅黑" panose="020B0503020204020204" pitchFamily="34" charset="-122"/>
                  <a:ea typeface="微软雅黑" panose="020B0503020204020204" pitchFamily="34" charset="-122"/>
                </a:endParaRPr>
              </a:p>
            </p:txBody>
          </p:sp>
        </p:grpSp>
      </p:grpSp>
      <p:sp>
        <p:nvSpPr>
          <p:cNvPr id="36" name="矩形 35"/>
          <p:cNvSpPr/>
          <p:nvPr/>
        </p:nvSpPr>
        <p:spPr>
          <a:xfrm>
            <a:off x="9641436" y="12442544"/>
            <a:ext cx="6647974"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一登机口</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平均使用率统计图</a:t>
            </a:r>
          </a:p>
        </p:txBody>
      </p:sp>
      <p:pic>
        <p:nvPicPr>
          <p:cNvPr id="2" name="图片 1"/>
          <p:cNvPicPr>
            <a:picLocks noChangeAspect="1"/>
          </p:cNvPicPr>
          <p:nvPr/>
        </p:nvPicPr>
        <p:blipFill>
          <a:blip r:embed="rId3"/>
          <a:stretch>
            <a:fillRect/>
          </a:stretch>
        </p:blipFill>
        <p:spPr>
          <a:xfrm>
            <a:off x="4985934" y="3333493"/>
            <a:ext cx="14575386" cy="8207330"/>
          </a:xfrm>
          <a:prstGeom prst="rect">
            <a:avLst/>
          </a:prstGeom>
        </p:spPr>
      </p:pic>
    </p:spTree>
    <p:extLst>
      <p:ext uri="{BB962C8B-B14F-4D97-AF65-F5344CB8AC3E}">
        <p14:creationId xmlns:p14="http://schemas.microsoft.com/office/powerpoint/2010/main" val="1526021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2" name="矩形 31"/>
          <p:cNvSpPr/>
          <p:nvPr/>
        </p:nvSpPr>
        <p:spPr>
          <a:xfrm>
            <a:off x="10565465" y="12784983"/>
            <a:ext cx="3416320"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二数据结果</a:t>
            </a: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4771276" y="3068365"/>
            <a:ext cx="14754709" cy="9553564"/>
          </a:xfrm>
          <a:prstGeom prst="rect">
            <a:avLst/>
          </a:prstGeom>
        </p:spPr>
      </p:pic>
    </p:spTree>
    <p:extLst>
      <p:ext uri="{BB962C8B-B14F-4D97-AF65-F5344CB8AC3E}">
        <p14:creationId xmlns:p14="http://schemas.microsoft.com/office/powerpoint/2010/main" val="2401237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3" name="矩形 32"/>
          <p:cNvSpPr/>
          <p:nvPr/>
        </p:nvSpPr>
        <p:spPr>
          <a:xfrm>
            <a:off x="2354996" y="11501457"/>
            <a:ext cx="9879628" cy="646331"/>
          </a:xfrm>
          <a:prstGeom prst="rect">
            <a:avLst/>
          </a:prstGeom>
        </p:spPr>
        <p:txBody>
          <a:bodyPr wrap="none">
            <a:spAutoFit/>
          </a:bodyPr>
          <a:lstStyle/>
          <a:p>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二成功</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分配调度的宽、窄体机数量及占比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5" name="图片 34"/>
          <p:cNvPicPr/>
          <p:nvPr/>
        </p:nvPicPr>
        <p:blipFill>
          <a:blip r:embed="rId3"/>
          <a:stretch>
            <a:fillRect/>
          </a:stretch>
        </p:blipFill>
        <p:spPr>
          <a:xfrm>
            <a:off x="2225476" y="4661444"/>
            <a:ext cx="10138668" cy="6089091"/>
          </a:xfrm>
          <a:prstGeom prst="rect">
            <a:avLst/>
          </a:prstGeom>
        </p:spPr>
      </p:pic>
      <p:sp>
        <p:nvSpPr>
          <p:cNvPr id="38" name="矩形 37"/>
          <p:cNvSpPr/>
          <p:nvPr/>
        </p:nvSpPr>
        <p:spPr>
          <a:xfrm>
            <a:off x="13427841" y="11501456"/>
            <a:ext cx="8032968" cy="646331"/>
          </a:xfrm>
          <a:prstGeom prst="rect">
            <a:avLst/>
          </a:prstGeom>
        </p:spPr>
        <p:txBody>
          <a:bodyPr wrap="none">
            <a:spAutoFit/>
          </a:bodyPr>
          <a:lstStyle/>
          <a:p>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二换乘</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失败旅客数量与比率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13336554" y="3924567"/>
            <a:ext cx="7578268" cy="7008473"/>
          </a:xfrm>
          <a:prstGeom prst="rect">
            <a:avLst/>
          </a:prstGeom>
        </p:spPr>
      </p:pic>
    </p:spTree>
    <p:extLst>
      <p:ext uri="{BB962C8B-B14F-4D97-AF65-F5344CB8AC3E}">
        <p14:creationId xmlns:p14="http://schemas.microsoft.com/office/powerpoint/2010/main" val="3886504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4" name="矩形 33"/>
          <p:cNvSpPr/>
          <p:nvPr/>
        </p:nvSpPr>
        <p:spPr>
          <a:xfrm>
            <a:off x="8779386" y="11598781"/>
            <a:ext cx="6647974" cy="646331"/>
          </a:xfrm>
          <a:prstGeom prst="rect">
            <a:avLst/>
          </a:prstGeom>
        </p:spPr>
        <p:txBody>
          <a:bodyPr wrap="none">
            <a:spAutoFit/>
          </a:bodyPr>
          <a:lstStyle/>
          <a:p>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二总体</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旅客换乘时间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5573061" y="3255422"/>
            <a:ext cx="12629598" cy="7594598"/>
          </a:xfrm>
          <a:prstGeom prst="rect">
            <a:avLst/>
          </a:prstGeom>
        </p:spPr>
      </p:pic>
    </p:spTree>
    <p:extLst>
      <p:ext uri="{BB962C8B-B14F-4D97-AF65-F5344CB8AC3E}">
        <p14:creationId xmlns:p14="http://schemas.microsoft.com/office/powerpoint/2010/main" val="3112581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8" name="图片 247"/>
          <p:cNvPicPr>
            <a:picLocks noChangeAspect="1"/>
          </p:cNvPicPr>
          <p:nvPr/>
        </p:nvPicPr>
        <p:blipFill>
          <a:blip r:embed="rId3"/>
          <a:stretch>
            <a:fillRect/>
          </a:stretch>
        </p:blipFill>
        <p:spPr>
          <a:xfrm>
            <a:off x="0" y="-1889"/>
            <a:ext cx="24377650" cy="13717889"/>
          </a:xfrm>
          <a:prstGeom prst="rect">
            <a:avLst/>
          </a:prstGeom>
        </p:spPr>
      </p:pic>
      <p:grpSp>
        <p:nvGrpSpPr>
          <p:cNvPr id="287" name="组合 286"/>
          <p:cNvGrpSpPr/>
          <p:nvPr/>
        </p:nvGrpSpPr>
        <p:grpSpPr>
          <a:xfrm>
            <a:off x="0" y="4038600"/>
            <a:ext cx="24377650" cy="6496050"/>
            <a:chOff x="0" y="4038600"/>
            <a:chExt cx="24377650" cy="6496050"/>
          </a:xfrm>
        </p:grpSpPr>
        <p:sp>
          <p:nvSpPr>
            <p:cNvPr id="282" name="Rectangle 10"/>
            <p:cNvSpPr/>
            <p:nvPr/>
          </p:nvSpPr>
          <p:spPr>
            <a:xfrm>
              <a:off x="0" y="4038600"/>
              <a:ext cx="24377650" cy="649605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8800" dirty="0">
                <a:latin typeface="Montserrat Light" charset="0"/>
              </a:endParaRPr>
            </a:p>
          </p:txBody>
        </p:sp>
        <p:grpSp>
          <p:nvGrpSpPr>
            <p:cNvPr id="277" name="组合 276"/>
            <p:cNvGrpSpPr/>
            <p:nvPr/>
          </p:nvGrpSpPr>
          <p:grpSpPr>
            <a:xfrm>
              <a:off x="1425398" y="5146707"/>
              <a:ext cx="21526854" cy="3670236"/>
              <a:chOff x="1447451" y="5146706"/>
              <a:chExt cx="21526854" cy="3670236"/>
            </a:xfrm>
          </p:grpSpPr>
          <p:sp>
            <p:nvSpPr>
              <p:cNvPr id="283" name="Rectangle 68"/>
              <p:cNvSpPr>
                <a:spLocks/>
              </p:cNvSpPr>
              <p:nvPr/>
            </p:nvSpPr>
            <p:spPr bwMode="auto">
              <a:xfrm>
                <a:off x="1447451" y="5146706"/>
                <a:ext cx="6729406" cy="36702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15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1024.9</a:t>
                </a:r>
                <a:r>
                  <a:rPr lang="zh-CN" altLang="en-US" sz="115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万</a:t>
                </a:r>
                <a:endParaRPr lang="en-US" altLang="zh-CN" sz="44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机场起降架次（</a:t>
                </a:r>
                <a:r>
                  <a:rPr lang="en-US" altLang="zh-CN"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r>
                  <a:rPr lang="zh-CN" altLang="en-US" sz="44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架</a:t>
                </a: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endParaRPr 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284" name="Rectangle 68"/>
              <p:cNvSpPr>
                <a:spLocks/>
              </p:cNvSpPr>
              <p:nvPr/>
            </p:nvSpPr>
            <p:spPr bwMode="auto">
              <a:xfrm>
                <a:off x="9624308" y="5146706"/>
                <a:ext cx="6088205" cy="36702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15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11.48</a:t>
                </a:r>
                <a:r>
                  <a:rPr lang="zh-CN" altLang="en-US" sz="115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亿</a:t>
                </a:r>
                <a:endParaRPr lang="en-US" altLang="zh-CN" sz="44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旅客吞吐量（</a:t>
                </a:r>
                <a:r>
                  <a:rPr lang="en-US" altLang="zh-CN"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人次）</a:t>
                </a:r>
                <a:endParaRPr 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285" name="Rectangle 68"/>
              <p:cNvSpPr>
                <a:spLocks/>
              </p:cNvSpPr>
              <p:nvPr/>
            </p:nvSpPr>
            <p:spPr bwMode="auto">
              <a:xfrm>
                <a:off x="17527300" y="5146706"/>
                <a:ext cx="5447005" cy="36702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15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4418</a:t>
                </a:r>
                <a:endParaRPr lang="en-US" altLang="zh-CN" sz="44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4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定</a:t>
                </a: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期航班数（</a:t>
                </a:r>
                <a:r>
                  <a:rPr lang="en-US" altLang="zh-CN"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r>
                  <a:rPr lang="zh-CN" altLang="en-US" sz="44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条</a:t>
                </a:r>
                <a:r>
                  <a:rPr lang="zh-CN" alt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endParaRPr lang="en-US" sz="44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grpSp>
      </p:grpSp>
    </p:spTree>
    <p:extLst>
      <p:ext uri="{BB962C8B-B14F-4D97-AF65-F5344CB8AC3E}">
        <p14:creationId xmlns:p14="http://schemas.microsoft.com/office/powerpoint/2010/main" val="403636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7"/>
                                        </p:tgtEl>
                                        <p:attrNameLst>
                                          <p:attrName>style.visibility</p:attrName>
                                        </p:attrNameLst>
                                      </p:cBhvr>
                                      <p:to>
                                        <p:strVal val="visible"/>
                                      </p:to>
                                    </p:set>
                                    <p:animEffect transition="in" filter="fade">
                                      <p:cBhvr>
                                        <p:cTn id="7" dur="1000"/>
                                        <p:tgtEl>
                                          <p:spTgt spid="287"/>
                                        </p:tgtEl>
                                      </p:cBhvr>
                                    </p:animEffect>
                                    <p:anim calcmode="lin" valueType="num">
                                      <p:cBhvr>
                                        <p:cTn id="8" dur="1000" fill="hold"/>
                                        <p:tgtEl>
                                          <p:spTgt spid="287"/>
                                        </p:tgtEl>
                                        <p:attrNameLst>
                                          <p:attrName>ppt_x</p:attrName>
                                        </p:attrNameLst>
                                      </p:cBhvr>
                                      <p:tavLst>
                                        <p:tav tm="0">
                                          <p:val>
                                            <p:strVal val="#ppt_x"/>
                                          </p:val>
                                        </p:tav>
                                        <p:tav tm="100000">
                                          <p:val>
                                            <p:strVal val="#ppt_x"/>
                                          </p:val>
                                        </p:tav>
                                      </p:tavLst>
                                    </p:anim>
                                    <p:anim calcmode="lin" valueType="num">
                                      <p:cBhvr>
                                        <p:cTn id="9" dur="1000" fill="hold"/>
                                        <p:tgtEl>
                                          <p:spTgt spid="2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6" name="矩形 35"/>
          <p:cNvSpPr/>
          <p:nvPr/>
        </p:nvSpPr>
        <p:spPr>
          <a:xfrm>
            <a:off x="9641436" y="12442544"/>
            <a:ext cx="6647974" cy="646331"/>
          </a:xfrm>
          <a:prstGeom prst="rect">
            <a:avLst/>
          </a:prstGeom>
        </p:spPr>
        <p:txBody>
          <a:bodyPr wrap="none">
            <a:spAutoFit/>
          </a:bodyPr>
          <a:lstStyle/>
          <a:p>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二登机口</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平均使用率统计图</a:t>
            </a:r>
          </a:p>
        </p:txBody>
      </p:sp>
      <p:pic>
        <p:nvPicPr>
          <p:cNvPr id="2" name="图片 1"/>
          <p:cNvPicPr>
            <a:picLocks noChangeAspect="1"/>
          </p:cNvPicPr>
          <p:nvPr/>
        </p:nvPicPr>
        <p:blipFill>
          <a:blip r:embed="rId3"/>
          <a:stretch>
            <a:fillRect/>
          </a:stretch>
        </p:blipFill>
        <p:spPr>
          <a:xfrm>
            <a:off x="4655726" y="3281732"/>
            <a:ext cx="15235801" cy="8438010"/>
          </a:xfrm>
          <a:prstGeom prst="rect">
            <a:avLst/>
          </a:prstGeom>
        </p:spPr>
      </p:pic>
    </p:spTree>
    <p:extLst>
      <p:ext uri="{BB962C8B-B14F-4D97-AF65-F5344CB8AC3E}">
        <p14:creationId xmlns:p14="http://schemas.microsoft.com/office/powerpoint/2010/main" val="57716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5179885" y="3508335"/>
            <a:ext cx="14735234" cy="8796215"/>
            <a:chOff x="5179885" y="3508335"/>
            <a:chExt cx="14735234" cy="8796215"/>
          </a:xfrm>
        </p:grpSpPr>
        <p:pic>
          <p:nvPicPr>
            <p:cNvPr id="33" name="图片 3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6093" y="3508335"/>
              <a:ext cx="14709026" cy="8796215"/>
            </a:xfrm>
            <a:prstGeom prst="rect">
              <a:avLst/>
            </a:prstGeom>
          </p:spPr>
        </p:pic>
        <p:grpSp>
          <p:nvGrpSpPr>
            <p:cNvPr id="32" name="组合 31"/>
            <p:cNvGrpSpPr/>
            <p:nvPr/>
          </p:nvGrpSpPr>
          <p:grpSpPr>
            <a:xfrm>
              <a:off x="5179885" y="3508335"/>
              <a:ext cx="14722580" cy="8613022"/>
              <a:chOff x="5179885" y="3508335"/>
              <a:chExt cx="14722580" cy="8613022"/>
            </a:xfrm>
          </p:grpSpPr>
          <p:cxnSp>
            <p:nvCxnSpPr>
              <p:cNvPr id="55" name="直接连接符 54"/>
              <p:cNvCxnSpPr/>
              <p:nvPr/>
            </p:nvCxnSpPr>
            <p:spPr>
              <a:xfrm>
                <a:off x="5179885" y="3508335"/>
                <a:ext cx="1472258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179885" y="12121357"/>
                <a:ext cx="14722580" cy="0"/>
              </a:xfrm>
              <a:prstGeom prst="line">
                <a:avLst/>
              </a:prstGeom>
              <a:ln w="76200"/>
            </p:spPr>
            <p:style>
              <a:lnRef idx="1">
                <a:schemeClr val="accent1"/>
              </a:lnRef>
              <a:fillRef idx="0">
                <a:schemeClr val="accent1"/>
              </a:fillRef>
              <a:effectRef idx="0">
                <a:schemeClr val="accent1"/>
              </a:effectRef>
              <a:fontRef idx="minor">
                <a:schemeClr val="tx1"/>
              </a:fontRef>
            </p:style>
          </p:cxnSp>
        </p:grpSp>
      </p:grpSp>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44" name="矩形 43"/>
          <p:cNvSpPr/>
          <p:nvPr/>
        </p:nvSpPr>
        <p:spPr>
          <a:xfrm>
            <a:off x="10565465" y="12784983"/>
            <a:ext cx="3416320" cy="646331"/>
          </a:xfrm>
          <a:prstGeom prst="rect">
            <a:avLst/>
          </a:prstGeom>
        </p:spPr>
        <p:txBody>
          <a:bodyPr wrap="none">
            <a:spAutoFit/>
          </a:bodyPr>
          <a:lstStyle/>
          <a:p>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问题</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三</a:t>
            </a:r>
            <a:r>
              <a:rPr lang="zh-CN" altLang="en-US" kern="1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数据结果</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15237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3" name="矩形 32"/>
          <p:cNvSpPr/>
          <p:nvPr/>
        </p:nvSpPr>
        <p:spPr>
          <a:xfrm>
            <a:off x="2354996" y="11501457"/>
            <a:ext cx="9879628"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成</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功分配调度的宽、窄体机数量及占比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5" name="图片 34"/>
          <p:cNvPicPr/>
          <p:nvPr/>
        </p:nvPicPr>
        <p:blipFill>
          <a:blip r:embed="rId3"/>
          <a:stretch>
            <a:fillRect/>
          </a:stretch>
        </p:blipFill>
        <p:spPr>
          <a:xfrm>
            <a:off x="2225476" y="4661444"/>
            <a:ext cx="10138668" cy="6089091"/>
          </a:xfrm>
          <a:prstGeom prst="rect">
            <a:avLst/>
          </a:prstGeom>
        </p:spPr>
      </p:pic>
      <p:sp>
        <p:nvSpPr>
          <p:cNvPr id="38" name="矩形 37"/>
          <p:cNvSpPr/>
          <p:nvPr/>
        </p:nvSpPr>
        <p:spPr>
          <a:xfrm>
            <a:off x="13427841" y="11501456"/>
            <a:ext cx="8032968"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换</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乘失败旅客数量与比率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9" name="图片 38" descr="D:\Documents\Tencent Files\747740518\Image\Group\1J}1EVJLXZ1BIJOZE@57[]7.png"/>
          <p:cNvPicPr/>
          <p:nvPr/>
        </p:nvPicPr>
        <p:blipFill>
          <a:blip r:embed="rId4">
            <a:extLst>
              <a:ext uri="{28A0092B-C50C-407E-A947-70E740481C1C}">
                <a14:useLocalDpi xmlns:a14="http://schemas.microsoft.com/office/drawing/2010/main" val="0"/>
              </a:ext>
            </a:extLst>
          </a:blip>
          <a:srcRect/>
          <a:stretch>
            <a:fillRect/>
          </a:stretch>
        </p:blipFill>
        <p:spPr bwMode="auto">
          <a:xfrm>
            <a:off x="13700502" y="3839405"/>
            <a:ext cx="7487646" cy="6921877"/>
          </a:xfrm>
          <a:prstGeom prst="rect">
            <a:avLst/>
          </a:prstGeom>
          <a:ln>
            <a:noFill/>
          </a:ln>
          <a:effectLst>
            <a:softEdge rad="112500"/>
          </a:effectLst>
        </p:spPr>
      </p:pic>
    </p:spTree>
    <p:extLst>
      <p:ext uri="{BB962C8B-B14F-4D97-AF65-F5344CB8AC3E}">
        <p14:creationId xmlns:p14="http://schemas.microsoft.com/office/powerpoint/2010/main" val="1126856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4" name="矩形 33"/>
          <p:cNvSpPr/>
          <p:nvPr/>
        </p:nvSpPr>
        <p:spPr>
          <a:xfrm>
            <a:off x="3191478" y="11906247"/>
            <a:ext cx="6647974"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体旅客换乘时间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pic>
        <p:nvPicPr>
          <p:cNvPr id="36" name="图片 35" descr="D:\Documents\Tencent Files\747740518\Image\Group\SZ24D489}SP2}EOYD9`2514.png"/>
          <p:cNvPicPr/>
          <p:nvPr/>
        </p:nvPicPr>
        <p:blipFill>
          <a:blip r:embed="rId3">
            <a:extLst>
              <a:ext uri="{28A0092B-C50C-407E-A947-70E740481C1C}">
                <a14:useLocalDpi xmlns:a14="http://schemas.microsoft.com/office/drawing/2010/main" val="0"/>
              </a:ext>
            </a:extLst>
          </a:blip>
          <a:srcRect/>
          <a:stretch>
            <a:fillRect/>
          </a:stretch>
        </p:blipFill>
        <p:spPr bwMode="auto">
          <a:xfrm>
            <a:off x="1451942" y="4715049"/>
            <a:ext cx="10127047" cy="6451024"/>
          </a:xfrm>
          <a:prstGeom prst="rect">
            <a:avLst/>
          </a:prstGeom>
          <a:ln>
            <a:noFill/>
          </a:ln>
          <a:effectLst>
            <a:softEdge rad="112500"/>
          </a:effectLst>
        </p:spPr>
      </p:pic>
      <p:pic>
        <p:nvPicPr>
          <p:cNvPr id="37" name="图片 36" descr="D:\Documents\Tencent Files\747740518\Image\Group\788SDEIH0`LBNBFNG3DXHLX.png"/>
          <p:cNvPicPr/>
          <p:nvPr/>
        </p:nvPicPr>
        <p:blipFill>
          <a:blip r:embed="rId4">
            <a:extLst>
              <a:ext uri="{28A0092B-C50C-407E-A947-70E740481C1C}">
                <a14:useLocalDpi xmlns:a14="http://schemas.microsoft.com/office/drawing/2010/main" val="0"/>
              </a:ext>
            </a:extLst>
          </a:blip>
          <a:srcRect/>
          <a:stretch>
            <a:fillRect/>
          </a:stretch>
        </p:blipFill>
        <p:spPr bwMode="auto">
          <a:xfrm>
            <a:off x="12519122" y="4843404"/>
            <a:ext cx="10841208" cy="6322669"/>
          </a:xfrm>
          <a:prstGeom prst="rect">
            <a:avLst/>
          </a:prstGeom>
          <a:ln>
            <a:noFill/>
          </a:ln>
          <a:effectLst>
            <a:softEdge rad="112500"/>
          </a:effectLst>
        </p:spPr>
      </p:pic>
      <p:sp>
        <p:nvSpPr>
          <p:cNvPr id="38" name="矩形 37"/>
          <p:cNvSpPr/>
          <p:nvPr/>
        </p:nvSpPr>
        <p:spPr>
          <a:xfrm>
            <a:off x="14384906" y="11906246"/>
            <a:ext cx="7109639"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体旅客换乘紧张度分布图</a:t>
            </a:r>
            <a:endParaRPr lang="zh-CN" altLang="en-US"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1674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p:cNvSpPr>
            <a:spLocks/>
          </p:cNvSpPr>
          <p:nvPr/>
        </p:nvSpPr>
        <p:spPr bwMode="auto">
          <a:xfrm>
            <a:off x="9772941" y="947024"/>
            <a:ext cx="5001369"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a:solidFill>
                  <a:schemeClr val="tx2"/>
                </a:solidFill>
                <a:latin typeface="微软雅黑" panose="020B0503020204020204" pitchFamily="34" charset="-122"/>
                <a:ea typeface="微软雅黑" panose="020B0503020204020204" pitchFamily="34" charset="-122"/>
                <a:cs typeface="Montserrat" charset="0"/>
                <a:sym typeface="Bebas Neue" charset="0"/>
              </a:rPr>
              <a:t>数</a:t>
            </a: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据图表导出</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93805" y="2385005"/>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6" name="矩形 35"/>
          <p:cNvSpPr/>
          <p:nvPr/>
        </p:nvSpPr>
        <p:spPr>
          <a:xfrm>
            <a:off x="9641436" y="12442544"/>
            <a:ext cx="6647974" cy="646331"/>
          </a:xfrm>
          <a:prstGeom prst="rect">
            <a:avLst/>
          </a:prstGeom>
        </p:spPr>
        <p:txBody>
          <a:bodyPr wrap="none">
            <a:spAutoFit/>
          </a:bodyPr>
          <a:lstStyle/>
          <a:p>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问题三</a:t>
            </a:r>
            <a:r>
              <a:rPr lang="zh-CN" altLang="en-US" kern="100"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登</a:t>
            </a:r>
            <a:r>
              <a:rPr lang="zh-CN" altLang="en-US"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机口平均使用率统计图</a:t>
            </a:r>
          </a:p>
        </p:txBody>
      </p:sp>
      <p:pic>
        <p:nvPicPr>
          <p:cNvPr id="37" name="图片 36" descr="D:\Documents\Tencent Files\747740518\Image\Group\Z6]E$XC~%)$L[TUQ4@[}AVH.png"/>
          <p:cNvPicPr/>
          <p:nvPr/>
        </p:nvPicPr>
        <p:blipFill>
          <a:blip r:embed="rId3">
            <a:extLst>
              <a:ext uri="{28A0092B-C50C-407E-A947-70E740481C1C}">
                <a14:useLocalDpi xmlns:a14="http://schemas.microsoft.com/office/drawing/2010/main" val="0"/>
              </a:ext>
            </a:extLst>
          </a:blip>
          <a:srcRect/>
          <a:stretch>
            <a:fillRect/>
          </a:stretch>
        </p:blipFill>
        <p:spPr bwMode="auto">
          <a:xfrm>
            <a:off x="4937793" y="3162301"/>
            <a:ext cx="14671664" cy="9079931"/>
          </a:xfrm>
          <a:prstGeom prst="rect">
            <a:avLst/>
          </a:prstGeom>
          <a:ln>
            <a:noFill/>
          </a:ln>
          <a:effectLst>
            <a:softEdge rad="112500"/>
          </a:effectLst>
        </p:spPr>
      </p:pic>
    </p:spTree>
    <p:extLst>
      <p:ext uri="{BB962C8B-B14F-4D97-AF65-F5344CB8AC3E}">
        <p14:creationId xmlns:p14="http://schemas.microsoft.com/office/powerpoint/2010/main" val="2777361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5019546" cy="13715999"/>
          </a:xfrm>
          <a:prstGeom prst="rect">
            <a:avLst/>
          </a:prstGeom>
        </p:spPr>
      </p:pic>
      <p:sp>
        <p:nvSpPr>
          <p:cNvPr id="4" name="Subtitle 2"/>
          <p:cNvSpPr txBox="1">
            <a:spLocks/>
          </p:cNvSpPr>
          <p:nvPr/>
        </p:nvSpPr>
        <p:spPr>
          <a:xfrm>
            <a:off x="16067080" y="9677637"/>
            <a:ext cx="7164133" cy="1197126"/>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对题目要求进行初步整理</a:t>
            </a:r>
            <a:endParaRPr lang="en-US" sz="4800" dirty="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3999660" y="2807236"/>
            <a:ext cx="8194552" cy="218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粗制滥造的错误模型</a:t>
            </a:r>
            <a:endPar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a:p>
            <a:pPr algn="ctr" defTabSz="4572000">
              <a:lnSpc>
                <a:spcPts val="8500"/>
              </a:lnSpc>
            </a:pPr>
            <a:r>
              <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V1.0</a:t>
            </a:r>
            <a:endParaRPr 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1251052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5019546" cy="13716000"/>
          </a:xfrm>
          <a:prstGeom prst="rect">
            <a:avLst/>
          </a:prstGeom>
        </p:spPr>
      </p:pic>
      <p:sp>
        <p:nvSpPr>
          <p:cNvPr id="4" name="Subtitle 2"/>
          <p:cNvSpPr txBox="1">
            <a:spLocks/>
          </p:cNvSpPr>
          <p:nvPr/>
        </p:nvSpPr>
        <p:spPr>
          <a:xfrm>
            <a:off x="15796260" y="9820124"/>
            <a:ext cx="7572628" cy="1235277"/>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航班</a:t>
            </a:r>
            <a:r>
              <a:rPr lang="en-US" altLang="zh-CN" sz="4400" dirty="0" smtClean="0">
                <a:solidFill>
                  <a:srgbClr val="C00000"/>
                </a:solidFill>
                <a:latin typeface="微软雅黑" panose="020B0503020204020204" pitchFamily="34" charset="-122"/>
                <a:ea typeface="微软雅黑" panose="020B0503020204020204" pitchFamily="34" charset="-122"/>
                <a:cs typeface="Poppins Light" charset="0"/>
              </a:rPr>
              <a:t>-</a:t>
            </a: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登机口描述变量确定</a:t>
            </a:r>
            <a:endParaRPr lang="en-US" altLang="zh-CN" sz="4400" dirty="0" smtClean="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3999661" y="2807236"/>
            <a:ext cx="8194551" cy="218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模仿借鉴的错误模型</a:t>
            </a:r>
            <a:endPar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a:p>
            <a:pPr algn="ctr" defTabSz="4572000">
              <a:lnSpc>
                <a:spcPts val="8500"/>
              </a:lnSpc>
            </a:pPr>
            <a:r>
              <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V2.0</a:t>
            </a:r>
            <a:endParaRPr 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200" name="Group 36"/>
          <p:cNvGrpSpPr/>
          <p:nvPr/>
        </p:nvGrpSpPr>
        <p:grpSpPr>
          <a:xfrm>
            <a:off x="19813811" y="7567494"/>
            <a:ext cx="2434648" cy="227062"/>
            <a:chOff x="1948342" y="5767817"/>
            <a:chExt cx="2434648" cy="227062"/>
          </a:xfrm>
        </p:grpSpPr>
        <p:grpSp>
          <p:nvGrpSpPr>
            <p:cNvPr id="201" name="Group 37"/>
            <p:cNvGrpSpPr/>
            <p:nvPr/>
          </p:nvGrpSpPr>
          <p:grpSpPr>
            <a:xfrm>
              <a:off x="1948342" y="5922203"/>
              <a:ext cx="2434648" cy="72676"/>
              <a:chOff x="1878897" y="12847070"/>
              <a:chExt cx="2434648" cy="72676"/>
            </a:xfrm>
          </p:grpSpPr>
          <p:sp>
            <p:nvSpPr>
              <p:cNvPr id="215"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6"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7"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8"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9"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0"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1"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2"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3"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4"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5"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6"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202" name="Group 38"/>
            <p:cNvGrpSpPr/>
            <p:nvPr/>
          </p:nvGrpSpPr>
          <p:grpSpPr>
            <a:xfrm>
              <a:off x="1948342" y="5767817"/>
              <a:ext cx="2434648" cy="72676"/>
              <a:chOff x="1878897" y="12847070"/>
              <a:chExt cx="2434648" cy="72676"/>
            </a:xfrm>
          </p:grpSpPr>
          <p:sp>
            <p:nvSpPr>
              <p:cNvPr id="203"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4"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5"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6"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7"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8"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9"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0"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1"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2"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3"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14"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227" name="Group 36"/>
          <p:cNvGrpSpPr/>
          <p:nvPr/>
        </p:nvGrpSpPr>
        <p:grpSpPr>
          <a:xfrm>
            <a:off x="17240912" y="7572505"/>
            <a:ext cx="2434648" cy="227062"/>
            <a:chOff x="1948342" y="5767817"/>
            <a:chExt cx="2434648" cy="227062"/>
          </a:xfrm>
        </p:grpSpPr>
        <p:grpSp>
          <p:nvGrpSpPr>
            <p:cNvPr id="228" name="Group 37"/>
            <p:cNvGrpSpPr/>
            <p:nvPr/>
          </p:nvGrpSpPr>
          <p:grpSpPr>
            <a:xfrm>
              <a:off x="1948342" y="5922203"/>
              <a:ext cx="2434648" cy="72676"/>
              <a:chOff x="1878897" y="12847070"/>
              <a:chExt cx="2434648" cy="72676"/>
            </a:xfrm>
          </p:grpSpPr>
          <p:sp>
            <p:nvSpPr>
              <p:cNvPr id="242"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3"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4"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5"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6"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7"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8"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9"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0"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1"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2"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3"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229" name="Group 38"/>
            <p:cNvGrpSpPr/>
            <p:nvPr/>
          </p:nvGrpSpPr>
          <p:grpSpPr>
            <a:xfrm>
              <a:off x="1948342" y="5767817"/>
              <a:ext cx="2434648" cy="72676"/>
              <a:chOff x="1878897" y="12847070"/>
              <a:chExt cx="2434648" cy="72676"/>
            </a:xfrm>
          </p:grpSpPr>
          <p:sp>
            <p:nvSpPr>
              <p:cNvPr id="230"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1"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2"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3"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4"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5"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6"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7"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8"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9"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0"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1"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8652268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5075516" cy="13716000"/>
          </a:xfrm>
          <a:prstGeom prst="rect">
            <a:avLst/>
          </a:prstGeom>
        </p:spPr>
      </p:pic>
      <p:sp>
        <p:nvSpPr>
          <p:cNvPr id="4" name="Subtitle 2"/>
          <p:cNvSpPr txBox="1">
            <a:spLocks/>
          </p:cNvSpPr>
          <p:nvPr/>
        </p:nvSpPr>
        <p:spPr>
          <a:xfrm>
            <a:off x="15483036" y="9677637"/>
            <a:ext cx="8321040" cy="2386361"/>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400" dirty="0">
                <a:solidFill>
                  <a:srgbClr val="C00000"/>
                </a:solidFill>
                <a:latin typeface="微软雅黑" panose="020B0503020204020204" pitchFamily="34" charset="-122"/>
                <a:ea typeface="微软雅黑" panose="020B0503020204020204" pitchFamily="34" charset="-122"/>
                <a:cs typeface="Poppins Light" charset="0"/>
              </a:rPr>
              <a:t>尝试把题目条件转换成数学语</a:t>
            </a: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言</a:t>
            </a:r>
            <a:endParaRPr lang="en-US" altLang="zh-CN" sz="44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4400" dirty="0">
                <a:solidFill>
                  <a:srgbClr val="C00000"/>
                </a:solidFill>
                <a:latin typeface="微软雅黑" panose="020B0503020204020204" pitchFamily="34" charset="-122"/>
                <a:ea typeface="微软雅黑" panose="020B0503020204020204" pitchFamily="34" charset="-122"/>
                <a:cs typeface="Poppins Light" charset="0"/>
              </a:rPr>
              <a:t>逻</a:t>
            </a: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辑正确但无法编程计算</a:t>
            </a:r>
            <a:endParaRPr lang="zh-CN" altLang="en-US" sz="4400" dirty="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3999660" y="2807236"/>
            <a:ext cx="8194552" cy="218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逻辑正确的错误模型</a:t>
            </a:r>
            <a:endPar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a:p>
            <a:pPr algn="ctr" defTabSz="4572000">
              <a:lnSpc>
                <a:spcPts val="8500"/>
              </a:lnSpc>
            </a:pPr>
            <a:r>
              <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V3.0</a:t>
            </a:r>
            <a:endParaRPr 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705103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2"/>
            <a:ext cx="15019546" cy="13746372"/>
          </a:xfrm>
          <a:prstGeom prst="rect">
            <a:avLst/>
          </a:prstGeom>
        </p:spPr>
      </p:pic>
      <p:sp>
        <p:nvSpPr>
          <p:cNvPr id="4" name="Subtitle 2"/>
          <p:cNvSpPr txBox="1">
            <a:spLocks/>
          </p:cNvSpPr>
          <p:nvPr/>
        </p:nvSpPr>
        <p:spPr>
          <a:xfrm>
            <a:off x="16067080" y="9392908"/>
            <a:ext cx="7164133" cy="2583338"/>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800" dirty="0">
                <a:solidFill>
                  <a:srgbClr val="C00000"/>
                </a:solidFill>
                <a:latin typeface="微软雅黑" panose="020B0503020204020204" pitchFamily="34" charset="-122"/>
                <a:ea typeface="微软雅黑" panose="020B0503020204020204" pitchFamily="34" charset="-122"/>
                <a:cs typeface="Poppins Light" charset="0"/>
              </a:rPr>
              <a:t>离散时间模</a:t>
            </a: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型</a:t>
            </a:r>
            <a:endPar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rPr>
              <a:t>01</a:t>
            </a: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整数线性规划模型</a:t>
            </a:r>
            <a:endPar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4345908" y="2807236"/>
            <a:ext cx="7502054" cy="218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0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阅读性差的线性模型</a:t>
            </a:r>
            <a:endParaRPr lang="en-US" altLang="zh-CN" sz="60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a:p>
            <a:pPr algn="ctr" defTabSz="4572000">
              <a:lnSpc>
                <a:spcPts val="8500"/>
              </a:lnSpc>
            </a:pPr>
            <a:r>
              <a:rPr lang="en-US" altLang="zh-CN" sz="60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V4.0</a:t>
            </a:r>
            <a:endParaRPr lang="en-US" sz="60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2510388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0"/>
            <a:ext cx="15019547" cy="13716000"/>
          </a:xfrm>
          <a:prstGeom prst="rect">
            <a:avLst/>
          </a:prstGeom>
        </p:spPr>
      </p:pic>
      <p:sp>
        <p:nvSpPr>
          <p:cNvPr id="4" name="Subtitle 2"/>
          <p:cNvSpPr txBox="1">
            <a:spLocks/>
          </p:cNvSpPr>
          <p:nvPr/>
        </p:nvSpPr>
        <p:spPr>
          <a:xfrm>
            <a:off x="15743199" y="9420266"/>
            <a:ext cx="7800713" cy="2583338"/>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借助常量关系矩阵简化模型</a:t>
            </a:r>
            <a:endPar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对变量常数统一命名</a:t>
            </a:r>
            <a:endParaRPr lang="en-US" sz="4800" dirty="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3999659" y="2807236"/>
            <a:ext cx="8194552" cy="218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可程序化的线性模型</a:t>
            </a:r>
            <a:endPar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a:p>
            <a:pPr algn="ctr" defTabSz="4572000">
              <a:lnSpc>
                <a:spcPts val="8500"/>
              </a:lnSpc>
            </a:pPr>
            <a:r>
              <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V4.1</a:t>
            </a:r>
            <a:endParaRPr 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1812346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10538688" y="998017"/>
            <a:ext cx="3334247"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题目概述</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25989" y="2435998"/>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276" name="Subtitle 2"/>
          <p:cNvSpPr txBox="1">
            <a:spLocks/>
          </p:cNvSpPr>
          <p:nvPr/>
        </p:nvSpPr>
        <p:spPr>
          <a:xfrm>
            <a:off x="5210555" y="11252081"/>
            <a:ext cx="14221905" cy="1709252"/>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00000"/>
              </a:lnSpc>
            </a:pPr>
            <a:r>
              <a:rPr lang="zh-CN" altLang="en-US" sz="4400" b="1" spc="600" dirty="0" smtClean="0">
                <a:solidFill>
                  <a:srgbClr val="C00000"/>
                </a:solidFill>
                <a:latin typeface="微软雅黑" panose="020B0503020204020204" pitchFamily="34" charset="-122"/>
                <a:ea typeface="微软雅黑" panose="020B0503020204020204" pitchFamily="34" charset="-122"/>
                <a:cs typeface="Poppins Light" charset="0"/>
              </a:rPr>
              <a:t>中转航班登机口分配问题</a:t>
            </a:r>
            <a:endParaRPr lang="en-US" altLang="zh-CN" sz="4400" b="1" spc="6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00000"/>
              </a:lnSpc>
            </a:pPr>
            <a:r>
              <a:rPr lang="en-US" sz="4400" spc="600" dirty="0" smtClean="0">
                <a:solidFill>
                  <a:srgbClr val="C00000"/>
                </a:solidFill>
                <a:latin typeface="微软雅黑" panose="020B0503020204020204" pitchFamily="34" charset="-122"/>
                <a:ea typeface="微软雅黑" panose="020B0503020204020204" pitchFamily="34" charset="-122"/>
                <a:cs typeface="Poppins Light" charset="0"/>
              </a:rPr>
              <a:t>Airport Gate Assignment Problem</a:t>
            </a:r>
            <a:endParaRPr lang="en-US" sz="4400" spc="600" dirty="0">
              <a:solidFill>
                <a:srgbClr val="C00000"/>
              </a:solidFill>
              <a:latin typeface="微软雅黑" panose="020B0503020204020204" pitchFamily="34" charset="-122"/>
              <a:ea typeface="微软雅黑" panose="020B0503020204020204" pitchFamily="34" charset="-122"/>
              <a:cs typeface="Poppins Light" charset="0"/>
            </a:endParaRPr>
          </a:p>
        </p:txBody>
      </p:sp>
      <p:grpSp>
        <p:nvGrpSpPr>
          <p:cNvPr id="2" name="组合 1"/>
          <p:cNvGrpSpPr/>
          <p:nvPr/>
        </p:nvGrpSpPr>
        <p:grpSpPr>
          <a:xfrm>
            <a:off x="924201" y="3409433"/>
            <a:ext cx="16618781" cy="8670673"/>
            <a:chOff x="10886810" y="4791264"/>
            <a:chExt cx="12292066" cy="6506493"/>
          </a:xfrm>
        </p:grpSpPr>
        <p:grpSp>
          <p:nvGrpSpPr>
            <p:cNvPr id="32" name="Canvas 1"/>
            <p:cNvGrpSpPr/>
            <p:nvPr/>
          </p:nvGrpSpPr>
          <p:grpSpPr>
            <a:xfrm>
              <a:off x="10886810" y="4791264"/>
              <a:ext cx="12292066" cy="6506493"/>
              <a:chOff x="0" y="0"/>
              <a:chExt cx="5875020" cy="2238375"/>
            </a:xfrm>
          </p:grpSpPr>
          <p:sp>
            <p:nvSpPr>
              <p:cNvPr id="33" name="矩形 32"/>
              <p:cNvSpPr/>
              <p:nvPr/>
            </p:nvSpPr>
            <p:spPr>
              <a:xfrm>
                <a:off x="0" y="0"/>
                <a:ext cx="5875020" cy="2238375"/>
              </a:xfrm>
              <a:prstGeom prst="rect">
                <a:avLst/>
              </a:prstGeom>
            </p:spPr>
          </p:sp>
          <p:grpSp>
            <p:nvGrpSpPr>
              <p:cNvPr id="34" name="Group 46"/>
              <p:cNvGrpSpPr/>
              <p:nvPr/>
            </p:nvGrpSpPr>
            <p:grpSpPr>
              <a:xfrm>
                <a:off x="172255" y="193210"/>
                <a:ext cx="5419215" cy="1292690"/>
                <a:chOff x="172255" y="1328590"/>
                <a:chExt cx="5419215" cy="1292690"/>
              </a:xfrm>
            </p:grpSpPr>
            <p:sp>
              <p:nvSpPr>
                <p:cNvPr id="247" name="Text Box 21"/>
                <p:cNvSpPr txBox="1"/>
                <p:nvPr/>
              </p:nvSpPr>
              <p:spPr>
                <a:xfrm>
                  <a:off x="3008678" y="2249760"/>
                  <a:ext cx="720303" cy="23114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5000"/>
                    </a:lnSpc>
                    <a:spcAft>
                      <a:spcPts val="0"/>
                    </a:spcAft>
                  </a:pPr>
                  <a:r>
                    <a:rPr lang="zh-CN" altLang="en-US" sz="3200" dirty="0" smtClean="0">
                      <a:solidFill>
                        <a:srgbClr val="C00000"/>
                      </a:solidFill>
                      <a:latin typeface="微软雅黑" panose="020B0503020204020204" pitchFamily="34" charset="-122"/>
                      <a:ea typeface="微软雅黑" panose="020B0503020204020204" pitchFamily="34" charset="-122"/>
                    </a:rPr>
                    <a:t>捷</a:t>
                  </a:r>
                  <a:r>
                    <a:rPr lang="zh-CN" altLang="en-US" sz="3200" dirty="0">
                      <a:solidFill>
                        <a:srgbClr val="C00000"/>
                      </a:solidFill>
                      <a:latin typeface="微软雅黑" panose="020B0503020204020204" pitchFamily="34" charset="-122"/>
                      <a:ea typeface="微软雅黑" panose="020B0503020204020204" pitchFamily="34" charset="-122"/>
                    </a:rPr>
                    <a:t>运时</a:t>
                  </a:r>
                  <a:r>
                    <a:rPr lang="zh-CN" altLang="en-US" sz="3200" dirty="0" smtClean="0">
                      <a:solidFill>
                        <a:srgbClr val="C00000"/>
                      </a:solidFill>
                      <a:latin typeface="微软雅黑" panose="020B0503020204020204" pitchFamily="34" charset="-122"/>
                      <a:ea typeface="微软雅黑" panose="020B0503020204020204" pitchFamily="34" charset="-122"/>
                    </a:rPr>
                    <a:t>间</a:t>
                  </a:r>
                  <a:endParaRPr lang="en-US" altLang="zh-CN" sz="3200" dirty="0" smtClean="0">
                    <a:solidFill>
                      <a:srgbClr val="C00000"/>
                    </a:solidFill>
                    <a:latin typeface="微软雅黑" panose="020B0503020204020204" pitchFamily="34" charset="-122"/>
                    <a:ea typeface="微软雅黑" panose="020B0503020204020204" pitchFamily="34" charset="-122"/>
                  </a:endParaRPr>
                </a:p>
                <a:p>
                  <a:pPr algn="ctr">
                    <a:lnSpc>
                      <a:spcPct val="105000"/>
                    </a:lnSpc>
                    <a:spcAft>
                      <a:spcPts val="0"/>
                    </a:spcAft>
                  </a:pPr>
                  <a:r>
                    <a:rPr lang="en-US" altLang="zh-CN" sz="3200" dirty="0" smtClean="0">
                      <a:solidFill>
                        <a:srgbClr val="C00000"/>
                      </a:solidFill>
                      <a:effectLst/>
                      <a:latin typeface="微软雅黑" panose="020B0503020204020204" pitchFamily="34" charset="-122"/>
                      <a:ea typeface="微软雅黑" panose="020B0503020204020204" pitchFamily="34" charset="-122"/>
                    </a:rPr>
                    <a:t>8min</a:t>
                  </a:r>
                  <a:endParaRPr lang="zh-CN" sz="3200" dirty="0">
                    <a:solidFill>
                      <a:srgbClr val="C00000"/>
                    </a:solidFill>
                    <a:effectLst/>
                    <a:latin typeface="微软雅黑" panose="020B0503020204020204" pitchFamily="34" charset="-122"/>
                    <a:ea typeface="微软雅黑" panose="020B0503020204020204" pitchFamily="34" charset="-122"/>
                  </a:endParaRPr>
                </a:p>
              </p:txBody>
            </p:sp>
            <p:grpSp>
              <p:nvGrpSpPr>
                <p:cNvPr id="249" name="Group 33"/>
                <p:cNvGrpSpPr/>
                <p:nvPr/>
              </p:nvGrpSpPr>
              <p:grpSpPr>
                <a:xfrm>
                  <a:off x="312684" y="1999814"/>
                  <a:ext cx="2668101" cy="598607"/>
                  <a:chOff x="312684" y="1999814"/>
                  <a:chExt cx="2668101" cy="598607"/>
                </a:xfrm>
              </p:grpSpPr>
              <p:cxnSp>
                <p:nvCxnSpPr>
                  <p:cNvPr id="264" name="Straight Connector 2"/>
                  <p:cNvCxnSpPr/>
                  <p:nvPr/>
                </p:nvCxnSpPr>
                <p:spPr>
                  <a:xfrm>
                    <a:off x="312684" y="2591138"/>
                    <a:ext cx="26681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Straight Connector 14"/>
                  <p:cNvCxnSpPr/>
                  <p:nvPr/>
                </p:nvCxnSpPr>
                <p:spPr>
                  <a:xfrm flipV="1">
                    <a:off x="2964786" y="2454331"/>
                    <a:ext cx="0" cy="1440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15"/>
                  <p:cNvCxnSpPr/>
                  <p:nvPr/>
                </p:nvCxnSpPr>
                <p:spPr>
                  <a:xfrm flipV="1">
                    <a:off x="312684" y="2454331"/>
                    <a:ext cx="0" cy="1440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3"/>
                  <p:cNvCxnSpPr/>
                  <p:nvPr/>
                </p:nvCxnSpPr>
                <p:spPr>
                  <a:xfrm>
                    <a:off x="312684" y="2450959"/>
                    <a:ext cx="1155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Straight Connector 4"/>
                  <p:cNvCxnSpPr/>
                  <p:nvPr/>
                </p:nvCxnSpPr>
                <p:spPr>
                  <a:xfrm>
                    <a:off x="1885320" y="2454331"/>
                    <a:ext cx="109546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16"/>
                  <p:cNvCxnSpPr/>
                  <p:nvPr/>
                </p:nvCxnSpPr>
                <p:spPr>
                  <a:xfrm flipV="1">
                    <a:off x="1467110" y="2254679"/>
                    <a:ext cx="0" cy="1996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17"/>
                  <p:cNvCxnSpPr/>
                  <p:nvPr/>
                </p:nvCxnSpPr>
                <p:spPr>
                  <a:xfrm flipV="1">
                    <a:off x="1881413" y="2250431"/>
                    <a:ext cx="0" cy="203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Straight Connector 5"/>
                  <p:cNvCxnSpPr/>
                  <p:nvPr/>
                </p:nvCxnSpPr>
                <p:spPr>
                  <a:xfrm>
                    <a:off x="1273948" y="2007096"/>
                    <a:ext cx="80631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Straight Connector 6"/>
                  <p:cNvCxnSpPr/>
                  <p:nvPr/>
                </p:nvCxnSpPr>
                <p:spPr>
                  <a:xfrm flipV="1">
                    <a:off x="2072406" y="1999814"/>
                    <a:ext cx="0" cy="2548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Straight Connector 13"/>
                  <p:cNvCxnSpPr/>
                  <p:nvPr/>
                </p:nvCxnSpPr>
                <p:spPr>
                  <a:xfrm flipV="1">
                    <a:off x="1281810" y="2002848"/>
                    <a:ext cx="0" cy="2548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Straight Connector 18"/>
                  <p:cNvCxnSpPr/>
                  <p:nvPr/>
                </p:nvCxnSpPr>
                <p:spPr>
                  <a:xfrm>
                    <a:off x="1273948" y="2250430"/>
                    <a:ext cx="2043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Straight Connector 19"/>
                  <p:cNvCxnSpPr/>
                  <p:nvPr/>
                </p:nvCxnSpPr>
                <p:spPr>
                  <a:xfrm>
                    <a:off x="1881413" y="2246183"/>
                    <a:ext cx="198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0" name="Text Box 21"/>
                <p:cNvSpPr txBox="1"/>
                <p:nvPr/>
              </p:nvSpPr>
              <p:spPr>
                <a:xfrm>
                  <a:off x="172255" y="1328590"/>
                  <a:ext cx="1415710" cy="347403"/>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0"/>
                    </a:spcAft>
                  </a:pPr>
                  <a:r>
                    <a:rPr lang="zh-CN" sz="40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航站楼</a:t>
                  </a:r>
                  <a:r>
                    <a:rPr lang="en-US" sz="4000" dirty="0" smtClean="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T</a:t>
                  </a:r>
                </a:p>
                <a:p>
                  <a:pPr algn="ctr">
                    <a:lnSpc>
                      <a:spcPct val="107000"/>
                    </a:lnSpc>
                    <a:spcAft>
                      <a:spcPts val="0"/>
                    </a:spcAft>
                  </a:pPr>
                  <a:r>
                    <a:rPr lang="zh-CN" altLang="en-US" sz="2800" dirty="0" smtClean="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有出入境功能</a:t>
                  </a:r>
                  <a:endParaRPr lang="zh-CN" sz="28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1" name="Group 34"/>
                <p:cNvGrpSpPr/>
                <p:nvPr/>
              </p:nvGrpSpPr>
              <p:grpSpPr>
                <a:xfrm>
                  <a:off x="3776640" y="1386840"/>
                  <a:ext cx="1814830" cy="1211918"/>
                  <a:chOff x="3776640" y="1379220"/>
                  <a:chExt cx="1814830" cy="1211918"/>
                </a:xfrm>
              </p:grpSpPr>
              <p:cxnSp>
                <p:nvCxnSpPr>
                  <p:cNvPr id="254" name="Straight Connector 23"/>
                  <p:cNvCxnSpPr/>
                  <p:nvPr/>
                </p:nvCxnSpPr>
                <p:spPr>
                  <a:xfrm flipV="1">
                    <a:off x="3776640" y="2579705"/>
                    <a:ext cx="1814830"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255" name="Arc 24"/>
                  <p:cNvSpPr/>
                  <p:nvPr/>
                </p:nvSpPr>
                <p:spPr>
                  <a:xfrm flipV="1">
                    <a:off x="3817620" y="1607819"/>
                    <a:ext cx="807720" cy="834293"/>
                  </a:xfrm>
                  <a:prstGeom prst="arc">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56" name="Arc 22"/>
                  <p:cNvSpPr/>
                  <p:nvPr/>
                </p:nvSpPr>
                <p:spPr>
                  <a:xfrm flipH="1" flipV="1">
                    <a:off x="4752000" y="1594499"/>
                    <a:ext cx="818220" cy="852618"/>
                  </a:xfrm>
                  <a:prstGeom prst="arc">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cxnSp>
                <p:nvCxnSpPr>
                  <p:cNvPr id="257" name="Straight Connector 25"/>
                  <p:cNvCxnSpPr>
                    <a:endCxn id="255" idx="0"/>
                  </p:cNvCxnSpPr>
                  <p:nvPr/>
                </p:nvCxnSpPr>
                <p:spPr>
                  <a:xfrm flipV="1">
                    <a:off x="3787140" y="2442112"/>
                    <a:ext cx="434340" cy="1"/>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58" name="Straight Connector 26"/>
                  <p:cNvCxnSpPr/>
                  <p:nvPr/>
                </p:nvCxnSpPr>
                <p:spPr>
                  <a:xfrm>
                    <a:off x="5148240" y="2445688"/>
                    <a:ext cx="443230"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59" name="Straight Connector 27"/>
                  <p:cNvCxnSpPr/>
                  <p:nvPr/>
                </p:nvCxnSpPr>
                <p:spPr>
                  <a:xfrm flipV="1">
                    <a:off x="3788705" y="2437109"/>
                    <a:ext cx="0" cy="154029"/>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0" name="Straight Connector 28"/>
                  <p:cNvCxnSpPr/>
                  <p:nvPr/>
                </p:nvCxnSpPr>
                <p:spPr>
                  <a:xfrm flipV="1">
                    <a:off x="5583850" y="2432104"/>
                    <a:ext cx="0" cy="147601"/>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1" name="Straight Connector 29"/>
                  <p:cNvCxnSpPr/>
                  <p:nvPr/>
                </p:nvCxnSpPr>
                <p:spPr>
                  <a:xfrm flipV="1">
                    <a:off x="4757715" y="1387392"/>
                    <a:ext cx="0" cy="646478"/>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2" name="Straight Connector 30"/>
                  <p:cNvCxnSpPr/>
                  <p:nvPr/>
                </p:nvCxnSpPr>
                <p:spPr>
                  <a:xfrm flipV="1">
                    <a:off x="4625000" y="1379220"/>
                    <a:ext cx="0" cy="65822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3" name="Straight Connector 31"/>
                  <p:cNvCxnSpPr/>
                  <p:nvPr/>
                </p:nvCxnSpPr>
                <p:spPr>
                  <a:xfrm>
                    <a:off x="4622460" y="1387392"/>
                    <a:ext cx="135255"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252" name="Rectangle 35"/>
                <p:cNvSpPr/>
                <p:nvPr/>
              </p:nvSpPr>
              <p:spPr>
                <a:xfrm>
                  <a:off x="1607820" y="2407920"/>
                  <a:ext cx="464820" cy="21336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lnSpc>
                      <a:spcPct val="107000"/>
                    </a:lnSpc>
                    <a:spcAft>
                      <a:spcPts val="0"/>
                    </a:spcAft>
                  </a:pPr>
                  <a:r>
                    <a:rPr lang="zh-CN" sz="24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捷运站</a:t>
                  </a:r>
                </a:p>
              </p:txBody>
            </p:sp>
            <p:cxnSp>
              <p:nvCxnSpPr>
                <p:cNvPr id="253" name="Straight Arrow Connector 38"/>
                <p:cNvCxnSpPr/>
                <p:nvPr/>
              </p:nvCxnSpPr>
              <p:spPr>
                <a:xfrm>
                  <a:off x="2072639" y="2522220"/>
                  <a:ext cx="2496481" cy="0"/>
                </a:xfrm>
                <a:prstGeom prst="straightConnector1">
                  <a:avLst/>
                </a:prstGeom>
                <a:ln w="19050">
                  <a:solidFill>
                    <a:srgbClr val="C0000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41"/>
              <p:cNvGrpSpPr/>
              <p:nvPr/>
            </p:nvGrpSpPr>
            <p:grpSpPr>
              <a:xfrm rot="10800000">
                <a:off x="309540" y="1094400"/>
                <a:ext cx="140040" cy="172712"/>
                <a:chOff x="0" y="0"/>
                <a:chExt cx="606426" cy="677862"/>
              </a:xfrm>
            </p:grpSpPr>
            <p:sp>
              <p:nvSpPr>
                <p:cNvPr id="244" name="Freeform 548"/>
                <p:cNvSpPr>
                  <a:spLocks noEditPoints="1"/>
                </p:cNvSpPr>
                <p:nvPr/>
              </p:nvSpPr>
              <p:spPr bwMode="auto">
                <a:xfrm>
                  <a:off x="11113" y="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45" name="Freeform 549"/>
                <p:cNvSpPr>
                  <a:spLocks/>
                </p:cNvSpPr>
                <p:nvPr/>
              </p:nvSpPr>
              <p:spPr bwMode="auto">
                <a:xfrm>
                  <a:off x="0" y="427037"/>
                  <a:ext cx="31750" cy="80962"/>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46" name="Freeform 550"/>
                <p:cNvSpPr>
                  <a:spLocks/>
                </p:cNvSpPr>
                <p:nvPr/>
              </p:nvSpPr>
              <p:spPr bwMode="auto">
                <a:xfrm>
                  <a:off x="574676" y="427037"/>
                  <a:ext cx="31750" cy="80962"/>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36" name="Group 47"/>
              <p:cNvGrpSpPr/>
              <p:nvPr/>
            </p:nvGrpSpPr>
            <p:grpSpPr>
              <a:xfrm rot="10800000">
                <a:off x="484800" y="1094400"/>
                <a:ext cx="139700" cy="172085"/>
                <a:chOff x="0" y="0"/>
                <a:chExt cx="606426" cy="677862"/>
              </a:xfrm>
            </p:grpSpPr>
            <p:sp>
              <p:nvSpPr>
                <p:cNvPr id="241" name="Freeform 548"/>
                <p:cNvSpPr>
                  <a:spLocks noEditPoints="1"/>
                </p:cNvSpPr>
                <p:nvPr/>
              </p:nvSpPr>
              <p:spPr bwMode="auto">
                <a:xfrm>
                  <a:off x="111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42" name="Freeform 549"/>
                <p:cNvSpPr>
                  <a:spLocks/>
                </p:cNvSpPr>
                <p:nvPr/>
              </p:nvSpPr>
              <p:spPr bwMode="auto">
                <a:xfrm>
                  <a:off x="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43" name="Freeform 550"/>
                <p:cNvSpPr>
                  <a:spLocks/>
                </p:cNvSpPr>
                <p:nvPr/>
              </p:nvSpPr>
              <p:spPr bwMode="auto">
                <a:xfrm>
                  <a:off x="5746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37" name="Group 51"/>
              <p:cNvGrpSpPr/>
              <p:nvPr/>
            </p:nvGrpSpPr>
            <p:grpSpPr>
              <a:xfrm rot="10800000">
                <a:off x="660060" y="1086780"/>
                <a:ext cx="139700" cy="172085"/>
                <a:chOff x="0" y="0"/>
                <a:chExt cx="606426" cy="677862"/>
              </a:xfrm>
            </p:grpSpPr>
            <p:sp>
              <p:nvSpPr>
                <p:cNvPr id="238" name="Freeform 548"/>
                <p:cNvSpPr>
                  <a:spLocks noEditPoints="1"/>
                </p:cNvSpPr>
                <p:nvPr/>
              </p:nvSpPr>
              <p:spPr bwMode="auto">
                <a:xfrm>
                  <a:off x="111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9" name="Freeform 549"/>
                <p:cNvSpPr>
                  <a:spLocks/>
                </p:cNvSpPr>
                <p:nvPr/>
              </p:nvSpPr>
              <p:spPr bwMode="auto">
                <a:xfrm>
                  <a:off x="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40" name="Freeform 550"/>
                <p:cNvSpPr>
                  <a:spLocks/>
                </p:cNvSpPr>
                <p:nvPr/>
              </p:nvSpPr>
              <p:spPr bwMode="auto">
                <a:xfrm>
                  <a:off x="5746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38" name="Group 52"/>
              <p:cNvGrpSpPr/>
              <p:nvPr/>
            </p:nvGrpSpPr>
            <p:grpSpPr>
              <a:xfrm rot="10800000">
                <a:off x="835320" y="1086780"/>
                <a:ext cx="139700" cy="172085"/>
                <a:chOff x="190500" y="0"/>
                <a:chExt cx="606426" cy="677862"/>
              </a:xfrm>
            </p:grpSpPr>
            <p:sp>
              <p:nvSpPr>
                <p:cNvPr id="235" name="Freeform 548"/>
                <p:cNvSpPr>
                  <a:spLocks noEditPoints="1"/>
                </p:cNvSpPr>
                <p:nvPr/>
              </p:nvSpPr>
              <p:spPr bwMode="auto">
                <a:xfrm>
                  <a:off x="2016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6" name="Freeform 549"/>
                <p:cNvSpPr>
                  <a:spLocks/>
                </p:cNvSpPr>
                <p:nvPr/>
              </p:nvSpPr>
              <p:spPr bwMode="auto">
                <a:xfrm>
                  <a:off x="19050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7" name="Freeform 550"/>
                <p:cNvSpPr>
                  <a:spLocks/>
                </p:cNvSpPr>
                <p:nvPr/>
              </p:nvSpPr>
              <p:spPr bwMode="auto">
                <a:xfrm>
                  <a:off x="7651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39" name="Group 59"/>
              <p:cNvGrpSpPr/>
              <p:nvPr/>
            </p:nvGrpSpPr>
            <p:grpSpPr>
              <a:xfrm rot="10800000">
                <a:off x="1010580" y="1086780"/>
                <a:ext cx="139700" cy="172085"/>
                <a:chOff x="0" y="0"/>
                <a:chExt cx="606426" cy="677862"/>
              </a:xfrm>
            </p:grpSpPr>
            <p:sp>
              <p:nvSpPr>
                <p:cNvPr id="232" name="Freeform 548"/>
                <p:cNvSpPr>
                  <a:spLocks noEditPoints="1"/>
                </p:cNvSpPr>
                <p:nvPr/>
              </p:nvSpPr>
              <p:spPr bwMode="auto">
                <a:xfrm>
                  <a:off x="111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3" name="Freeform 549"/>
                <p:cNvSpPr>
                  <a:spLocks/>
                </p:cNvSpPr>
                <p:nvPr/>
              </p:nvSpPr>
              <p:spPr bwMode="auto">
                <a:xfrm>
                  <a:off x="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4" name="Freeform 550"/>
                <p:cNvSpPr>
                  <a:spLocks/>
                </p:cNvSpPr>
                <p:nvPr/>
              </p:nvSpPr>
              <p:spPr bwMode="auto">
                <a:xfrm>
                  <a:off x="5746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0" name="Group 65"/>
              <p:cNvGrpSpPr/>
              <p:nvPr/>
            </p:nvGrpSpPr>
            <p:grpSpPr>
              <a:xfrm rot="10800000">
                <a:off x="2519340" y="1086780"/>
                <a:ext cx="139700" cy="172085"/>
                <a:chOff x="365760" y="0"/>
                <a:chExt cx="606426" cy="677862"/>
              </a:xfrm>
            </p:grpSpPr>
            <p:sp>
              <p:nvSpPr>
                <p:cNvPr id="229" name="Freeform 548"/>
                <p:cNvSpPr>
                  <a:spLocks noEditPoints="1"/>
                </p:cNvSpPr>
                <p:nvPr/>
              </p:nvSpPr>
              <p:spPr bwMode="auto">
                <a:xfrm>
                  <a:off x="37687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0" name="Freeform 549"/>
                <p:cNvSpPr>
                  <a:spLocks/>
                </p:cNvSpPr>
                <p:nvPr/>
              </p:nvSpPr>
              <p:spPr bwMode="auto">
                <a:xfrm>
                  <a:off x="36576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31" name="Freeform 550"/>
                <p:cNvSpPr>
                  <a:spLocks/>
                </p:cNvSpPr>
                <p:nvPr/>
              </p:nvSpPr>
              <p:spPr bwMode="auto">
                <a:xfrm>
                  <a:off x="94043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1" name="Group 66"/>
              <p:cNvGrpSpPr/>
              <p:nvPr/>
            </p:nvGrpSpPr>
            <p:grpSpPr>
              <a:xfrm rot="10800000">
                <a:off x="2694600" y="1086780"/>
                <a:ext cx="139700" cy="172085"/>
                <a:chOff x="556260" y="0"/>
                <a:chExt cx="606426" cy="677862"/>
              </a:xfrm>
            </p:grpSpPr>
            <p:sp>
              <p:nvSpPr>
                <p:cNvPr id="226" name="Freeform 548"/>
                <p:cNvSpPr>
                  <a:spLocks noEditPoints="1"/>
                </p:cNvSpPr>
                <p:nvPr/>
              </p:nvSpPr>
              <p:spPr bwMode="auto">
                <a:xfrm>
                  <a:off x="56737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7" name="Freeform 549"/>
                <p:cNvSpPr>
                  <a:spLocks/>
                </p:cNvSpPr>
                <p:nvPr/>
              </p:nvSpPr>
              <p:spPr bwMode="auto">
                <a:xfrm>
                  <a:off x="55626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8" name="Freeform 550"/>
                <p:cNvSpPr>
                  <a:spLocks/>
                </p:cNvSpPr>
                <p:nvPr/>
              </p:nvSpPr>
              <p:spPr bwMode="auto">
                <a:xfrm>
                  <a:off x="113093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2" name="Group 67"/>
              <p:cNvGrpSpPr/>
              <p:nvPr/>
            </p:nvGrpSpPr>
            <p:grpSpPr>
              <a:xfrm rot="10800000">
                <a:off x="2862240" y="1086780"/>
                <a:ext cx="139700" cy="172085"/>
                <a:chOff x="746760" y="0"/>
                <a:chExt cx="606426" cy="677862"/>
              </a:xfrm>
            </p:grpSpPr>
            <p:sp>
              <p:nvSpPr>
                <p:cNvPr id="223" name="Freeform 548"/>
                <p:cNvSpPr>
                  <a:spLocks noEditPoints="1"/>
                </p:cNvSpPr>
                <p:nvPr/>
              </p:nvSpPr>
              <p:spPr bwMode="auto">
                <a:xfrm>
                  <a:off x="75787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4" name="Freeform 549"/>
                <p:cNvSpPr>
                  <a:spLocks/>
                </p:cNvSpPr>
                <p:nvPr/>
              </p:nvSpPr>
              <p:spPr bwMode="auto">
                <a:xfrm>
                  <a:off x="74676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5" name="Freeform 550"/>
                <p:cNvSpPr>
                  <a:spLocks/>
                </p:cNvSpPr>
                <p:nvPr/>
              </p:nvSpPr>
              <p:spPr bwMode="auto">
                <a:xfrm>
                  <a:off x="132143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3" name="Group 83"/>
              <p:cNvGrpSpPr/>
              <p:nvPr/>
            </p:nvGrpSpPr>
            <p:grpSpPr>
              <a:xfrm rot="10800000" flipV="1">
                <a:off x="233339" y="1533182"/>
                <a:ext cx="175210" cy="215623"/>
                <a:chOff x="0" y="7620"/>
                <a:chExt cx="606426" cy="677862"/>
              </a:xfrm>
            </p:grpSpPr>
            <p:sp>
              <p:nvSpPr>
                <p:cNvPr id="220" name="Freeform 548"/>
                <p:cNvSpPr>
                  <a:spLocks noEditPoints="1"/>
                </p:cNvSpPr>
                <p:nvPr/>
              </p:nvSpPr>
              <p:spPr bwMode="auto">
                <a:xfrm>
                  <a:off x="11113" y="762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1" name="Freeform 549"/>
                <p:cNvSpPr>
                  <a:spLocks/>
                </p:cNvSpPr>
                <p:nvPr/>
              </p:nvSpPr>
              <p:spPr bwMode="auto">
                <a:xfrm>
                  <a:off x="0" y="43465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22" name="Freeform 550"/>
                <p:cNvSpPr>
                  <a:spLocks/>
                </p:cNvSpPr>
                <p:nvPr/>
              </p:nvSpPr>
              <p:spPr bwMode="auto">
                <a:xfrm>
                  <a:off x="574677" y="43465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4" name="Group 84"/>
              <p:cNvGrpSpPr/>
              <p:nvPr/>
            </p:nvGrpSpPr>
            <p:grpSpPr>
              <a:xfrm rot="10800000" flipV="1">
                <a:off x="453147" y="1533182"/>
                <a:ext cx="175210" cy="215623"/>
                <a:chOff x="175260" y="7620"/>
                <a:chExt cx="606426" cy="677862"/>
              </a:xfrm>
            </p:grpSpPr>
            <p:sp>
              <p:nvSpPr>
                <p:cNvPr id="217" name="Freeform 548"/>
                <p:cNvSpPr>
                  <a:spLocks noEditPoints="1"/>
                </p:cNvSpPr>
                <p:nvPr/>
              </p:nvSpPr>
              <p:spPr bwMode="auto">
                <a:xfrm>
                  <a:off x="186373" y="762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8" name="Freeform 549"/>
                <p:cNvSpPr>
                  <a:spLocks/>
                </p:cNvSpPr>
                <p:nvPr/>
              </p:nvSpPr>
              <p:spPr bwMode="auto">
                <a:xfrm>
                  <a:off x="175260" y="43465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9" name="Freeform 550"/>
                <p:cNvSpPr>
                  <a:spLocks/>
                </p:cNvSpPr>
                <p:nvPr/>
              </p:nvSpPr>
              <p:spPr bwMode="auto">
                <a:xfrm>
                  <a:off x="749937" y="43465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5" name="Group 85"/>
              <p:cNvGrpSpPr/>
              <p:nvPr/>
            </p:nvGrpSpPr>
            <p:grpSpPr>
              <a:xfrm rot="10800000" flipV="1">
                <a:off x="672954" y="1542730"/>
                <a:ext cx="175210" cy="215623"/>
                <a:chOff x="350520" y="0"/>
                <a:chExt cx="606426" cy="677862"/>
              </a:xfrm>
            </p:grpSpPr>
            <p:sp>
              <p:nvSpPr>
                <p:cNvPr id="214" name="Freeform 548"/>
                <p:cNvSpPr>
                  <a:spLocks noEditPoints="1"/>
                </p:cNvSpPr>
                <p:nvPr/>
              </p:nvSpPr>
              <p:spPr bwMode="auto">
                <a:xfrm>
                  <a:off x="36163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5" name="Freeform 549"/>
                <p:cNvSpPr>
                  <a:spLocks/>
                </p:cNvSpPr>
                <p:nvPr/>
              </p:nvSpPr>
              <p:spPr bwMode="auto">
                <a:xfrm>
                  <a:off x="35052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6" name="Freeform 550"/>
                <p:cNvSpPr>
                  <a:spLocks/>
                </p:cNvSpPr>
                <p:nvPr/>
              </p:nvSpPr>
              <p:spPr bwMode="auto">
                <a:xfrm>
                  <a:off x="92519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6" name="Group 86"/>
              <p:cNvGrpSpPr/>
              <p:nvPr/>
            </p:nvGrpSpPr>
            <p:grpSpPr>
              <a:xfrm rot="10800000" flipV="1">
                <a:off x="892762" y="1542730"/>
                <a:ext cx="175210" cy="215623"/>
                <a:chOff x="525780" y="0"/>
                <a:chExt cx="606426" cy="677862"/>
              </a:xfrm>
            </p:grpSpPr>
            <p:sp>
              <p:nvSpPr>
                <p:cNvPr id="211" name="Freeform 548"/>
                <p:cNvSpPr>
                  <a:spLocks noEditPoints="1"/>
                </p:cNvSpPr>
                <p:nvPr/>
              </p:nvSpPr>
              <p:spPr bwMode="auto">
                <a:xfrm>
                  <a:off x="53689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2" name="Freeform 549"/>
                <p:cNvSpPr>
                  <a:spLocks/>
                </p:cNvSpPr>
                <p:nvPr/>
              </p:nvSpPr>
              <p:spPr bwMode="auto">
                <a:xfrm>
                  <a:off x="52578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3" name="Freeform 550"/>
                <p:cNvSpPr>
                  <a:spLocks/>
                </p:cNvSpPr>
                <p:nvPr/>
              </p:nvSpPr>
              <p:spPr bwMode="auto">
                <a:xfrm>
                  <a:off x="110045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7" name="Group 87"/>
              <p:cNvGrpSpPr/>
              <p:nvPr/>
            </p:nvGrpSpPr>
            <p:grpSpPr>
              <a:xfrm rot="10800000" flipV="1">
                <a:off x="1112570" y="1542730"/>
                <a:ext cx="175210" cy="215623"/>
                <a:chOff x="701040" y="0"/>
                <a:chExt cx="606426" cy="677862"/>
              </a:xfrm>
            </p:grpSpPr>
            <p:sp>
              <p:nvSpPr>
                <p:cNvPr id="208" name="Freeform 548"/>
                <p:cNvSpPr>
                  <a:spLocks noEditPoints="1"/>
                </p:cNvSpPr>
                <p:nvPr/>
              </p:nvSpPr>
              <p:spPr bwMode="auto">
                <a:xfrm>
                  <a:off x="71215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9" name="Freeform 549"/>
                <p:cNvSpPr>
                  <a:spLocks/>
                </p:cNvSpPr>
                <p:nvPr/>
              </p:nvSpPr>
              <p:spPr bwMode="auto">
                <a:xfrm>
                  <a:off x="70104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10" name="Freeform 550"/>
                <p:cNvSpPr>
                  <a:spLocks/>
                </p:cNvSpPr>
                <p:nvPr/>
              </p:nvSpPr>
              <p:spPr bwMode="auto">
                <a:xfrm>
                  <a:off x="127571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8" name="Group 107"/>
              <p:cNvGrpSpPr/>
              <p:nvPr/>
            </p:nvGrpSpPr>
            <p:grpSpPr>
              <a:xfrm rot="10800000" flipV="1">
                <a:off x="2440528" y="1538349"/>
                <a:ext cx="183063" cy="214251"/>
                <a:chOff x="350520" y="0"/>
                <a:chExt cx="606426" cy="677862"/>
              </a:xfrm>
            </p:grpSpPr>
            <p:sp>
              <p:nvSpPr>
                <p:cNvPr id="205" name="Freeform 548"/>
                <p:cNvSpPr>
                  <a:spLocks noEditPoints="1"/>
                </p:cNvSpPr>
                <p:nvPr/>
              </p:nvSpPr>
              <p:spPr bwMode="auto">
                <a:xfrm>
                  <a:off x="361632"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6" name="Freeform 549"/>
                <p:cNvSpPr>
                  <a:spLocks/>
                </p:cNvSpPr>
                <p:nvPr/>
              </p:nvSpPr>
              <p:spPr bwMode="auto">
                <a:xfrm>
                  <a:off x="350520" y="427039"/>
                  <a:ext cx="31749"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7" name="Freeform 550"/>
                <p:cNvSpPr>
                  <a:spLocks/>
                </p:cNvSpPr>
                <p:nvPr/>
              </p:nvSpPr>
              <p:spPr bwMode="auto">
                <a:xfrm>
                  <a:off x="925197" y="427039"/>
                  <a:ext cx="31749"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49" name="Group 108"/>
              <p:cNvGrpSpPr/>
              <p:nvPr/>
            </p:nvGrpSpPr>
            <p:grpSpPr>
              <a:xfrm rot="10800000" flipV="1">
                <a:off x="2670190" y="1538349"/>
                <a:ext cx="183063" cy="214251"/>
                <a:chOff x="525780" y="0"/>
                <a:chExt cx="606426" cy="677862"/>
              </a:xfrm>
            </p:grpSpPr>
            <p:sp>
              <p:nvSpPr>
                <p:cNvPr id="202" name="Freeform 548"/>
                <p:cNvSpPr>
                  <a:spLocks noEditPoints="1"/>
                </p:cNvSpPr>
                <p:nvPr/>
              </p:nvSpPr>
              <p:spPr bwMode="auto">
                <a:xfrm>
                  <a:off x="536892"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3" name="Freeform 549"/>
                <p:cNvSpPr>
                  <a:spLocks/>
                </p:cNvSpPr>
                <p:nvPr/>
              </p:nvSpPr>
              <p:spPr bwMode="auto">
                <a:xfrm>
                  <a:off x="525780" y="427039"/>
                  <a:ext cx="31749"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4" name="Freeform 550"/>
                <p:cNvSpPr>
                  <a:spLocks/>
                </p:cNvSpPr>
                <p:nvPr/>
              </p:nvSpPr>
              <p:spPr bwMode="auto">
                <a:xfrm>
                  <a:off x="1100457" y="427039"/>
                  <a:ext cx="31749"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0" name="Group 109"/>
              <p:cNvGrpSpPr/>
              <p:nvPr/>
            </p:nvGrpSpPr>
            <p:grpSpPr>
              <a:xfrm rot="10800000" flipV="1">
                <a:off x="2899853" y="1538349"/>
                <a:ext cx="183063" cy="214251"/>
                <a:chOff x="701040" y="0"/>
                <a:chExt cx="606426" cy="677862"/>
              </a:xfrm>
            </p:grpSpPr>
            <p:sp>
              <p:nvSpPr>
                <p:cNvPr id="199" name="Freeform 548"/>
                <p:cNvSpPr>
                  <a:spLocks noEditPoints="1"/>
                </p:cNvSpPr>
                <p:nvPr/>
              </p:nvSpPr>
              <p:spPr bwMode="auto">
                <a:xfrm>
                  <a:off x="712152"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0" name="Freeform 549"/>
                <p:cNvSpPr>
                  <a:spLocks/>
                </p:cNvSpPr>
                <p:nvPr/>
              </p:nvSpPr>
              <p:spPr bwMode="auto">
                <a:xfrm>
                  <a:off x="701040" y="427039"/>
                  <a:ext cx="31749"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201" name="Freeform 550"/>
                <p:cNvSpPr>
                  <a:spLocks/>
                </p:cNvSpPr>
                <p:nvPr/>
              </p:nvSpPr>
              <p:spPr bwMode="auto">
                <a:xfrm>
                  <a:off x="1275717" y="427039"/>
                  <a:ext cx="31749"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1" name="Group 126"/>
              <p:cNvGrpSpPr/>
              <p:nvPr/>
            </p:nvGrpSpPr>
            <p:grpSpPr>
              <a:xfrm rot="10800000" flipV="1">
                <a:off x="1345860" y="1533564"/>
                <a:ext cx="175153" cy="215258"/>
                <a:chOff x="0" y="7620"/>
                <a:chExt cx="606426" cy="677862"/>
              </a:xfrm>
            </p:grpSpPr>
            <p:sp>
              <p:nvSpPr>
                <p:cNvPr id="196" name="Freeform 548"/>
                <p:cNvSpPr>
                  <a:spLocks noEditPoints="1"/>
                </p:cNvSpPr>
                <p:nvPr/>
              </p:nvSpPr>
              <p:spPr bwMode="auto">
                <a:xfrm>
                  <a:off x="11114" y="7620"/>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7" name="Freeform 549"/>
                <p:cNvSpPr>
                  <a:spLocks/>
                </p:cNvSpPr>
                <p:nvPr/>
              </p:nvSpPr>
              <p:spPr bwMode="auto">
                <a:xfrm>
                  <a:off x="0" y="434659"/>
                  <a:ext cx="31749"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8" name="Freeform 550"/>
                <p:cNvSpPr>
                  <a:spLocks/>
                </p:cNvSpPr>
                <p:nvPr/>
              </p:nvSpPr>
              <p:spPr bwMode="auto">
                <a:xfrm>
                  <a:off x="574677" y="434659"/>
                  <a:ext cx="31749"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2" name="Group 127"/>
              <p:cNvGrpSpPr/>
              <p:nvPr/>
            </p:nvGrpSpPr>
            <p:grpSpPr>
              <a:xfrm rot="10800000" flipV="1">
                <a:off x="1565597" y="1533564"/>
                <a:ext cx="175153" cy="215258"/>
                <a:chOff x="175260" y="7620"/>
                <a:chExt cx="606426" cy="677862"/>
              </a:xfrm>
            </p:grpSpPr>
            <p:sp>
              <p:nvSpPr>
                <p:cNvPr id="193" name="Freeform 548"/>
                <p:cNvSpPr>
                  <a:spLocks noEditPoints="1"/>
                </p:cNvSpPr>
                <p:nvPr/>
              </p:nvSpPr>
              <p:spPr bwMode="auto">
                <a:xfrm>
                  <a:off x="186374" y="7620"/>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4" name="Freeform 549"/>
                <p:cNvSpPr>
                  <a:spLocks/>
                </p:cNvSpPr>
                <p:nvPr/>
              </p:nvSpPr>
              <p:spPr bwMode="auto">
                <a:xfrm>
                  <a:off x="175260" y="434659"/>
                  <a:ext cx="31749"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5" name="Freeform 550"/>
                <p:cNvSpPr>
                  <a:spLocks/>
                </p:cNvSpPr>
                <p:nvPr/>
              </p:nvSpPr>
              <p:spPr bwMode="auto">
                <a:xfrm>
                  <a:off x="749937" y="434659"/>
                  <a:ext cx="31749"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3" name="Group 128"/>
              <p:cNvGrpSpPr/>
              <p:nvPr/>
            </p:nvGrpSpPr>
            <p:grpSpPr>
              <a:xfrm rot="10800000" flipV="1">
                <a:off x="1785334" y="1543096"/>
                <a:ext cx="175153" cy="215258"/>
                <a:chOff x="350520" y="0"/>
                <a:chExt cx="606426" cy="677862"/>
              </a:xfrm>
            </p:grpSpPr>
            <p:sp>
              <p:nvSpPr>
                <p:cNvPr id="190" name="Freeform 548"/>
                <p:cNvSpPr>
                  <a:spLocks noEditPoints="1"/>
                </p:cNvSpPr>
                <p:nvPr/>
              </p:nvSpPr>
              <p:spPr bwMode="auto">
                <a:xfrm>
                  <a:off x="361634" y="0"/>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1" name="Freeform 549"/>
                <p:cNvSpPr>
                  <a:spLocks/>
                </p:cNvSpPr>
                <p:nvPr/>
              </p:nvSpPr>
              <p:spPr bwMode="auto">
                <a:xfrm>
                  <a:off x="350520" y="427039"/>
                  <a:ext cx="31749"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92" name="Freeform 550"/>
                <p:cNvSpPr>
                  <a:spLocks/>
                </p:cNvSpPr>
                <p:nvPr/>
              </p:nvSpPr>
              <p:spPr bwMode="auto">
                <a:xfrm>
                  <a:off x="925197" y="427039"/>
                  <a:ext cx="31749"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4" name="Group 129"/>
              <p:cNvGrpSpPr/>
              <p:nvPr/>
            </p:nvGrpSpPr>
            <p:grpSpPr>
              <a:xfrm rot="10800000" flipV="1">
                <a:off x="2005071" y="1543096"/>
                <a:ext cx="175153" cy="215258"/>
                <a:chOff x="525780" y="0"/>
                <a:chExt cx="606426" cy="677862"/>
              </a:xfrm>
            </p:grpSpPr>
            <p:sp>
              <p:nvSpPr>
                <p:cNvPr id="187" name="Freeform 548"/>
                <p:cNvSpPr>
                  <a:spLocks noEditPoints="1"/>
                </p:cNvSpPr>
                <p:nvPr/>
              </p:nvSpPr>
              <p:spPr bwMode="auto">
                <a:xfrm>
                  <a:off x="536894" y="0"/>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8" name="Freeform 549"/>
                <p:cNvSpPr>
                  <a:spLocks/>
                </p:cNvSpPr>
                <p:nvPr/>
              </p:nvSpPr>
              <p:spPr bwMode="auto">
                <a:xfrm>
                  <a:off x="525780" y="427039"/>
                  <a:ext cx="31749"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9" name="Freeform 550"/>
                <p:cNvSpPr>
                  <a:spLocks/>
                </p:cNvSpPr>
                <p:nvPr/>
              </p:nvSpPr>
              <p:spPr bwMode="auto">
                <a:xfrm>
                  <a:off x="1100457" y="427039"/>
                  <a:ext cx="31749"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5" name="Group 130"/>
              <p:cNvGrpSpPr/>
              <p:nvPr/>
            </p:nvGrpSpPr>
            <p:grpSpPr>
              <a:xfrm rot="10800000" flipV="1">
                <a:off x="2224808" y="1535476"/>
                <a:ext cx="175153" cy="215258"/>
                <a:chOff x="701040" y="0"/>
                <a:chExt cx="606426" cy="677862"/>
              </a:xfrm>
            </p:grpSpPr>
            <p:sp>
              <p:nvSpPr>
                <p:cNvPr id="184" name="Freeform 548"/>
                <p:cNvSpPr>
                  <a:spLocks noEditPoints="1"/>
                </p:cNvSpPr>
                <p:nvPr/>
              </p:nvSpPr>
              <p:spPr bwMode="auto">
                <a:xfrm>
                  <a:off x="712154" y="0"/>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5" name="Freeform 549"/>
                <p:cNvSpPr>
                  <a:spLocks/>
                </p:cNvSpPr>
                <p:nvPr/>
              </p:nvSpPr>
              <p:spPr bwMode="auto">
                <a:xfrm>
                  <a:off x="701040" y="427039"/>
                  <a:ext cx="31749"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6" name="Freeform 550"/>
                <p:cNvSpPr>
                  <a:spLocks/>
                </p:cNvSpPr>
                <p:nvPr/>
              </p:nvSpPr>
              <p:spPr bwMode="auto">
                <a:xfrm>
                  <a:off x="1275717" y="427039"/>
                  <a:ext cx="31749"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6" name="Group 146"/>
              <p:cNvGrpSpPr/>
              <p:nvPr/>
            </p:nvGrpSpPr>
            <p:grpSpPr>
              <a:xfrm rot="10800000" flipV="1">
                <a:off x="3817620" y="1543096"/>
                <a:ext cx="174625" cy="215265"/>
                <a:chOff x="0" y="0"/>
                <a:chExt cx="606426" cy="677862"/>
              </a:xfrm>
            </p:grpSpPr>
            <p:sp>
              <p:nvSpPr>
                <p:cNvPr id="181" name="Freeform 548"/>
                <p:cNvSpPr>
                  <a:spLocks noEditPoints="1"/>
                </p:cNvSpPr>
                <p:nvPr/>
              </p:nvSpPr>
              <p:spPr bwMode="auto">
                <a:xfrm>
                  <a:off x="11113" y="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2" name="Freeform 549"/>
                <p:cNvSpPr>
                  <a:spLocks/>
                </p:cNvSpPr>
                <p:nvPr/>
              </p:nvSpPr>
              <p:spPr bwMode="auto">
                <a:xfrm>
                  <a:off x="0" y="427037"/>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3" name="Freeform 550"/>
                <p:cNvSpPr>
                  <a:spLocks/>
                </p:cNvSpPr>
                <p:nvPr/>
              </p:nvSpPr>
              <p:spPr bwMode="auto">
                <a:xfrm>
                  <a:off x="574678" y="427037"/>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7" name="Group 147"/>
              <p:cNvGrpSpPr/>
              <p:nvPr/>
            </p:nvGrpSpPr>
            <p:grpSpPr>
              <a:xfrm rot="10800000" flipV="1">
                <a:off x="4037330" y="1543096"/>
                <a:ext cx="174625" cy="215265"/>
                <a:chOff x="219710" y="0"/>
                <a:chExt cx="606426" cy="677862"/>
              </a:xfrm>
            </p:grpSpPr>
            <p:sp>
              <p:nvSpPr>
                <p:cNvPr id="178" name="Freeform 548"/>
                <p:cNvSpPr>
                  <a:spLocks noEditPoints="1"/>
                </p:cNvSpPr>
                <p:nvPr/>
              </p:nvSpPr>
              <p:spPr bwMode="auto">
                <a:xfrm>
                  <a:off x="230823" y="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9" name="Freeform 549"/>
                <p:cNvSpPr>
                  <a:spLocks/>
                </p:cNvSpPr>
                <p:nvPr/>
              </p:nvSpPr>
              <p:spPr bwMode="auto">
                <a:xfrm>
                  <a:off x="219710" y="427037"/>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80" name="Freeform 550"/>
                <p:cNvSpPr>
                  <a:spLocks/>
                </p:cNvSpPr>
                <p:nvPr/>
              </p:nvSpPr>
              <p:spPr bwMode="auto">
                <a:xfrm>
                  <a:off x="794388" y="427037"/>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8" name="Group 148"/>
              <p:cNvGrpSpPr/>
              <p:nvPr/>
            </p:nvGrpSpPr>
            <p:grpSpPr>
              <a:xfrm rot="10800000" flipV="1">
                <a:off x="4257040" y="1552621"/>
                <a:ext cx="174625" cy="215265"/>
                <a:chOff x="439420" y="9525"/>
                <a:chExt cx="606426" cy="677862"/>
              </a:xfrm>
            </p:grpSpPr>
            <p:sp>
              <p:nvSpPr>
                <p:cNvPr id="175" name="Freeform 548"/>
                <p:cNvSpPr>
                  <a:spLocks noEditPoints="1"/>
                </p:cNvSpPr>
                <p:nvPr/>
              </p:nvSpPr>
              <p:spPr bwMode="auto">
                <a:xfrm>
                  <a:off x="450533"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6" name="Freeform 549"/>
                <p:cNvSpPr>
                  <a:spLocks/>
                </p:cNvSpPr>
                <p:nvPr/>
              </p:nvSpPr>
              <p:spPr bwMode="auto">
                <a:xfrm>
                  <a:off x="439420"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7" name="Freeform 550"/>
                <p:cNvSpPr>
                  <a:spLocks/>
                </p:cNvSpPr>
                <p:nvPr/>
              </p:nvSpPr>
              <p:spPr bwMode="auto">
                <a:xfrm>
                  <a:off x="1014098"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59" name="Group 149"/>
              <p:cNvGrpSpPr/>
              <p:nvPr/>
            </p:nvGrpSpPr>
            <p:grpSpPr>
              <a:xfrm rot="10800000" flipV="1">
                <a:off x="4476749" y="1552621"/>
                <a:ext cx="174625" cy="215265"/>
                <a:chOff x="659130" y="9525"/>
                <a:chExt cx="606426" cy="677862"/>
              </a:xfrm>
            </p:grpSpPr>
            <p:sp>
              <p:nvSpPr>
                <p:cNvPr id="172" name="Freeform 548"/>
                <p:cNvSpPr>
                  <a:spLocks noEditPoints="1"/>
                </p:cNvSpPr>
                <p:nvPr/>
              </p:nvSpPr>
              <p:spPr bwMode="auto">
                <a:xfrm>
                  <a:off x="670243"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3" name="Freeform 549"/>
                <p:cNvSpPr>
                  <a:spLocks/>
                </p:cNvSpPr>
                <p:nvPr/>
              </p:nvSpPr>
              <p:spPr bwMode="auto">
                <a:xfrm>
                  <a:off x="659130"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4" name="Freeform 550"/>
                <p:cNvSpPr>
                  <a:spLocks/>
                </p:cNvSpPr>
                <p:nvPr/>
              </p:nvSpPr>
              <p:spPr bwMode="auto">
                <a:xfrm>
                  <a:off x="1233808"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0" name="Group 150"/>
              <p:cNvGrpSpPr/>
              <p:nvPr/>
            </p:nvGrpSpPr>
            <p:grpSpPr>
              <a:xfrm rot="10800000" flipV="1">
                <a:off x="4697095" y="1552621"/>
                <a:ext cx="174625" cy="215265"/>
                <a:chOff x="879475" y="9525"/>
                <a:chExt cx="606426" cy="677862"/>
              </a:xfrm>
            </p:grpSpPr>
            <p:sp>
              <p:nvSpPr>
                <p:cNvPr id="169" name="Freeform 548"/>
                <p:cNvSpPr>
                  <a:spLocks noEditPoints="1"/>
                </p:cNvSpPr>
                <p:nvPr/>
              </p:nvSpPr>
              <p:spPr bwMode="auto">
                <a:xfrm>
                  <a:off x="890588"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0" name="Freeform 549"/>
                <p:cNvSpPr>
                  <a:spLocks/>
                </p:cNvSpPr>
                <p:nvPr/>
              </p:nvSpPr>
              <p:spPr bwMode="auto">
                <a:xfrm>
                  <a:off x="879475"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71" name="Freeform 550"/>
                <p:cNvSpPr>
                  <a:spLocks/>
                </p:cNvSpPr>
                <p:nvPr/>
              </p:nvSpPr>
              <p:spPr bwMode="auto">
                <a:xfrm>
                  <a:off x="1454153"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1" name="Group 151"/>
              <p:cNvGrpSpPr/>
              <p:nvPr/>
            </p:nvGrpSpPr>
            <p:grpSpPr>
              <a:xfrm rot="10800000" flipV="1">
                <a:off x="4930140" y="1543731"/>
                <a:ext cx="174625" cy="214630"/>
                <a:chOff x="1112520" y="635"/>
                <a:chExt cx="606426" cy="677862"/>
              </a:xfrm>
            </p:grpSpPr>
            <p:sp>
              <p:nvSpPr>
                <p:cNvPr id="166" name="Freeform 548"/>
                <p:cNvSpPr>
                  <a:spLocks noEditPoints="1"/>
                </p:cNvSpPr>
                <p:nvPr/>
              </p:nvSpPr>
              <p:spPr bwMode="auto">
                <a:xfrm>
                  <a:off x="1123633" y="63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7" name="Freeform 549"/>
                <p:cNvSpPr>
                  <a:spLocks/>
                </p:cNvSpPr>
                <p:nvPr/>
              </p:nvSpPr>
              <p:spPr bwMode="auto">
                <a:xfrm>
                  <a:off x="1112520" y="427673"/>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8" name="Freeform 550"/>
                <p:cNvSpPr>
                  <a:spLocks/>
                </p:cNvSpPr>
                <p:nvPr/>
              </p:nvSpPr>
              <p:spPr bwMode="auto">
                <a:xfrm>
                  <a:off x="1687198" y="427673"/>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2" name="Group 152"/>
              <p:cNvGrpSpPr/>
              <p:nvPr/>
            </p:nvGrpSpPr>
            <p:grpSpPr>
              <a:xfrm rot="10800000" flipV="1">
                <a:off x="5149850" y="1543731"/>
                <a:ext cx="174625" cy="214630"/>
                <a:chOff x="1332230" y="635"/>
                <a:chExt cx="606426" cy="677862"/>
              </a:xfrm>
            </p:grpSpPr>
            <p:sp>
              <p:nvSpPr>
                <p:cNvPr id="163" name="Freeform 548"/>
                <p:cNvSpPr>
                  <a:spLocks noEditPoints="1"/>
                </p:cNvSpPr>
                <p:nvPr/>
              </p:nvSpPr>
              <p:spPr bwMode="auto">
                <a:xfrm>
                  <a:off x="1343343" y="63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4" name="Freeform 549"/>
                <p:cNvSpPr>
                  <a:spLocks/>
                </p:cNvSpPr>
                <p:nvPr/>
              </p:nvSpPr>
              <p:spPr bwMode="auto">
                <a:xfrm>
                  <a:off x="1332230" y="427673"/>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5" name="Freeform 550"/>
                <p:cNvSpPr>
                  <a:spLocks/>
                </p:cNvSpPr>
                <p:nvPr/>
              </p:nvSpPr>
              <p:spPr bwMode="auto">
                <a:xfrm>
                  <a:off x="1906908" y="427673"/>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3" name="Group 153"/>
              <p:cNvGrpSpPr/>
              <p:nvPr/>
            </p:nvGrpSpPr>
            <p:grpSpPr>
              <a:xfrm rot="10800000" flipV="1">
                <a:off x="5369558" y="1553256"/>
                <a:ext cx="174625" cy="214630"/>
                <a:chOff x="1551940" y="10160"/>
                <a:chExt cx="606426" cy="677862"/>
              </a:xfrm>
            </p:grpSpPr>
            <p:sp>
              <p:nvSpPr>
                <p:cNvPr id="160" name="Freeform 548"/>
                <p:cNvSpPr>
                  <a:spLocks noEditPoints="1"/>
                </p:cNvSpPr>
                <p:nvPr/>
              </p:nvSpPr>
              <p:spPr bwMode="auto">
                <a:xfrm>
                  <a:off x="1563053" y="1016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1" name="Freeform 549"/>
                <p:cNvSpPr>
                  <a:spLocks/>
                </p:cNvSpPr>
                <p:nvPr/>
              </p:nvSpPr>
              <p:spPr bwMode="auto">
                <a:xfrm>
                  <a:off x="1551940" y="437198"/>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62" name="Freeform 550"/>
                <p:cNvSpPr>
                  <a:spLocks/>
                </p:cNvSpPr>
                <p:nvPr/>
              </p:nvSpPr>
              <p:spPr bwMode="auto">
                <a:xfrm>
                  <a:off x="2126618" y="437198"/>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4" name="Group 178"/>
              <p:cNvGrpSpPr/>
              <p:nvPr/>
            </p:nvGrpSpPr>
            <p:grpSpPr>
              <a:xfrm rot="10800000">
                <a:off x="3746133" y="1073824"/>
                <a:ext cx="140402" cy="180597"/>
                <a:chOff x="0" y="0"/>
                <a:chExt cx="606426" cy="677862"/>
              </a:xfrm>
            </p:grpSpPr>
            <p:sp>
              <p:nvSpPr>
                <p:cNvPr id="157" name="Freeform 548"/>
                <p:cNvSpPr>
                  <a:spLocks noEditPoints="1"/>
                </p:cNvSpPr>
                <p:nvPr/>
              </p:nvSpPr>
              <p:spPr bwMode="auto">
                <a:xfrm>
                  <a:off x="11113" y="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8" name="Freeform 549"/>
                <p:cNvSpPr>
                  <a:spLocks/>
                </p:cNvSpPr>
                <p:nvPr/>
              </p:nvSpPr>
              <p:spPr bwMode="auto">
                <a:xfrm>
                  <a:off x="0" y="427037"/>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9" name="Freeform 550"/>
                <p:cNvSpPr>
                  <a:spLocks/>
                </p:cNvSpPr>
                <p:nvPr/>
              </p:nvSpPr>
              <p:spPr bwMode="auto">
                <a:xfrm>
                  <a:off x="574678" y="427037"/>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5" name="Group 179"/>
              <p:cNvGrpSpPr/>
              <p:nvPr/>
            </p:nvGrpSpPr>
            <p:grpSpPr>
              <a:xfrm rot="10800000">
                <a:off x="3903583" y="1073824"/>
                <a:ext cx="140402" cy="180597"/>
                <a:chOff x="219710" y="0"/>
                <a:chExt cx="606426" cy="677862"/>
              </a:xfrm>
            </p:grpSpPr>
            <p:sp>
              <p:nvSpPr>
                <p:cNvPr id="154" name="Freeform 548"/>
                <p:cNvSpPr>
                  <a:spLocks noEditPoints="1"/>
                </p:cNvSpPr>
                <p:nvPr/>
              </p:nvSpPr>
              <p:spPr bwMode="auto">
                <a:xfrm>
                  <a:off x="230823" y="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5" name="Freeform 549"/>
                <p:cNvSpPr>
                  <a:spLocks/>
                </p:cNvSpPr>
                <p:nvPr/>
              </p:nvSpPr>
              <p:spPr bwMode="auto">
                <a:xfrm>
                  <a:off x="219710" y="427037"/>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6" name="Freeform 550"/>
                <p:cNvSpPr>
                  <a:spLocks/>
                </p:cNvSpPr>
                <p:nvPr/>
              </p:nvSpPr>
              <p:spPr bwMode="auto">
                <a:xfrm>
                  <a:off x="794388" y="427037"/>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6" name="Group 180"/>
              <p:cNvGrpSpPr/>
              <p:nvPr/>
            </p:nvGrpSpPr>
            <p:grpSpPr>
              <a:xfrm rot="10800000">
                <a:off x="4061033" y="1066800"/>
                <a:ext cx="140402" cy="180597"/>
                <a:chOff x="439420" y="9525"/>
                <a:chExt cx="606426" cy="677862"/>
              </a:xfrm>
            </p:grpSpPr>
            <p:sp>
              <p:nvSpPr>
                <p:cNvPr id="151" name="Freeform 548"/>
                <p:cNvSpPr>
                  <a:spLocks noEditPoints="1"/>
                </p:cNvSpPr>
                <p:nvPr/>
              </p:nvSpPr>
              <p:spPr bwMode="auto">
                <a:xfrm>
                  <a:off x="450533"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2" name="Freeform 549"/>
                <p:cNvSpPr>
                  <a:spLocks/>
                </p:cNvSpPr>
                <p:nvPr/>
              </p:nvSpPr>
              <p:spPr bwMode="auto">
                <a:xfrm>
                  <a:off x="439420"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3" name="Freeform 550"/>
                <p:cNvSpPr>
                  <a:spLocks/>
                </p:cNvSpPr>
                <p:nvPr/>
              </p:nvSpPr>
              <p:spPr bwMode="auto">
                <a:xfrm>
                  <a:off x="1014098"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7" name="Group 181"/>
              <p:cNvGrpSpPr/>
              <p:nvPr/>
            </p:nvGrpSpPr>
            <p:grpSpPr>
              <a:xfrm rot="10800000">
                <a:off x="4218482" y="1066800"/>
                <a:ext cx="140402" cy="180597"/>
                <a:chOff x="659130" y="9525"/>
                <a:chExt cx="606426" cy="677862"/>
              </a:xfrm>
            </p:grpSpPr>
            <p:sp>
              <p:nvSpPr>
                <p:cNvPr id="148" name="Freeform 548"/>
                <p:cNvSpPr>
                  <a:spLocks noEditPoints="1"/>
                </p:cNvSpPr>
                <p:nvPr/>
              </p:nvSpPr>
              <p:spPr bwMode="auto">
                <a:xfrm>
                  <a:off x="670243"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9" name="Freeform 549"/>
                <p:cNvSpPr>
                  <a:spLocks/>
                </p:cNvSpPr>
                <p:nvPr/>
              </p:nvSpPr>
              <p:spPr bwMode="auto">
                <a:xfrm>
                  <a:off x="659130"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50" name="Freeform 550"/>
                <p:cNvSpPr>
                  <a:spLocks/>
                </p:cNvSpPr>
                <p:nvPr/>
              </p:nvSpPr>
              <p:spPr bwMode="auto">
                <a:xfrm>
                  <a:off x="1233808"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8" name="Group 183"/>
              <p:cNvGrpSpPr/>
              <p:nvPr/>
            </p:nvGrpSpPr>
            <p:grpSpPr>
              <a:xfrm rot="10800000">
                <a:off x="5305393" y="1089128"/>
                <a:ext cx="140402" cy="180064"/>
                <a:chOff x="1112520" y="635"/>
                <a:chExt cx="606426" cy="677862"/>
              </a:xfrm>
            </p:grpSpPr>
            <p:sp>
              <p:nvSpPr>
                <p:cNvPr id="145" name="Freeform 548"/>
                <p:cNvSpPr>
                  <a:spLocks noEditPoints="1"/>
                </p:cNvSpPr>
                <p:nvPr/>
              </p:nvSpPr>
              <p:spPr bwMode="auto">
                <a:xfrm>
                  <a:off x="1123633" y="63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6" name="Freeform 549"/>
                <p:cNvSpPr>
                  <a:spLocks/>
                </p:cNvSpPr>
                <p:nvPr/>
              </p:nvSpPr>
              <p:spPr bwMode="auto">
                <a:xfrm>
                  <a:off x="1112520" y="427673"/>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7" name="Freeform 550"/>
                <p:cNvSpPr>
                  <a:spLocks/>
                </p:cNvSpPr>
                <p:nvPr/>
              </p:nvSpPr>
              <p:spPr bwMode="auto">
                <a:xfrm>
                  <a:off x="1687198" y="427673"/>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69" name="Group 184"/>
              <p:cNvGrpSpPr/>
              <p:nvPr/>
            </p:nvGrpSpPr>
            <p:grpSpPr>
              <a:xfrm rot="10800000">
                <a:off x="5462844" y="1089128"/>
                <a:ext cx="140402" cy="180064"/>
                <a:chOff x="1332230" y="635"/>
                <a:chExt cx="606426" cy="677862"/>
              </a:xfrm>
            </p:grpSpPr>
            <p:sp>
              <p:nvSpPr>
                <p:cNvPr id="142" name="Freeform 548"/>
                <p:cNvSpPr>
                  <a:spLocks noEditPoints="1"/>
                </p:cNvSpPr>
                <p:nvPr/>
              </p:nvSpPr>
              <p:spPr bwMode="auto">
                <a:xfrm>
                  <a:off x="1343343" y="63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3" name="Freeform 549"/>
                <p:cNvSpPr>
                  <a:spLocks/>
                </p:cNvSpPr>
                <p:nvPr/>
              </p:nvSpPr>
              <p:spPr bwMode="auto">
                <a:xfrm>
                  <a:off x="1332230" y="427673"/>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4" name="Freeform 550"/>
                <p:cNvSpPr>
                  <a:spLocks/>
                </p:cNvSpPr>
                <p:nvPr/>
              </p:nvSpPr>
              <p:spPr bwMode="auto">
                <a:xfrm>
                  <a:off x="1906908" y="427673"/>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0" name="Group 182"/>
              <p:cNvGrpSpPr/>
              <p:nvPr/>
            </p:nvGrpSpPr>
            <p:grpSpPr>
              <a:xfrm rot="16200000">
                <a:off x="4841209" y="381000"/>
                <a:ext cx="140402" cy="180597"/>
                <a:chOff x="879475" y="9525"/>
                <a:chExt cx="606426" cy="677862"/>
              </a:xfrm>
            </p:grpSpPr>
            <p:sp>
              <p:nvSpPr>
                <p:cNvPr id="139" name="Freeform 548"/>
                <p:cNvSpPr>
                  <a:spLocks noEditPoints="1"/>
                </p:cNvSpPr>
                <p:nvPr/>
              </p:nvSpPr>
              <p:spPr bwMode="auto">
                <a:xfrm>
                  <a:off x="890588" y="952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0" name="Freeform 549"/>
                <p:cNvSpPr>
                  <a:spLocks/>
                </p:cNvSpPr>
                <p:nvPr/>
              </p:nvSpPr>
              <p:spPr bwMode="auto">
                <a:xfrm>
                  <a:off x="879475" y="436562"/>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41" name="Freeform 550"/>
                <p:cNvSpPr>
                  <a:spLocks/>
                </p:cNvSpPr>
                <p:nvPr/>
              </p:nvSpPr>
              <p:spPr bwMode="auto">
                <a:xfrm>
                  <a:off x="1454153" y="436562"/>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1" name="Group 185"/>
              <p:cNvGrpSpPr/>
              <p:nvPr/>
            </p:nvGrpSpPr>
            <p:grpSpPr>
              <a:xfrm rot="16200000">
                <a:off x="4835433" y="213424"/>
                <a:ext cx="140402" cy="180064"/>
                <a:chOff x="1551940" y="10160"/>
                <a:chExt cx="606426" cy="677862"/>
              </a:xfrm>
            </p:grpSpPr>
            <p:sp>
              <p:nvSpPr>
                <p:cNvPr id="136" name="Freeform 548"/>
                <p:cNvSpPr>
                  <a:spLocks noEditPoints="1"/>
                </p:cNvSpPr>
                <p:nvPr/>
              </p:nvSpPr>
              <p:spPr bwMode="auto">
                <a:xfrm>
                  <a:off x="1563053" y="10160"/>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7" name="Freeform 549"/>
                <p:cNvSpPr>
                  <a:spLocks/>
                </p:cNvSpPr>
                <p:nvPr/>
              </p:nvSpPr>
              <p:spPr bwMode="auto">
                <a:xfrm>
                  <a:off x="1551940" y="437198"/>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8" name="Freeform 550"/>
                <p:cNvSpPr>
                  <a:spLocks/>
                </p:cNvSpPr>
                <p:nvPr/>
              </p:nvSpPr>
              <p:spPr bwMode="auto">
                <a:xfrm>
                  <a:off x="2126618" y="437198"/>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2" name="Group 214"/>
              <p:cNvGrpSpPr/>
              <p:nvPr/>
            </p:nvGrpSpPr>
            <p:grpSpPr>
              <a:xfrm rot="16200000">
                <a:off x="4847018" y="731421"/>
                <a:ext cx="140279" cy="180548"/>
                <a:chOff x="25605" y="147745"/>
                <a:chExt cx="606426" cy="677862"/>
              </a:xfrm>
            </p:grpSpPr>
            <p:sp>
              <p:nvSpPr>
                <p:cNvPr id="133" name="Freeform 548"/>
                <p:cNvSpPr>
                  <a:spLocks noEditPoints="1"/>
                </p:cNvSpPr>
                <p:nvPr/>
              </p:nvSpPr>
              <p:spPr bwMode="auto">
                <a:xfrm>
                  <a:off x="36721" y="14774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4" name="Freeform 549"/>
                <p:cNvSpPr>
                  <a:spLocks/>
                </p:cNvSpPr>
                <p:nvPr/>
              </p:nvSpPr>
              <p:spPr bwMode="auto">
                <a:xfrm>
                  <a:off x="25605" y="574780"/>
                  <a:ext cx="31748"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5" name="Freeform 550"/>
                <p:cNvSpPr>
                  <a:spLocks/>
                </p:cNvSpPr>
                <p:nvPr/>
              </p:nvSpPr>
              <p:spPr bwMode="auto">
                <a:xfrm>
                  <a:off x="600283" y="574780"/>
                  <a:ext cx="31748"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3" name="Group 215"/>
              <p:cNvGrpSpPr/>
              <p:nvPr/>
            </p:nvGrpSpPr>
            <p:grpSpPr>
              <a:xfrm rot="16200000">
                <a:off x="4841243" y="563992"/>
                <a:ext cx="140279" cy="180016"/>
                <a:chOff x="19831" y="-19831"/>
                <a:chExt cx="606426" cy="677862"/>
              </a:xfrm>
            </p:grpSpPr>
            <p:sp>
              <p:nvSpPr>
                <p:cNvPr id="130" name="Freeform 548"/>
                <p:cNvSpPr>
                  <a:spLocks noEditPoints="1"/>
                </p:cNvSpPr>
                <p:nvPr/>
              </p:nvSpPr>
              <p:spPr bwMode="auto">
                <a:xfrm>
                  <a:off x="30945" y="-19831"/>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1" name="Freeform 549"/>
                <p:cNvSpPr>
                  <a:spLocks/>
                </p:cNvSpPr>
                <p:nvPr/>
              </p:nvSpPr>
              <p:spPr bwMode="auto">
                <a:xfrm>
                  <a:off x="19831" y="407207"/>
                  <a:ext cx="31748" cy="80963"/>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32" name="Freeform 550"/>
                <p:cNvSpPr>
                  <a:spLocks/>
                </p:cNvSpPr>
                <p:nvPr/>
              </p:nvSpPr>
              <p:spPr bwMode="auto">
                <a:xfrm>
                  <a:off x="594509" y="407207"/>
                  <a:ext cx="31748" cy="80963"/>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4" name="Group 222"/>
              <p:cNvGrpSpPr/>
              <p:nvPr/>
            </p:nvGrpSpPr>
            <p:grpSpPr>
              <a:xfrm rot="14873522">
                <a:off x="4874295" y="920242"/>
                <a:ext cx="140335" cy="179705"/>
                <a:chOff x="19683" y="-19685"/>
                <a:chExt cx="606426" cy="677862"/>
              </a:xfrm>
            </p:grpSpPr>
            <p:sp>
              <p:nvSpPr>
                <p:cNvPr id="127" name="Freeform 548"/>
                <p:cNvSpPr>
                  <a:spLocks noEditPoints="1"/>
                </p:cNvSpPr>
                <p:nvPr/>
              </p:nvSpPr>
              <p:spPr bwMode="auto">
                <a:xfrm>
                  <a:off x="30799" y="-1968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8" name="Freeform 549"/>
                <p:cNvSpPr>
                  <a:spLocks/>
                </p:cNvSpPr>
                <p:nvPr/>
              </p:nvSpPr>
              <p:spPr bwMode="auto">
                <a:xfrm>
                  <a:off x="19683" y="407354"/>
                  <a:ext cx="31748" cy="80964"/>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9" name="Freeform 550"/>
                <p:cNvSpPr>
                  <a:spLocks/>
                </p:cNvSpPr>
                <p:nvPr/>
              </p:nvSpPr>
              <p:spPr bwMode="auto">
                <a:xfrm>
                  <a:off x="594360" y="407354"/>
                  <a:ext cx="31749" cy="80964"/>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5" name="Group 230"/>
              <p:cNvGrpSpPr/>
              <p:nvPr/>
            </p:nvGrpSpPr>
            <p:grpSpPr>
              <a:xfrm rot="8180359">
                <a:off x="4381919" y="977670"/>
                <a:ext cx="140088" cy="152451"/>
                <a:chOff x="19684" y="-19683"/>
                <a:chExt cx="606425" cy="677862"/>
              </a:xfrm>
            </p:grpSpPr>
            <p:sp>
              <p:nvSpPr>
                <p:cNvPr id="124" name="Freeform 548"/>
                <p:cNvSpPr>
                  <a:spLocks noEditPoints="1"/>
                </p:cNvSpPr>
                <p:nvPr/>
              </p:nvSpPr>
              <p:spPr bwMode="auto">
                <a:xfrm>
                  <a:off x="30801" y="-19683"/>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5" name="Freeform 549"/>
                <p:cNvSpPr>
                  <a:spLocks/>
                </p:cNvSpPr>
                <p:nvPr/>
              </p:nvSpPr>
              <p:spPr bwMode="auto">
                <a:xfrm>
                  <a:off x="19684" y="407357"/>
                  <a:ext cx="31748" cy="80964"/>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6" name="Freeform 550"/>
                <p:cNvSpPr>
                  <a:spLocks/>
                </p:cNvSpPr>
                <p:nvPr/>
              </p:nvSpPr>
              <p:spPr bwMode="auto">
                <a:xfrm>
                  <a:off x="594361" y="407354"/>
                  <a:ext cx="31748" cy="80964"/>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76" name="Group 246"/>
              <p:cNvGrpSpPr/>
              <p:nvPr/>
            </p:nvGrpSpPr>
            <p:grpSpPr>
              <a:xfrm flipH="1">
                <a:off x="4388396" y="226576"/>
                <a:ext cx="167345" cy="490219"/>
                <a:chOff x="180000" y="180000"/>
                <a:chExt cx="186055" cy="490219"/>
              </a:xfrm>
            </p:grpSpPr>
            <p:grpSp>
              <p:nvGrpSpPr>
                <p:cNvPr id="112" name="Group 234"/>
                <p:cNvGrpSpPr/>
                <p:nvPr/>
              </p:nvGrpSpPr>
              <p:grpSpPr>
                <a:xfrm rot="16200000">
                  <a:off x="205717" y="327638"/>
                  <a:ext cx="140335" cy="180340"/>
                  <a:chOff x="25715" y="147638"/>
                  <a:chExt cx="606426" cy="677862"/>
                </a:xfrm>
              </p:grpSpPr>
              <p:sp>
                <p:nvSpPr>
                  <p:cNvPr id="121" name="Freeform 548"/>
                  <p:cNvSpPr>
                    <a:spLocks noEditPoints="1"/>
                  </p:cNvSpPr>
                  <p:nvPr/>
                </p:nvSpPr>
                <p:spPr bwMode="auto">
                  <a:xfrm>
                    <a:off x="36831" y="147638"/>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2" name="Freeform 549"/>
                  <p:cNvSpPr>
                    <a:spLocks/>
                  </p:cNvSpPr>
                  <p:nvPr/>
                </p:nvSpPr>
                <p:spPr bwMode="auto">
                  <a:xfrm>
                    <a:off x="25715" y="574673"/>
                    <a:ext cx="31748"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3" name="Freeform 550"/>
                  <p:cNvSpPr>
                    <a:spLocks/>
                  </p:cNvSpPr>
                  <p:nvPr/>
                </p:nvSpPr>
                <p:spPr bwMode="auto">
                  <a:xfrm>
                    <a:off x="600392" y="574673"/>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113" name="Group 235"/>
                <p:cNvGrpSpPr/>
                <p:nvPr/>
              </p:nvGrpSpPr>
              <p:grpSpPr>
                <a:xfrm rot="16200000">
                  <a:off x="199685" y="160315"/>
                  <a:ext cx="140335" cy="179705"/>
                  <a:chOff x="19683" y="-19685"/>
                  <a:chExt cx="606426" cy="677862"/>
                </a:xfrm>
              </p:grpSpPr>
              <p:sp>
                <p:nvSpPr>
                  <p:cNvPr id="118" name="Freeform 548"/>
                  <p:cNvSpPr>
                    <a:spLocks noEditPoints="1"/>
                  </p:cNvSpPr>
                  <p:nvPr/>
                </p:nvSpPr>
                <p:spPr bwMode="auto">
                  <a:xfrm>
                    <a:off x="30799" y="-19685"/>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19" name="Freeform 549"/>
                  <p:cNvSpPr>
                    <a:spLocks/>
                  </p:cNvSpPr>
                  <p:nvPr/>
                </p:nvSpPr>
                <p:spPr bwMode="auto">
                  <a:xfrm>
                    <a:off x="19683" y="407354"/>
                    <a:ext cx="31748" cy="80964"/>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20" name="Freeform 550"/>
                  <p:cNvSpPr>
                    <a:spLocks/>
                  </p:cNvSpPr>
                  <p:nvPr/>
                </p:nvSpPr>
                <p:spPr bwMode="auto">
                  <a:xfrm>
                    <a:off x="594360" y="407354"/>
                    <a:ext cx="31749" cy="80964"/>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114" name="Group 236"/>
                <p:cNvGrpSpPr/>
                <p:nvPr/>
              </p:nvGrpSpPr>
              <p:grpSpPr>
                <a:xfrm rot="16200000">
                  <a:off x="205719" y="510515"/>
                  <a:ext cx="139702" cy="179705"/>
                  <a:chOff x="25716" y="330517"/>
                  <a:chExt cx="606431" cy="677862"/>
                </a:xfrm>
              </p:grpSpPr>
              <p:sp>
                <p:nvSpPr>
                  <p:cNvPr id="115" name="Freeform 548"/>
                  <p:cNvSpPr>
                    <a:spLocks noEditPoints="1"/>
                  </p:cNvSpPr>
                  <p:nvPr/>
                </p:nvSpPr>
                <p:spPr bwMode="auto">
                  <a:xfrm>
                    <a:off x="36831" y="330517"/>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16" name="Freeform 549"/>
                  <p:cNvSpPr>
                    <a:spLocks/>
                  </p:cNvSpPr>
                  <p:nvPr/>
                </p:nvSpPr>
                <p:spPr bwMode="auto">
                  <a:xfrm>
                    <a:off x="25716" y="757556"/>
                    <a:ext cx="31749" cy="80964"/>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17" name="Freeform 550"/>
                  <p:cNvSpPr>
                    <a:spLocks/>
                  </p:cNvSpPr>
                  <p:nvPr/>
                </p:nvSpPr>
                <p:spPr bwMode="auto">
                  <a:xfrm>
                    <a:off x="600397" y="757556"/>
                    <a:ext cx="31750" cy="80964"/>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grpSp>
            <p:nvGrpSpPr>
              <p:cNvPr id="77" name="Group 669"/>
              <p:cNvGrpSpPr/>
              <p:nvPr/>
            </p:nvGrpSpPr>
            <p:grpSpPr>
              <a:xfrm rot="5710361">
                <a:off x="4416446" y="788365"/>
                <a:ext cx="137323" cy="133463"/>
                <a:chOff x="0" y="-1"/>
                <a:chExt cx="606426" cy="677862"/>
              </a:xfrm>
            </p:grpSpPr>
            <p:sp>
              <p:nvSpPr>
                <p:cNvPr id="109" name="Freeform 548"/>
                <p:cNvSpPr>
                  <a:spLocks noEditPoints="1"/>
                </p:cNvSpPr>
                <p:nvPr/>
              </p:nvSpPr>
              <p:spPr bwMode="auto">
                <a:xfrm>
                  <a:off x="11118" y="-1"/>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10" name="Freeform 549"/>
                <p:cNvSpPr>
                  <a:spLocks/>
                </p:cNvSpPr>
                <p:nvPr/>
              </p:nvSpPr>
              <p:spPr bwMode="auto">
                <a:xfrm>
                  <a:off x="0" y="427038"/>
                  <a:ext cx="31746" cy="80965"/>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11" name="Freeform 550"/>
                <p:cNvSpPr>
                  <a:spLocks/>
                </p:cNvSpPr>
                <p:nvPr/>
              </p:nvSpPr>
              <p:spPr bwMode="auto">
                <a:xfrm>
                  <a:off x="574680" y="427035"/>
                  <a:ext cx="31746" cy="80965"/>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sp>
            <p:nvSpPr>
              <p:cNvPr id="78" name="Rectangle 673"/>
              <p:cNvSpPr/>
              <p:nvPr/>
            </p:nvSpPr>
            <p:spPr>
              <a:xfrm>
                <a:off x="4569120" y="1269193"/>
                <a:ext cx="464820" cy="21336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spcAft>
                    <a:spcPts val="0"/>
                  </a:spcAft>
                </a:pPr>
                <a:r>
                  <a:rPr lang="zh-CN" sz="2400" dirty="0">
                    <a:solidFill>
                      <a:schemeClr val="tx2"/>
                    </a:solidFill>
                    <a:effectLst/>
                    <a:latin typeface="微软雅黑" panose="020B0503020204020204" pitchFamily="34" charset="-122"/>
                    <a:ea typeface="微软雅黑" panose="020B0503020204020204" pitchFamily="34" charset="-122"/>
                  </a:rPr>
                  <a:t>捷运站</a:t>
                </a:r>
              </a:p>
            </p:txBody>
          </p:sp>
          <p:grpSp>
            <p:nvGrpSpPr>
              <p:cNvPr id="80" name="Group 692"/>
              <p:cNvGrpSpPr/>
              <p:nvPr/>
            </p:nvGrpSpPr>
            <p:grpSpPr>
              <a:xfrm rot="5400000">
                <a:off x="5406584" y="465581"/>
                <a:ext cx="147857" cy="453732"/>
                <a:chOff x="94616" y="-101877"/>
                <a:chExt cx="186055" cy="670838"/>
              </a:xfrm>
            </p:grpSpPr>
            <p:grpSp>
              <p:nvGrpSpPr>
                <p:cNvPr id="93" name="Group 693"/>
                <p:cNvGrpSpPr/>
                <p:nvPr/>
              </p:nvGrpSpPr>
              <p:grpSpPr>
                <a:xfrm rot="16200000">
                  <a:off x="114618" y="58738"/>
                  <a:ext cx="140335" cy="180340"/>
                  <a:chOff x="114617" y="58738"/>
                  <a:chExt cx="606426" cy="677862"/>
                </a:xfrm>
              </p:grpSpPr>
              <p:sp>
                <p:nvSpPr>
                  <p:cNvPr id="106" name="Freeform 548"/>
                  <p:cNvSpPr>
                    <a:spLocks noEditPoints="1"/>
                  </p:cNvSpPr>
                  <p:nvPr/>
                </p:nvSpPr>
                <p:spPr bwMode="auto">
                  <a:xfrm>
                    <a:off x="125732" y="58738"/>
                    <a:ext cx="585790"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7" name="Freeform 549"/>
                  <p:cNvSpPr>
                    <a:spLocks/>
                  </p:cNvSpPr>
                  <p:nvPr/>
                </p:nvSpPr>
                <p:spPr bwMode="auto">
                  <a:xfrm>
                    <a:off x="114617" y="485774"/>
                    <a:ext cx="31751"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8" name="Freeform 550"/>
                  <p:cNvSpPr>
                    <a:spLocks/>
                  </p:cNvSpPr>
                  <p:nvPr/>
                </p:nvSpPr>
                <p:spPr bwMode="auto">
                  <a:xfrm>
                    <a:off x="689292" y="485774"/>
                    <a:ext cx="31751"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94" name="Group 694"/>
                <p:cNvGrpSpPr/>
                <p:nvPr/>
              </p:nvGrpSpPr>
              <p:grpSpPr>
                <a:xfrm rot="16200000">
                  <a:off x="111685" y="-115073"/>
                  <a:ext cx="153313" cy="179705"/>
                  <a:chOff x="108585" y="-72416"/>
                  <a:chExt cx="662507" cy="677862"/>
                </a:xfrm>
              </p:grpSpPr>
              <p:sp>
                <p:nvSpPr>
                  <p:cNvPr id="103" name="Freeform 548"/>
                  <p:cNvSpPr>
                    <a:spLocks noEditPoints="1"/>
                  </p:cNvSpPr>
                  <p:nvPr/>
                </p:nvSpPr>
                <p:spPr bwMode="auto">
                  <a:xfrm>
                    <a:off x="185302" y="-72416"/>
                    <a:ext cx="585790"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4" name="Freeform 549"/>
                  <p:cNvSpPr>
                    <a:spLocks/>
                  </p:cNvSpPr>
                  <p:nvPr/>
                </p:nvSpPr>
                <p:spPr bwMode="auto">
                  <a:xfrm>
                    <a:off x="108585" y="318456"/>
                    <a:ext cx="31751" cy="80962"/>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5" name="Freeform 550"/>
                  <p:cNvSpPr>
                    <a:spLocks/>
                  </p:cNvSpPr>
                  <p:nvPr/>
                </p:nvSpPr>
                <p:spPr bwMode="auto">
                  <a:xfrm>
                    <a:off x="683260" y="318456"/>
                    <a:ext cx="31751" cy="80962"/>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95" name="Group 695"/>
                <p:cNvGrpSpPr/>
                <p:nvPr/>
              </p:nvGrpSpPr>
              <p:grpSpPr>
                <a:xfrm rot="16200000">
                  <a:off x="120650" y="408940"/>
                  <a:ext cx="139702" cy="180340"/>
                  <a:chOff x="120650" y="408934"/>
                  <a:chExt cx="606426" cy="677862"/>
                </a:xfrm>
              </p:grpSpPr>
              <p:sp>
                <p:nvSpPr>
                  <p:cNvPr id="100" name="Freeform 548"/>
                  <p:cNvSpPr>
                    <a:spLocks noEditPoints="1"/>
                  </p:cNvSpPr>
                  <p:nvPr/>
                </p:nvSpPr>
                <p:spPr bwMode="auto">
                  <a:xfrm>
                    <a:off x="131763" y="408934"/>
                    <a:ext cx="585791"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1" name="Freeform 549"/>
                  <p:cNvSpPr>
                    <a:spLocks/>
                  </p:cNvSpPr>
                  <p:nvPr/>
                </p:nvSpPr>
                <p:spPr bwMode="auto">
                  <a:xfrm>
                    <a:off x="120650" y="835970"/>
                    <a:ext cx="31748" cy="80960"/>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102" name="Freeform 550"/>
                  <p:cNvSpPr>
                    <a:spLocks/>
                  </p:cNvSpPr>
                  <p:nvPr/>
                </p:nvSpPr>
                <p:spPr bwMode="auto">
                  <a:xfrm>
                    <a:off x="695328" y="835970"/>
                    <a:ext cx="31748" cy="80960"/>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96" name="Group 696"/>
                <p:cNvGrpSpPr/>
                <p:nvPr/>
              </p:nvGrpSpPr>
              <p:grpSpPr>
                <a:xfrm rot="16200000">
                  <a:off x="114618" y="241615"/>
                  <a:ext cx="139701" cy="179704"/>
                  <a:chOff x="114618" y="241616"/>
                  <a:chExt cx="606431" cy="677862"/>
                </a:xfrm>
              </p:grpSpPr>
              <p:sp>
                <p:nvSpPr>
                  <p:cNvPr id="97" name="Freeform 548"/>
                  <p:cNvSpPr>
                    <a:spLocks noEditPoints="1"/>
                  </p:cNvSpPr>
                  <p:nvPr/>
                </p:nvSpPr>
                <p:spPr bwMode="auto">
                  <a:xfrm>
                    <a:off x="125731" y="241616"/>
                    <a:ext cx="585787"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98" name="Freeform 549"/>
                  <p:cNvSpPr>
                    <a:spLocks/>
                  </p:cNvSpPr>
                  <p:nvPr/>
                </p:nvSpPr>
                <p:spPr bwMode="auto">
                  <a:xfrm>
                    <a:off x="114618" y="668657"/>
                    <a:ext cx="31748" cy="80962"/>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99" name="Freeform 550"/>
                  <p:cNvSpPr>
                    <a:spLocks/>
                  </p:cNvSpPr>
                  <p:nvPr/>
                </p:nvSpPr>
                <p:spPr bwMode="auto">
                  <a:xfrm>
                    <a:off x="689301" y="668657"/>
                    <a:ext cx="31748" cy="80962"/>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grpSp>
            <p:nvGrpSpPr>
              <p:cNvPr id="81" name="Group 709"/>
              <p:cNvGrpSpPr/>
              <p:nvPr/>
            </p:nvGrpSpPr>
            <p:grpSpPr>
              <a:xfrm rot="11548985">
                <a:off x="5051884" y="1075772"/>
                <a:ext cx="140335" cy="179705"/>
                <a:chOff x="19684" y="-19683"/>
                <a:chExt cx="606425" cy="677862"/>
              </a:xfrm>
            </p:grpSpPr>
            <p:sp>
              <p:nvSpPr>
                <p:cNvPr id="90" name="Freeform 548"/>
                <p:cNvSpPr>
                  <a:spLocks noEditPoints="1"/>
                </p:cNvSpPr>
                <p:nvPr/>
              </p:nvSpPr>
              <p:spPr bwMode="auto">
                <a:xfrm>
                  <a:off x="30801" y="-19683"/>
                  <a:ext cx="585788"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91" name="Freeform 549"/>
                <p:cNvSpPr>
                  <a:spLocks/>
                </p:cNvSpPr>
                <p:nvPr/>
              </p:nvSpPr>
              <p:spPr bwMode="auto">
                <a:xfrm>
                  <a:off x="19684" y="407357"/>
                  <a:ext cx="31748" cy="80964"/>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92" name="Freeform 550"/>
                <p:cNvSpPr>
                  <a:spLocks/>
                </p:cNvSpPr>
                <p:nvPr/>
              </p:nvSpPr>
              <p:spPr bwMode="auto">
                <a:xfrm>
                  <a:off x="594361" y="407354"/>
                  <a:ext cx="31748" cy="80964"/>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82" name="Group 253"/>
              <p:cNvGrpSpPr/>
              <p:nvPr/>
            </p:nvGrpSpPr>
            <p:grpSpPr>
              <a:xfrm rot="10800000">
                <a:off x="2359320" y="1094400"/>
                <a:ext cx="139700" cy="172085"/>
                <a:chOff x="0" y="0"/>
                <a:chExt cx="606426" cy="677862"/>
              </a:xfrm>
            </p:grpSpPr>
            <p:sp>
              <p:nvSpPr>
                <p:cNvPr id="87" name="Freeform 548"/>
                <p:cNvSpPr>
                  <a:spLocks noEditPoints="1"/>
                </p:cNvSpPr>
                <p:nvPr/>
              </p:nvSpPr>
              <p:spPr bwMode="auto">
                <a:xfrm>
                  <a:off x="111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88" name="Freeform 549"/>
                <p:cNvSpPr>
                  <a:spLocks/>
                </p:cNvSpPr>
                <p:nvPr/>
              </p:nvSpPr>
              <p:spPr bwMode="auto">
                <a:xfrm>
                  <a:off x="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89" name="Freeform 550"/>
                <p:cNvSpPr>
                  <a:spLocks/>
                </p:cNvSpPr>
                <p:nvPr/>
              </p:nvSpPr>
              <p:spPr bwMode="auto">
                <a:xfrm>
                  <a:off x="5746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nvGrpSpPr>
              <p:cNvPr id="83" name="Group 257"/>
              <p:cNvGrpSpPr/>
              <p:nvPr/>
            </p:nvGrpSpPr>
            <p:grpSpPr>
              <a:xfrm rot="10800000">
                <a:off x="2184060" y="1094400"/>
                <a:ext cx="139700" cy="172085"/>
                <a:chOff x="0" y="0"/>
                <a:chExt cx="606426" cy="677862"/>
              </a:xfrm>
            </p:grpSpPr>
            <p:sp>
              <p:nvSpPr>
                <p:cNvPr id="84" name="Freeform 548"/>
                <p:cNvSpPr>
                  <a:spLocks noEditPoints="1"/>
                </p:cNvSpPr>
                <p:nvPr/>
              </p:nvSpPr>
              <p:spPr bwMode="auto">
                <a:xfrm>
                  <a:off x="11113" y="0"/>
                  <a:ext cx="585789" cy="677862"/>
                </a:xfrm>
                <a:custGeom>
                  <a:avLst/>
                  <a:gdLst>
                    <a:gd name="T0" fmla="*/ 364 w 517"/>
                    <a:gd name="T1" fmla="*/ 600 h 600"/>
                    <a:gd name="T2" fmla="*/ 362 w 517"/>
                    <a:gd name="T3" fmla="*/ 599 h 600"/>
                    <a:gd name="T4" fmla="*/ 259 w 517"/>
                    <a:gd name="T5" fmla="*/ 560 h 600"/>
                    <a:gd name="T6" fmla="*/ 155 w 517"/>
                    <a:gd name="T7" fmla="*/ 599 h 600"/>
                    <a:gd name="T8" fmla="*/ 149 w 517"/>
                    <a:gd name="T9" fmla="*/ 598 h 600"/>
                    <a:gd name="T10" fmla="*/ 146 w 517"/>
                    <a:gd name="T11" fmla="*/ 593 h 600"/>
                    <a:gd name="T12" fmla="*/ 146 w 517"/>
                    <a:gd name="T13" fmla="*/ 575 h 600"/>
                    <a:gd name="T14" fmla="*/ 149 w 517"/>
                    <a:gd name="T15" fmla="*/ 569 h 600"/>
                    <a:gd name="T16" fmla="*/ 221 w 517"/>
                    <a:gd name="T17" fmla="*/ 514 h 600"/>
                    <a:gd name="T18" fmla="*/ 206 w 517"/>
                    <a:gd name="T19" fmla="*/ 351 h 600"/>
                    <a:gd name="T20" fmla="*/ 9 w 517"/>
                    <a:gd name="T21" fmla="*/ 419 h 600"/>
                    <a:gd name="T22" fmla="*/ 3 w 517"/>
                    <a:gd name="T23" fmla="*/ 418 h 600"/>
                    <a:gd name="T24" fmla="*/ 0 w 517"/>
                    <a:gd name="T25" fmla="*/ 412 h 600"/>
                    <a:gd name="T26" fmla="*/ 4 w 517"/>
                    <a:gd name="T27" fmla="*/ 384 h 600"/>
                    <a:gd name="T28" fmla="*/ 7 w 517"/>
                    <a:gd name="T29" fmla="*/ 380 h 600"/>
                    <a:gd name="T30" fmla="*/ 205 w 517"/>
                    <a:gd name="T31" fmla="*/ 234 h 600"/>
                    <a:gd name="T32" fmla="*/ 218 w 517"/>
                    <a:gd name="T33" fmla="*/ 35 h 600"/>
                    <a:gd name="T34" fmla="*/ 259 w 517"/>
                    <a:gd name="T35" fmla="*/ 0 h 600"/>
                    <a:gd name="T36" fmla="*/ 299 w 517"/>
                    <a:gd name="T37" fmla="*/ 35 h 600"/>
                    <a:gd name="T38" fmla="*/ 313 w 517"/>
                    <a:gd name="T39" fmla="*/ 234 h 600"/>
                    <a:gd name="T40" fmla="*/ 510 w 517"/>
                    <a:gd name="T41" fmla="*/ 380 h 600"/>
                    <a:gd name="T42" fmla="*/ 513 w 517"/>
                    <a:gd name="T43" fmla="*/ 384 h 600"/>
                    <a:gd name="T44" fmla="*/ 517 w 517"/>
                    <a:gd name="T45" fmla="*/ 412 h 600"/>
                    <a:gd name="T46" fmla="*/ 515 w 517"/>
                    <a:gd name="T47" fmla="*/ 418 h 600"/>
                    <a:gd name="T48" fmla="*/ 508 w 517"/>
                    <a:gd name="T49" fmla="*/ 419 h 600"/>
                    <a:gd name="T50" fmla="*/ 311 w 517"/>
                    <a:gd name="T51" fmla="*/ 351 h 600"/>
                    <a:gd name="T52" fmla="*/ 296 w 517"/>
                    <a:gd name="T53" fmla="*/ 514 h 600"/>
                    <a:gd name="T54" fmla="*/ 368 w 517"/>
                    <a:gd name="T55" fmla="*/ 569 h 600"/>
                    <a:gd name="T56" fmla="*/ 371 w 517"/>
                    <a:gd name="T57" fmla="*/ 575 h 600"/>
                    <a:gd name="T58" fmla="*/ 371 w 517"/>
                    <a:gd name="T59" fmla="*/ 593 h 600"/>
                    <a:gd name="T60" fmla="*/ 368 w 517"/>
                    <a:gd name="T61" fmla="*/ 598 h 600"/>
                    <a:gd name="T62" fmla="*/ 364 w 517"/>
                    <a:gd name="T63" fmla="*/ 600 h 600"/>
                    <a:gd name="T64" fmla="*/ 259 w 517"/>
                    <a:gd name="T65" fmla="*/ 546 h 600"/>
                    <a:gd name="T66" fmla="*/ 261 w 517"/>
                    <a:gd name="T67" fmla="*/ 546 h 600"/>
                    <a:gd name="T68" fmla="*/ 357 w 517"/>
                    <a:gd name="T69" fmla="*/ 582 h 600"/>
                    <a:gd name="T70" fmla="*/ 357 w 517"/>
                    <a:gd name="T71" fmla="*/ 578 h 600"/>
                    <a:gd name="T72" fmla="*/ 285 w 517"/>
                    <a:gd name="T73" fmla="*/ 523 h 600"/>
                    <a:gd name="T74" fmla="*/ 282 w 517"/>
                    <a:gd name="T75" fmla="*/ 517 h 600"/>
                    <a:gd name="T76" fmla="*/ 298 w 517"/>
                    <a:gd name="T77" fmla="*/ 341 h 600"/>
                    <a:gd name="T78" fmla="*/ 302 w 517"/>
                    <a:gd name="T79" fmla="*/ 335 h 600"/>
                    <a:gd name="T80" fmla="*/ 308 w 517"/>
                    <a:gd name="T81" fmla="*/ 335 h 600"/>
                    <a:gd name="T82" fmla="*/ 501 w 517"/>
                    <a:gd name="T83" fmla="*/ 402 h 600"/>
                    <a:gd name="T84" fmla="*/ 500 w 517"/>
                    <a:gd name="T85" fmla="*/ 389 h 600"/>
                    <a:gd name="T86" fmla="*/ 302 w 517"/>
                    <a:gd name="T87" fmla="*/ 244 h 600"/>
                    <a:gd name="T88" fmla="*/ 299 w 517"/>
                    <a:gd name="T89" fmla="*/ 239 h 600"/>
                    <a:gd name="T90" fmla="*/ 286 w 517"/>
                    <a:gd name="T91" fmla="*/ 37 h 600"/>
                    <a:gd name="T92" fmla="*/ 259 w 517"/>
                    <a:gd name="T93" fmla="*/ 14 h 600"/>
                    <a:gd name="T94" fmla="*/ 232 w 517"/>
                    <a:gd name="T95" fmla="*/ 37 h 600"/>
                    <a:gd name="T96" fmla="*/ 218 w 517"/>
                    <a:gd name="T97" fmla="*/ 239 h 600"/>
                    <a:gd name="T98" fmla="*/ 216 w 517"/>
                    <a:gd name="T99" fmla="*/ 244 h 600"/>
                    <a:gd name="T100" fmla="*/ 18 w 517"/>
                    <a:gd name="T101" fmla="*/ 389 h 600"/>
                    <a:gd name="T102" fmla="*/ 16 w 517"/>
                    <a:gd name="T103" fmla="*/ 402 h 600"/>
                    <a:gd name="T104" fmla="*/ 210 w 517"/>
                    <a:gd name="T105" fmla="*/ 335 h 600"/>
                    <a:gd name="T106" fmla="*/ 216 w 517"/>
                    <a:gd name="T107" fmla="*/ 335 h 600"/>
                    <a:gd name="T108" fmla="*/ 219 w 517"/>
                    <a:gd name="T109" fmla="*/ 341 h 600"/>
                    <a:gd name="T110" fmla="*/ 235 w 517"/>
                    <a:gd name="T111" fmla="*/ 517 h 600"/>
                    <a:gd name="T112" fmla="*/ 233 w 517"/>
                    <a:gd name="T113" fmla="*/ 523 h 600"/>
                    <a:gd name="T114" fmla="*/ 160 w 517"/>
                    <a:gd name="T115" fmla="*/ 578 h 600"/>
                    <a:gd name="T116" fmla="*/ 160 w 517"/>
                    <a:gd name="T117" fmla="*/ 582 h 600"/>
                    <a:gd name="T118" fmla="*/ 256 w 517"/>
                    <a:gd name="T119" fmla="*/ 546 h 600"/>
                    <a:gd name="T120" fmla="*/ 259 w 517"/>
                    <a:gd name="T121" fmla="*/ 546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7" h="600">
                      <a:moveTo>
                        <a:pt x="364" y="600"/>
                      </a:moveTo>
                      <a:cubicBezTo>
                        <a:pt x="363" y="600"/>
                        <a:pt x="363" y="599"/>
                        <a:pt x="362" y="599"/>
                      </a:cubicBezTo>
                      <a:cubicBezTo>
                        <a:pt x="259" y="560"/>
                        <a:pt x="259" y="560"/>
                        <a:pt x="259" y="560"/>
                      </a:cubicBezTo>
                      <a:cubicBezTo>
                        <a:pt x="155" y="599"/>
                        <a:pt x="155" y="599"/>
                        <a:pt x="155" y="599"/>
                      </a:cubicBezTo>
                      <a:cubicBezTo>
                        <a:pt x="153" y="600"/>
                        <a:pt x="151" y="600"/>
                        <a:pt x="149" y="598"/>
                      </a:cubicBezTo>
                      <a:cubicBezTo>
                        <a:pt x="147" y="597"/>
                        <a:pt x="146" y="595"/>
                        <a:pt x="146" y="593"/>
                      </a:cubicBezTo>
                      <a:cubicBezTo>
                        <a:pt x="146" y="575"/>
                        <a:pt x="146" y="575"/>
                        <a:pt x="146" y="575"/>
                      </a:cubicBezTo>
                      <a:cubicBezTo>
                        <a:pt x="146" y="573"/>
                        <a:pt x="147" y="571"/>
                        <a:pt x="149" y="569"/>
                      </a:cubicBezTo>
                      <a:cubicBezTo>
                        <a:pt x="221" y="514"/>
                        <a:pt x="221" y="514"/>
                        <a:pt x="221" y="514"/>
                      </a:cubicBezTo>
                      <a:cubicBezTo>
                        <a:pt x="206" y="351"/>
                        <a:pt x="206" y="351"/>
                        <a:pt x="206" y="351"/>
                      </a:cubicBezTo>
                      <a:cubicBezTo>
                        <a:pt x="9" y="419"/>
                        <a:pt x="9" y="419"/>
                        <a:pt x="9" y="419"/>
                      </a:cubicBezTo>
                      <a:cubicBezTo>
                        <a:pt x="7" y="420"/>
                        <a:pt x="4" y="420"/>
                        <a:pt x="3" y="418"/>
                      </a:cubicBezTo>
                      <a:cubicBezTo>
                        <a:pt x="1" y="417"/>
                        <a:pt x="0" y="414"/>
                        <a:pt x="0" y="412"/>
                      </a:cubicBezTo>
                      <a:cubicBezTo>
                        <a:pt x="4" y="384"/>
                        <a:pt x="4" y="384"/>
                        <a:pt x="4" y="384"/>
                      </a:cubicBezTo>
                      <a:cubicBezTo>
                        <a:pt x="4" y="382"/>
                        <a:pt x="5" y="381"/>
                        <a:pt x="7" y="380"/>
                      </a:cubicBezTo>
                      <a:cubicBezTo>
                        <a:pt x="205" y="234"/>
                        <a:pt x="205" y="234"/>
                        <a:pt x="205" y="234"/>
                      </a:cubicBezTo>
                      <a:cubicBezTo>
                        <a:pt x="206" y="210"/>
                        <a:pt x="215" y="61"/>
                        <a:pt x="218" y="35"/>
                      </a:cubicBezTo>
                      <a:cubicBezTo>
                        <a:pt x="221" y="8"/>
                        <a:pt x="245" y="0"/>
                        <a:pt x="259" y="0"/>
                      </a:cubicBezTo>
                      <a:cubicBezTo>
                        <a:pt x="272" y="0"/>
                        <a:pt x="296" y="8"/>
                        <a:pt x="299" y="35"/>
                      </a:cubicBezTo>
                      <a:cubicBezTo>
                        <a:pt x="302" y="61"/>
                        <a:pt x="311" y="210"/>
                        <a:pt x="313" y="234"/>
                      </a:cubicBezTo>
                      <a:cubicBezTo>
                        <a:pt x="510" y="380"/>
                        <a:pt x="510" y="380"/>
                        <a:pt x="510" y="380"/>
                      </a:cubicBezTo>
                      <a:cubicBezTo>
                        <a:pt x="512" y="381"/>
                        <a:pt x="513" y="382"/>
                        <a:pt x="513" y="384"/>
                      </a:cubicBezTo>
                      <a:cubicBezTo>
                        <a:pt x="517" y="412"/>
                        <a:pt x="517" y="412"/>
                        <a:pt x="517" y="412"/>
                      </a:cubicBezTo>
                      <a:cubicBezTo>
                        <a:pt x="517" y="414"/>
                        <a:pt x="516" y="417"/>
                        <a:pt x="515" y="418"/>
                      </a:cubicBezTo>
                      <a:cubicBezTo>
                        <a:pt x="513" y="420"/>
                        <a:pt x="510" y="420"/>
                        <a:pt x="508" y="419"/>
                      </a:cubicBezTo>
                      <a:cubicBezTo>
                        <a:pt x="311" y="351"/>
                        <a:pt x="311" y="351"/>
                        <a:pt x="311" y="351"/>
                      </a:cubicBezTo>
                      <a:cubicBezTo>
                        <a:pt x="296" y="514"/>
                        <a:pt x="296" y="514"/>
                        <a:pt x="296" y="514"/>
                      </a:cubicBezTo>
                      <a:cubicBezTo>
                        <a:pt x="368" y="569"/>
                        <a:pt x="368" y="569"/>
                        <a:pt x="368" y="569"/>
                      </a:cubicBezTo>
                      <a:cubicBezTo>
                        <a:pt x="370" y="571"/>
                        <a:pt x="371" y="573"/>
                        <a:pt x="371" y="575"/>
                      </a:cubicBezTo>
                      <a:cubicBezTo>
                        <a:pt x="371" y="593"/>
                        <a:pt x="371" y="593"/>
                        <a:pt x="371" y="593"/>
                      </a:cubicBezTo>
                      <a:cubicBezTo>
                        <a:pt x="371" y="595"/>
                        <a:pt x="370" y="597"/>
                        <a:pt x="368" y="598"/>
                      </a:cubicBezTo>
                      <a:cubicBezTo>
                        <a:pt x="367" y="599"/>
                        <a:pt x="366" y="600"/>
                        <a:pt x="364" y="600"/>
                      </a:cubicBezTo>
                      <a:close/>
                      <a:moveTo>
                        <a:pt x="259" y="546"/>
                      </a:moveTo>
                      <a:cubicBezTo>
                        <a:pt x="259" y="546"/>
                        <a:pt x="260" y="546"/>
                        <a:pt x="261" y="546"/>
                      </a:cubicBezTo>
                      <a:cubicBezTo>
                        <a:pt x="357" y="582"/>
                        <a:pt x="357" y="582"/>
                        <a:pt x="357" y="582"/>
                      </a:cubicBezTo>
                      <a:cubicBezTo>
                        <a:pt x="357" y="578"/>
                        <a:pt x="357" y="578"/>
                        <a:pt x="357" y="578"/>
                      </a:cubicBezTo>
                      <a:cubicBezTo>
                        <a:pt x="285" y="523"/>
                        <a:pt x="285" y="523"/>
                        <a:pt x="285" y="523"/>
                      </a:cubicBezTo>
                      <a:cubicBezTo>
                        <a:pt x="283" y="522"/>
                        <a:pt x="282" y="519"/>
                        <a:pt x="282" y="517"/>
                      </a:cubicBezTo>
                      <a:cubicBezTo>
                        <a:pt x="298" y="341"/>
                        <a:pt x="298" y="341"/>
                        <a:pt x="298" y="341"/>
                      </a:cubicBezTo>
                      <a:cubicBezTo>
                        <a:pt x="299" y="338"/>
                        <a:pt x="300" y="336"/>
                        <a:pt x="302" y="335"/>
                      </a:cubicBezTo>
                      <a:cubicBezTo>
                        <a:pt x="303" y="334"/>
                        <a:pt x="306" y="334"/>
                        <a:pt x="308" y="335"/>
                      </a:cubicBezTo>
                      <a:cubicBezTo>
                        <a:pt x="501" y="402"/>
                        <a:pt x="501" y="402"/>
                        <a:pt x="501" y="402"/>
                      </a:cubicBezTo>
                      <a:cubicBezTo>
                        <a:pt x="500" y="389"/>
                        <a:pt x="500" y="389"/>
                        <a:pt x="500" y="389"/>
                      </a:cubicBezTo>
                      <a:cubicBezTo>
                        <a:pt x="302" y="244"/>
                        <a:pt x="302" y="244"/>
                        <a:pt x="302" y="244"/>
                      </a:cubicBezTo>
                      <a:cubicBezTo>
                        <a:pt x="300" y="243"/>
                        <a:pt x="299" y="241"/>
                        <a:pt x="299" y="239"/>
                      </a:cubicBezTo>
                      <a:cubicBezTo>
                        <a:pt x="299" y="237"/>
                        <a:pt x="289" y="64"/>
                        <a:pt x="286" y="37"/>
                      </a:cubicBezTo>
                      <a:cubicBezTo>
                        <a:pt x="283" y="15"/>
                        <a:pt x="263" y="14"/>
                        <a:pt x="259" y="14"/>
                      </a:cubicBezTo>
                      <a:cubicBezTo>
                        <a:pt x="255" y="14"/>
                        <a:pt x="234" y="15"/>
                        <a:pt x="232" y="37"/>
                      </a:cubicBezTo>
                      <a:cubicBezTo>
                        <a:pt x="228" y="64"/>
                        <a:pt x="218" y="237"/>
                        <a:pt x="218" y="239"/>
                      </a:cubicBezTo>
                      <a:cubicBezTo>
                        <a:pt x="218" y="241"/>
                        <a:pt x="217" y="243"/>
                        <a:pt x="216" y="244"/>
                      </a:cubicBezTo>
                      <a:cubicBezTo>
                        <a:pt x="18" y="389"/>
                        <a:pt x="18" y="389"/>
                        <a:pt x="18" y="389"/>
                      </a:cubicBezTo>
                      <a:cubicBezTo>
                        <a:pt x="16" y="402"/>
                        <a:pt x="16" y="402"/>
                        <a:pt x="16" y="402"/>
                      </a:cubicBezTo>
                      <a:cubicBezTo>
                        <a:pt x="210" y="335"/>
                        <a:pt x="210" y="335"/>
                        <a:pt x="210" y="335"/>
                      </a:cubicBezTo>
                      <a:cubicBezTo>
                        <a:pt x="212" y="334"/>
                        <a:pt x="214" y="334"/>
                        <a:pt x="216" y="335"/>
                      </a:cubicBezTo>
                      <a:cubicBezTo>
                        <a:pt x="217" y="336"/>
                        <a:pt x="219" y="338"/>
                        <a:pt x="219" y="341"/>
                      </a:cubicBezTo>
                      <a:cubicBezTo>
                        <a:pt x="235" y="517"/>
                        <a:pt x="235" y="517"/>
                        <a:pt x="235" y="517"/>
                      </a:cubicBezTo>
                      <a:cubicBezTo>
                        <a:pt x="236" y="519"/>
                        <a:pt x="235" y="522"/>
                        <a:pt x="233" y="523"/>
                      </a:cubicBezTo>
                      <a:cubicBezTo>
                        <a:pt x="160" y="578"/>
                        <a:pt x="160" y="578"/>
                        <a:pt x="160" y="578"/>
                      </a:cubicBezTo>
                      <a:cubicBezTo>
                        <a:pt x="160" y="582"/>
                        <a:pt x="160" y="582"/>
                        <a:pt x="160" y="582"/>
                      </a:cubicBezTo>
                      <a:cubicBezTo>
                        <a:pt x="256" y="546"/>
                        <a:pt x="256" y="546"/>
                        <a:pt x="256" y="546"/>
                      </a:cubicBezTo>
                      <a:cubicBezTo>
                        <a:pt x="257" y="546"/>
                        <a:pt x="258" y="546"/>
                        <a:pt x="259" y="54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85" name="Freeform 549"/>
                <p:cNvSpPr>
                  <a:spLocks/>
                </p:cNvSpPr>
                <p:nvPr/>
              </p:nvSpPr>
              <p:spPr bwMode="auto">
                <a:xfrm>
                  <a:off x="0" y="427039"/>
                  <a:ext cx="31749" cy="80961"/>
                </a:xfrm>
                <a:custGeom>
                  <a:avLst/>
                  <a:gdLst>
                    <a:gd name="T0" fmla="*/ 8 w 28"/>
                    <a:gd name="T1" fmla="*/ 71 h 71"/>
                    <a:gd name="T2" fmla="*/ 7 w 28"/>
                    <a:gd name="T3" fmla="*/ 71 h 71"/>
                    <a:gd name="T4" fmla="*/ 1 w 28"/>
                    <a:gd name="T5" fmla="*/ 63 h 71"/>
                    <a:gd name="T6" fmla="*/ 13 w 28"/>
                    <a:gd name="T7" fmla="*/ 6 h 71"/>
                    <a:gd name="T8" fmla="*/ 22 w 28"/>
                    <a:gd name="T9" fmla="*/ 0 h 71"/>
                    <a:gd name="T10" fmla="*/ 27 w 28"/>
                    <a:gd name="T11" fmla="*/ 9 h 71"/>
                    <a:gd name="T12" fmla="*/ 15 w 28"/>
                    <a:gd name="T13" fmla="*/ 66 h 71"/>
                    <a:gd name="T14" fmla="*/ 8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8" y="71"/>
                      </a:moveTo>
                      <a:cubicBezTo>
                        <a:pt x="8" y="71"/>
                        <a:pt x="7" y="71"/>
                        <a:pt x="7" y="71"/>
                      </a:cubicBezTo>
                      <a:cubicBezTo>
                        <a:pt x="3" y="70"/>
                        <a:pt x="0" y="66"/>
                        <a:pt x="1" y="63"/>
                      </a:cubicBezTo>
                      <a:cubicBezTo>
                        <a:pt x="13" y="6"/>
                        <a:pt x="13" y="6"/>
                        <a:pt x="13" y="6"/>
                      </a:cubicBezTo>
                      <a:cubicBezTo>
                        <a:pt x="14" y="2"/>
                        <a:pt x="18" y="0"/>
                        <a:pt x="22" y="0"/>
                      </a:cubicBezTo>
                      <a:cubicBezTo>
                        <a:pt x="25" y="1"/>
                        <a:pt x="28" y="5"/>
                        <a:pt x="27" y="9"/>
                      </a:cubicBezTo>
                      <a:cubicBezTo>
                        <a:pt x="15" y="66"/>
                        <a:pt x="15" y="66"/>
                        <a:pt x="15" y="66"/>
                      </a:cubicBezTo>
                      <a:cubicBezTo>
                        <a:pt x="14" y="69"/>
                        <a:pt x="11" y="71"/>
                        <a:pt x="8"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sp>
              <p:nvSpPr>
                <p:cNvPr id="86" name="Freeform 550"/>
                <p:cNvSpPr>
                  <a:spLocks/>
                </p:cNvSpPr>
                <p:nvPr/>
              </p:nvSpPr>
              <p:spPr bwMode="auto">
                <a:xfrm>
                  <a:off x="574677" y="427039"/>
                  <a:ext cx="31749" cy="80961"/>
                </a:xfrm>
                <a:custGeom>
                  <a:avLst/>
                  <a:gdLst>
                    <a:gd name="T0" fmla="*/ 20 w 28"/>
                    <a:gd name="T1" fmla="*/ 71 h 71"/>
                    <a:gd name="T2" fmla="*/ 13 w 28"/>
                    <a:gd name="T3" fmla="*/ 66 h 71"/>
                    <a:gd name="T4" fmla="*/ 1 w 28"/>
                    <a:gd name="T5" fmla="*/ 9 h 71"/>
                    <a:gd name="T6" fmla="*/ 7 w 28"/>
                    <a:gd name="T7" fmla="*/ 0 h 71"/>
                    <a:gd name="T8" fmla="*/ 15 w 28"/>
                    <a:gd name="T9" fmla="*/ 6 h 71"/>
                    <a:gd name="T10" fmla="*/ 27 w 28"/>
                    <a:gd name="T11" fmla="*/ 63 h 71"/>
                    <a:gd name="T12" fmla="*/ 22 w 28"/>
                    <a:gd name="T13" fmla="*/ 71 h 71"/>
                    <a:gd name="T14" fmla="*/ 20 w 28"/>
                    <a:gd name="T15" fmla="*/ 71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71">
                      <a:moveTo>
                        <a:pt x="20" y="71"/>
                      </a:moveTo>
                      <a:cubicBezTo>
                        <a:pt x="17" y="71"/>
                        <a:pt x="14" y="69"/>
                        <a:pt x="13" y="66"/>
                      </a:cubicBezTo>
                      <a:cubicBezTo>
                        <a:pt x="1" y="9"/>
                        <a:pt x="1" y="9"/>
                        <a:pt x="1" y="9"/>
                      </a:cubicBezTo>
                      <a:cubicBezTo>
                        <a:pt x="0" y="5"/>
                        <a:pt x="3" y="1"/>
                        <a:pt x="7" y="0"/>
                      </a:cubicBezTo>
                      <a:cubicBezTo>
                        <a:pt x="10" y="0"/>
                        <a:pt x="14" y="2"/>
                        <a:pt x="15" y="6"/>
                      </a:cubicBezTo>
                      <a:cubicBezTo>
                        <a:pt x="27" y="63"/>
                        <a:pt x="27" y="63"/>
                        <a:pt x="27" y="63"/>
                      </a:cubicBezTo>
                      <a:cubicBezTo>
                        <a:pt x="28" y="66"/>
                        <a:pt x="25" y="70"/>
                        <a:pt x="22" y="71"/>
                      </a:cubicBezTo>
                      <a:cubicBezTo>
                        <a:pt x="21" y="71"/>
                        <a:pt x="21" y="71"/>
                        <a:pt x="20" y="7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a:solidFill>
                      <a:schemeClr val="tx2"/>
                    </a:solidFill>
                    <a:latin typeface="微软雅黑" panose="020B0503020204020204" pitchFamily="34" charset="-122"/>
                    <a:ea typeface="微软雅黑" panose="020B0503020204020204" pitchFamily="34" charset="-122"/>
                  </a:endParaRPr>
                </a:p>
              </p:txBody>
            </p:sp>
          </p:grpSp>
        </p:grpSp>
        <p:sp>
          <p:nvSpPr>
            <p:cNvPr id="278" name="Text Box 21"/>
            <p:cNvSpPr txBox="1"/>
            <p:nvPr/>
          </p:nvSpPr>
          <p:spPr>
            <a:xfrm>
              <a:off x="16893834" y="5338918"/>
              <a:ext cx="2962033" cy="1034244"/>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0"/>
                </a:spcAft>
              </a:pPr>
              <a:r>
                <a:rPr lang="zh-CN" altLang="en-US" sz="40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卫星厅</a:t>
              </a:r>
              <a:r>
                <a:rPr lang="en-US" altLang="zh-CN" sz="40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S</a:t>
              </a:r>
            </a:p>
            <a:p>
              <a:pPr algn="ctr">
                <a:lnSpc>
                  <a:spcPct val="107000"/>
                </a:lnSpc>
                <a:spcAft>
                  <a:spcPts val="0"/>
                </a:spcAft>
              </a:pPr>
              <a:r>
                <a:rPr lang="zh-CN" altLang="en-US" sz="2800" dirty="0" smtClean="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无出入境功能</a:t>
              </a:r>
              <a:endParaRPr lang="zh-CN" sz="28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279" name="图片 27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48493" y="4021203"/>
            <a:ext cx="2577340" cy="2661156"/>
          </a:xfrm>
          <a:prstGeom prst="rect">
            <a:avLst/>
          </a:prstGeom>
        </p:spPr>
      </p:pic>
      <p:sp>
        <p:nvSpPr>
          <p:cNvPr id="280" name="Subtitle 2"/>
          <p:cNvSpPr txBox="1">
            <a:spLocks/>
          </p:cNvSpPr>
          <p:nvPr/>
        </p:nvSpPr>
        <p:spPr>
          <a:xfrm>
            <a:off x="17959881" y="6995364"/>
            <a:ext cx="5269367" cy="3562067"/>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zh-CN" altLang="en-US" sz="3200" spc="600" dirty="0" smtClean="0">
                <a:solidFill>
                  <a:srgbClr val="C00000"/>
                </a:solidFill>
                <a:latin typeface="微软雅黑" panose="020B0503020204020204" pitchFamily="34" charset="-122"/>
                <a:ea typeface="微软雅黑" panose="020B0503020204020204" pitchFamily="34" charset="-122"/>
                <a:cs typeface="Poppins Light" charset="0"/>
              </a:rPr>
              <a:t>航班</a:t>
            </a:r>
            <a:r>
              <a:rPr lang="en-US" altLang="zh-CN" sz="3200" spc="600" dirty="0" smtClean="0">
                <a:solidFill>
                  <a:srgbClr val="C00000"/>
                </a:solidFill>
                <a:latin typeface="微软雅黑" panose="020B0503020204020204" pitchFamily="34" charset="-122"/>
                <a:ea typeface="微软雅黑" panose="020B0503020204020204" pitchFamily="34" charset="-122"/>
                <a:cs typeface="Poppins Light" charset="0"/>
              </a:rPr>
              <a:t>/</a:t>
            </a:r>
            <a:r>
              <a:rPr lang="zh-CN" altLang="en-US" sz="3200" spc="600" dirty="0" smtClean="0">
                <a:solidFill>
                  <a:srgbClr val="C00000"/>
                </a:solidFill>
                <a:latin typeface="微软雅黑" panose="020B0503020204020204" pitchFamily="34" charset="-122"/>
                <a:ea typeface="微软雅黑" panose="020B0503020204020204" pitchFamily="34" charset="-122"/>
                <a:cs typeface="Poppins Light" charset="0"/>
              </a:rPr>
              <a:t>登机口属性</a:t>
            </a:r>
            <a:r>
              <a:rPr lang="en-US" altLang="zh-CN" sz="3200" spc="600" dirty="0" smtClean="0">
                <a:solidFill>
                  <a:srgbClr val="C00000"/>
                </a:solidFill>
                <a:latin typeface="微软雅黑" panose="020B0503020204020204" pitchFamily="34" charset="-122"/>
                <a:ea typeface="微软雅黑" panose="020B0503020204020204" pitchFamily="34" charset="-122"/>
                <a:cs typeface="Poppins Light" charset="0"/>
              </a:rPr>
              <a:t>:</a:t>
            </a: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宽</a:t>
            </a:r>
            <a:r>
              <a:rPr lang="zh-CN" altLang="en-US" sz="3200" spc="600" dirty="0" smtClean="0">
                <a:latin typeface="微软雅黑" panose="020B0503020204020204" pitchFamily="34" charset="-122"/>
                <a:ea typeface="微软雅黑" panose="020B0503020204020204" pitchFamily="34" charset="-122"/>
                <a:cs typeface="Poppins Light" charset="0"/>
              </a:rPr>
              <a:t>体机</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窄体机</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国</a:t>
            </a:r>
            <a:r>
              <a:rPr lang="zh-CN" altLang="en-US" sz="3200" spc="600" dirty="0" smtClean="0">
                <a:latin typeface="微软雅黑" panose="020B0503020204020204" pitchFamily="34" charset="-122"/>
                <a:ea typeface="微软雅黑" panose="020B0503020204020204" pitchFamily="34" charset="-122"/>
                <a:cs typeface="Poppins Light" charset="0"/>
              </a:rPr>
              <a:t>内航班</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国际航班</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到</a:t>
            </a:r>
            <a:r>
              <a:rPr lang="zh-CN" altLang="en-US" sz="3200" spc="600" dirty="0" smtClean="0">
                <a:latin typeface="微软雅黑" panose="020B0503020204020204" pitchFamily="34" charset="-122"/>
                <a:ea typeface="微软雅黑" panose="020B0503020204020204" pitchFamily="34" charset="-122"/>
                <a:cs typeface="Poppins Light" charset="0"/>
              </a:rPr>
              <a:t>达</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出发</a:t>
            </a:r>
            <a:endParaRPr lang="en-US" altLang="zh-CN" sz="3200" spc="600" dirty="0" smtClean="0">
              <a:latin typeface="微软雅黑" panose="020B0503020204020204" pitchFamily="34" charset="-122"/>
              <a:ea typeface="微软雅黑" panose="020B0503020204020204" pitchFamily="34" charset="-122"/>
              <a:cs typeface="Poppins Light" charset="0"/>
            </a:endParaRPr>
          </a:p>
        </p:txBody>
      </p:sp>
      <p:cxnSp>
        <p:nvCxnSpPr>
          <p:cNvPr id="281" name="Straight Connector 18"/>
          <p:cNvCxnSpPr/>
          <p:nvPr/>
        </p:nvCxnSpPr>
        <p:spPr>
          <a:xfrm>
            <a:off x="17542982" y="3996620"/>
            <a:ext cx="0" cy="6697362"/>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7619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5019546" cy="13716000"/>
          </a:xfrm>
          <a:prstGeom prst="rect">
            <a:avLst/>
          </a:prstGeom>
        </p:spPr>
      </p:pic>
      <p:sp>
        <p:nvSpPr>
          <p:cNvPr id="4" name="Subtitle 2"/>
          <p:cNvSpPr txBox="1">
            <a:spLocks/>
          </p:cNvSpPr>
          <p:nvPr/>
        </p:nvSpPr>
        <p:spPr>
          <a:xfrm>
            <a:off x="16106747" y="8692105"/>
            <a:ext cx="7164133" cy="3537445"/>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将问题一模型拓展至后两问</a:t>
            </a:r>
            <a:endParaRPr lang="en-US" altLang="zh-CN" sz="44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引入动态惩罚因子</a:t>
            </a:r>
            <a:endParaRPr lang="en-US" altLang="zh-CN" sz="44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4400" dirty="0" smtClean="0">
                <a:solidFill>
                  <a:srgbClr val="C00000"/>
                </a:solidFill>
                <a:latin typeface="微软雅黑" panose="020B0503020204020204" pitchFamily="34" charset="-122"/>
                <a:ea typeface="微软雅黑" panose="020B0503020204020204" pitchFamily="34" charset="-122"/>
                <a:cs typeface="Poppins Light" charset="0"/>
              </a:rPr>
              <a:t>变量常数命名规范化</a:t>
            </a:r>
            <a:endParaRPr lang="en-US" sz="4400" dirty="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3999661" y="3387811"/>
            <a:ext cx="8194551" cy="10189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初见雏形的完整模型</a:t>
            </a:r>
            <a:endParaRPr lang="en-US" altLang="zh-CN" sz="6600" spc="5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2750841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31" y="0"/>
            <a:ext cx="15028578" cy="13716000"/>
          </a:xfrm>
          <a:prstGeom prst="rect">
            <a:avLst/>
          </a:prstGeom>
        </p:spPr>
      </p:pic>
      <p:sp>
        <p:nvSpPr>
          <p:cNvPr id="4" name="Subtitle 2"/>
          <p:cNvSpPr txBox="1">
            <a:spLocks/>
          </p:cNvSpPr>
          <p:nvPr/>
        </p:nvSpPr>
        <p:spPr>
          <a:xfrm>
            <a:off x="15855457" y="9420266"/>
            <a:ext cx="7890200" cy="2583338"/>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考虑实际情况的</a:t>
            </a:r>
            <a:endPar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4800" dirty="0" smtClean="0">
                <a:solidFill>
                  <a:srgbClr val="C00000"/>
                </a:solidFill>
                <a:latin typeface="微软雅黑" panose="020B0503020204020204" pitchFamily="34" charset="-122"/>
                <a:ea typeface="微软雅黑" panose="020B0503020204020204" pitchFamily="34" charset="-122"/>
                <a:cs typeface="Poppins Light" charset="0"/>
              </a:rPr>
              <a:t>多目标</a:t>
            </a:r>
            <a:r>
              <a:rPr lang="en-US" altLang="zh-CN" sz="4800" dirty="0" smtClean="0">
                <a:solidFill>
                  <a:srgbClr val="C00000"/>
                </a:solidFill>
                <a:latin typeface="微软雅黑" panose="020B0503020204020204" pitchFamily="34" charset="-122"/>
                <a:ea typeface="微软雅黑" panose="020B0503020204020204" pitchFamily="34" charset="-122"/>
                <a:cs typeface="Poppins Light" charset="0"/>
              </a:rPr>
              <a:t>01</a:t>
            </a:r>
            <a:r>
              <a:rPr lang="zh-CN" altLang="en-US" sz="4800" dirty="0">
                <a:solidFill>
                  <a:srgbClr val="C00000"/>
                </a:solidFill>
                <a:latin typeface="微软雅黑" panose="020B0503020204020204" pitchFamily="34" charset="-122"/>
                <a:ea typeface="微软雅黑" panose="020B0503020204020204" pitchFamily="34" charset="-122"/>
                <a:cs typeface="Poppins Light" charset="0"/>
              </a:rPr>
              <a:t>整数线性规划模型</a:t>
            </a:r>
            <a:endParaRPr lang="en-US" altLang="zh-CN" sz="4800" dirty="0">
              <a:solidFill>
                <a:srgbClr val="C00000"/>
              </a:solidFill>
              <a:latin typeface="微软雅黑" panose="020B0503020204020204" pitchFamily="34" charset="-122"/>
              <a:ea typeface="微软雅黑" panose="020B0503020204020204" pitchFamily="34" charset="-122"/>
              <a:cs typeface="Poppins Light" charset="0"/>
            </a:endParaRPr>
          </a:p>
        </p:txBody>
      </p:sp>
      <p:sp>
        <p:nvSpPr>
          <p:cNvPr id="33" name="Rectangle 2"/>
          <p:cNvSpPr/>
          <p:nvPr/>
        </p:nvSpPr>
        <p:spPr>
          <a:xfrm>
            <a:off x="13565649" y="1988468"/>
            <a:ext cx="9062575" cy="3817620"/>
          </a:xfrm>
          <a:prstGeom prst="rect">
            <a:avLst/>
          </a:prstGeom>
          <a:solidFill>
            <a:schemeClr val="accent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Rectangle 96"/>
          <p:cNvSpPr>
            <a:spLocks/>
          </p:cNvSpPr>
          <p:nvPr/>
        </p:nvSpPr>
        <p:spPr bwMode="auto">
          <a:xfrm>
            <a:off x="14865281" y="3352257"/>
            <a:ext cx="6463308" cy="10900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8500"/>
              </a:lnSpc>
            </a:pPr>
            <a:r>
              <a:rPr lang="zh-CN" altLang="en-US" sz="6600" spc="6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rPr>
              <a:t>最终版完整模型</a:t>
            </a:r>
            <a:endParaRPr lang="en-US" sz="6600" spc="600" dirty="0" smtClean="0">
              <a:solidFill>
                <a:schemeClr val="bg1"/>
              </a:solidFill>
              <a:latin typeface="微软雅黑" panose="020B0503020204020204" pitchFamily="34" charset="-122"/>
              <a:ea typeface="微软雅黑" panose="020B0503020204020204" pitchFamily="34" charset="-122"/>
              <a:cs typeface="Montserrat Hairline" charset="0"/>
              <a:sym typeface="Bebas Neue" charset="0"/>
            </a:endParaRPr>
          </a:p>
        </p:txBody>
      </p:sp>
      <p:grpSp>
        <p:nvGrpSpPr>
          <p:cNvPr id="5" name="Group 36"/>
          <p:cNvGrpSpPr/>
          <p:nvPr/>
        </p:nvGrpSpPr>
        <p:grpSpPr>
          <a:xfrm>
            <a:off x="19813811" y="7567494"/>
            <a:ext cx="2434648" cy="227062"/>
            <a:chOff x="1948342" y="5767817"/>
            <a:chExt cx="2434648" cy="227062"/>
          </a:xfrm>
        </p:grpSpPr>
        <p:grpSp>
          <p:nvGrpSpPr>
            <p:cNvPr id="7" name="Group 37"/>
            <p:cNvGrpSpPr/>
            <p:nvPr/>
          </p:nvGrpSpPr>
          <p:grpSpPr>
            <a:xfrm>
              <a:off x="1948342" y="5922203"/>
              <a:ext cx="2434648" cy="72676"/>
              <a:chOff x="1878897" y="12847070"/>
              <a:chExt cx="2434648" cy="72676"/>
            </a:xfrm>
          </p:grpSpPr>
          <p:sp>
            <p:nvSpPr>
              <p:cNvPr id="21"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2"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3"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4"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5"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6"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7"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8"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9"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0"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1"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32"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8" name="Group 38"/>
            <p:cNvGrpSpPr/>
            <p:nvPr/>
          </p:nvGrpSpPr>
          <p:grpSpPr>
            <a:xfrm>
              <a:off x="1948342" y="5767817"/>
              <a:ext cx="2434648" cy="72676"/>
              <a:chOff x="1878897" y="12847070"/>
              <a:chExt cx="2434648" cy="72676"/>
            </a:xfrm>
          </p:grpSpPr>
          <p:sp>
            <p:nvSpPr>
              <p:cNvPr id="9"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0"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1"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2"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3"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4"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5"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6"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7"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8"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19"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20"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grpSp>
        <p:nvGrpSpPr>
          <p:cNvPr id="38" name="Group 36"/>
          <p:cNvGrpSpPr/>
          <p:nvPr/>
        </p:nvGrpSpPr>
        <p:grpSpPr>
          <a:xfrm>
            <a:off x="17240912" y="7572505"/>
            <a:ext cx="2434648" cy="227062"/>
            <a:chOff x="1948342" y="5767817"/>
            <a:chExt cx="2434648" cy="227062"/>
          </a:xfrm>
        </p:grpSpPr>
        <p:grpSp>
          <p:nvGrpSpPr>
            <p:cNvPr id="39" name="Group 37"/>
            <p:cNvGrpSpPr/>
            <p:nvPr/>
          </p:nvGrpSpPr>
          <p:grpSpPr>
            <a:xfrm>
              <a:off x="1948342" y="5922203"/>
              <a:ext cx="2434648" cy="72676"/>
              <a:chOff x="1878897" y="12847070"/>
              <a:chExt cx="2434648" cy="72676"/>
            </a:xfrm>
          </p:grpSpPr>
          <p:sp>
            <p:nvSpPr>
              <p:cNvPr id="53" name="Oval 5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4" name="Oval 5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5" name="Oval 5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6" name="Oval 5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7" name="Oval 85"/>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8" name="Oval 86"/>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9" name="Oval 87"/>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0" name="Oval 88"/>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1" name="Oval 89"/>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2" name="Oval 90"/>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3" name="Oval 91"/>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64" name="Oval 92"/>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nvGrpSpPr>
            <p:cNvPr id="40" name="Group 38"/>
            <p:cNvGrpSpPr/>
            <p:nvPr/>
          </p:nvGrpSpPr>
          <p:grpSpPr>
            <a:xfrm>
              <a:off x="1948342" y="5767817"/>
              <a:ext cx="2434648" cy="72676"/>
              <a:chOff x="1878897" y="12847070"/>
              <a:chExt cx="2434648" cy="72676"/>
            </a:xfrm>
          </p:grpSpPr>
          <p:sp>
            <p:nvSpPr>
              <p:cNvPr id="41" name="Oval 39"/>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2" name="Oval 4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3" name="Oval 4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4" name="Oval 4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5" name="Oval 4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6" name="Oval 4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7" name="Oval 4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8" name="Oval 4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49" name="Oval 4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0" name="Oval 4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1" name="Oval 5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sp>
            <p:nvSpPr>
              <p:cNvPr id="52" name="Oval 5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879696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8"/>
          <p:cNvSpPr/>
          <p:nvPr/>
        </p:nvSpPr>
        <p:spPr>
          <a:xfrm>
            <a:off x="3564900" y="6499033"/>
            <a:ext cx="17112339" cy="6592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Lato Light" charset="0"/>
            </a:endParaRPr>
          </a:p>
        </p:txBody>
      </p:sp>
      <p:sp>
        <p:nvSpPr>
          <p:cNvPr id="16" name="TextBox 9"/>
          <p:cNvSpPr txBox="1"/>
          <p:nvPr/>
        </p:nvSpPr>
        <p:spPr>
          <a:xfrm>
            <a:off x="2388737" y="8082126"/>
            <a:ext cx="19560208" cy="1446550"/>
          </a:xfrm>
          <a:prstGeom prst="rect">
            <a:avLst/>
          </a:prstGeom>
          <a:noFill/>
        </p:spPr>
        <p:txBody>
          <a:bodyPr wrap="square" rtlCol="0">
            <a:spAutoFit/>
          </a:bodyPr>
          <a:lstStyle/>
          <a:p>
            <a:pPr algn="ctr"/>
            <a:r>
              <a:rPr lang="zh-CN" alt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参赛感悟</a:t>
            </a:r>
            <a:endPar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7" name="TextBox 9"/>
          <p:cNvSpPr txBox="1"/>
          <p:nvPr/>
        </p:nvSpPr>
        <p:spPr>
          <a:xfrm>
            <a:off x="2388737" y="4272126"/>
            <a:ext cx="19560208" cy="1446550"/>
          </a:xfrm>
          <a:prstGeom prst="rect">
            <a:avLst/>
          </a:prstGeom>
          <a:noFill/>
        </p:spPr>
        <p:txBody>
          <a:bodyPr wrap="square" rtlCol="0">
            <a:spAutoFit/>
          </a:bodyPr>
          <a:lstStyle/>
          <a:p>
            <a:pPr algn="ctr"/>
            <a:r>
              <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rPr>
              <a:t>t &gt; </a:t>
            </a:r>
            <a:r>
              <a:rPr lang="en-US" sz="8800" spc="600" dirty="0" smtClean="0">
                <a:solidFill>
                  <a:schemeClr val="tx2"/>
                </a:solidFill>
                <a:latin typeface="微软雅黑" panose="020B0503020204020204" pitchFamily="34" charset="-122"/>
                <a:ea typeface="微软雅黑" panose="020B0503020204020204" pitchFamily="34" charset="-122"/>
                <a:cs typeface="Montserrat" panose="00000500000000000000" charset="0"/>
              </a:rPr>
              <a:t>100</a:t>
            </a:r>
            <a:endParaRPr lang="en-US" sz="8800" spc="600" dirty="0">
              <a:solidFill>
                <a:schemeClr val="tx2"/>
              </a:solidFill>
              <a:latin typeface="微软雅黑" panose="020B0503020204020204" pitchFamily="34" charset="-122"/>
              <a:ea typeface="微软雅黑" panose="020B0503020204020204" pitchFamily="34" charset="-122"/>
              <a:cs typeface="Montserrat" panose="00000500000000000000" charset="0"/>
            </a:endParaRPr>
          </a:p>
        </p:txBody>
      </p:sp>
      <p:sp>
        <p:nvSpPr>
          <p:cNvPr id="18" name="Rectangle 79"/>
          <p:cNvSpPr/>
          <p:nvPr/>
        </p:nvSpPr>
        <p:spPr>
          <a:xfrm>
            <a:off x="3564900" y="6508739"/>
            <a:ext cx="17112339" cy="64951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Lato Heavy" charset="0"/>
              <a:ea typeface="Lato Heavy" charset="0"/>
              <a:cs typeface="Lato Heavy" charset="0"/>
            </a:endParaRPr>
          </a:p>
        </p:txBody>
      </p:sp>
    </p:spTree>
    <p:extLst>
      <p:ext uri="{BB962C8B-B14F-4D97-AF65-F5344CB8AC3E}">
        <p14:creationId xmlns:p14="http://schemas.microsoft.com/office/powerpoint/2010/main" val="1760076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0" y="-18620"/>
            <a:ext cx="24377650" cy="13734620"/>
          </a:xfrm>
          <a:prstGeom prst="rect">
            <a:avLst/>
          </a:prstGeom>
        </p:spPr>
      </p:pic>
      <p:sp>
        <p:nvSpPr>
          <p:cNvPr id="9" name="Rectangle 10"/>
          <p:cNvSpPr/>
          <p:nvPr/>
        </p:nvSpPr>
        <p:spPr>
          <a:xfrm>
            <a:off x="0" y="0"/>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sp>
        <p:nvSpPr>
          <p:cNvPr id="3" name="矩形 2"/>
          <p:cNvSpPr/>
          <p:nvPr/>
        </p:nvSpPr>
        <p:spPr>
          <a:xfrm>
            <a:off x="3555505" y="5750004"/>
            <a:ext cx="16931238" cy="2215991"/>
          </a:xfrm>
          <a:prstGeom prst="rect">
            <a:avLst/>
          </a:prstGeom>
        </p:spPr>
        <p:txBody>
          <a:bodyPr wrap="none">
            <a:spAutoFit/>
          </a:bodyPr>
          <a:lstStyle/>
          <a:p>
            <a:r>
              <a:rPr lang="zh-CN" altLang="zh-CN" sz="13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学好数</a:t>
            </a:r>
            <a:r>
              <a:rPr lang="zh-CN"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学</a:t>
            </a:r>
            <a:r>
              <a:rPr lang="en-US"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mp; </a:t>
            </a:r>
            <a:r>
              <a:rPr lang="zh-CN"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结</a:t>
            </a:r>
            <a:r>
              <a:rPr lang="zh-CN" altLang="zh-CN" sz="13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合数学</a:t>
            </a:r>
            <a:endParaRPr lang="zh-CN" altLang="en-US" sz="13800" dirty="0">
              <a:solidFill>
                <a:schemeClr val="bg1"/>
              </a:solidFill>
              <a:latin typeface="微软雅黑" panose="020B0503020204020204" pitchFamily="34" charset="-122"/>
              <a:ea typeface="微软雅黑" panose="020B0503020204020204" pitchFamily="34" charset="-122"/>
            </a:endParaRPr>
          </a:p>
        </p:txBody>
      </p:sp>
      <p:grpSp>
        <p:nvGrpSpPr>
          <p:cNvPr id="10" name="Group 5"/>
          <p:cNvGrpSpPr/>
          <p:nvPr/>
        </p:nvGrpSpPr>
        <p:grpSpPr>
          <a:xfrm>
            <a:off x="3451123" y="4192858"/>
            <a:ext cx="17140003" cy="5374888"/>
            <a:chOff x="1558925" y="4192858"/>
            <a:chExt cx="9235455" cy="5374888"/>
          </a:xfrm>
        </p:grpSpPr>
        <p:cxnSp>
          <p:nvCxnSpPr>
            <p:cNvPr id="11" name="Straight Connector 12"/>
            <p:cNvCxnSpPr/>
            <p:nvPr/>
          </p:nvCxnSpPr>
          <p:spPr>
            <a:xfrm>
              <a:off x="1558925" y="9567746"/>
              <a:ext cx="92354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4"/>
            <p:cNvCxnSpPr/>
            <p:nvPr/>
          </p:nvCxnSpPr>
          <p:spPr>
            <a:xfrm>
              <a:off x="1558925" y="4192858"/>
              <a:ext cx="92354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260026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2"/>
          <p:cNvPicPr>
            <a:picLocks noChangeAspect="1"/>
          </p:cNvPicPr>
          <p:nvPr/>
        </p:nvPicPr>
        <p:blipFill>
          <a:blip r:embed="rId3" cstate="screen">
            <a:extLst>
              <a:ext uri="{28A0092B-C50C-407E-A947-70E740481C1C}">
                <a14:useLocalDpi xmlns:a14="http://schemas.microsoft.com/office/drawing/2010/main"/>
              </a:ext>
            </a:extLst>
          </a:blip>
          <a:srcRect t="7802" b="7802"/>
          <a:stretch>
            <a:fillRect/>
          </a:stretch>
        </p:blipFill>
        <p:spPr>
          <a:xfrm>
            <a:off x="0" y="0"/>
            <a:ext cx="24377650" cy="13716000"/>
          </a:xfrm>
          <a:prstGeom prst="rect">
            <a:avLst/>
          </a:prstGeom>
        </p:spPr>
      </p:pic>
      <p:sp>
        <p:nvSpPr>
          <p:cNvPr id="4" name="Rectangle 10"/>
          <p:cNvSpPr/>
          <p:nvPr/>
        </p:nvSpPr>
        <p:spPr>
          <a:xfrm>
            <a:off x="0" y="0"/>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grpSp>
        <p:nvGrpSpPr>
          <p:cNvPr id="5" name="Group 1"/>
          <p:cNvGrpSpPr/>
          <p:nvPr/>
        </p:nvGrpSpPr>
        <p:grpSpPr>
          <a:xfrm>
            <a:off x="6583544" y="2604370"/>
            <a:ext cx="11210560" cy="8507260"/>
            <a:chOff x="6111408" y="2588994"/>
            <a:chExt cx="11210560" cy="8507260"/>
          </a:xfrm>
        </p:grpSpPr>
        <p:cxnSp>
          <p:nvCxnSpPr>
            <p:cNvPr id="6" name="Straight Connector 3"/>
            <p:cNvCxnSpPr/>
            <p:nvPr/>
          </p:nvCxnSpPr>
          <p:spPr>
            <a:xfrm rot="16200000">
              <a:off x="13068338" y="6842624"/>
              <a:ext cx="85072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Straight Connector 30"/>
            <p:cNvCxnSpPr/>
            <p:nvPr/>
          </p:nvCxnSpPr>
          <p:spPr>
            <a:xfrm rot="16200000">
              <a:off x="1857778" y="6842624"/>
              <a:ext cx="85072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8557061" y="3074688"/>
            <a:ext cx="7263527" cy="7786747"/>
          </a:xfrm>
          <a:prstGeom prst="rect">
            <a:avLst/>
          </a:prstGeom>
        </p:spPr>
        <p:txBody>
          <a:bodyPr wrap="none">
            <a:spAutoFit/>
          </a:bodyPr>
          <a:lstStyle/>
          <a:p>
            <a:pPr algn="ctr">
              <a:lnSpc>
                <a:spcPts val="20000"/>
              </a:lnSpc>
            </a:pPr>
            <a:r>
              <a:rPr lang="zh-CN" altLang="en-US"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边学边做</a:t>
            </a:r>
            <a:endParaRPr lang="en-US"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ts val="20000"/>
              </a:lnSpc>
            </a:pPr>
            <a:r>
              <a:rPr lang="en-US"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mp;</a:t>
            </a:r>
          </a:p>
          <a:p>
            <a:pPr algn="ctr">
              <a:lnSpc>
                <a:spcPts val="20000"/>
              </a:lnSpc>
            </a:pPr>
            <a:r>
              <a:rPr lang="zh-CN" altLang="en-US" sz="13800" dirty="0" smtClean="0">
                <a:solidFill>
                  <a:schemeClr val="bg1"/>
                </a:solidFill>
                <a:latin typeface="微软雅黑" panose="020B0503020204020204" pitchFamily="34" charset="-122"/>
                <a:ea typeface="微软雅黑" panose="020B0503020204020204" pitchFamily="34" charset="-122"/>
              </a:rPr>
              <a:t>边做边学</a:t>
            </a:r>
            <a:endParaRPr lang="zh-CN" altLang="en-US" sz="138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94982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a:stretch>
            <a:fillRect/>
          </a:stretch>
        </p:blipFill>
        <p:spPr>
          <a:xfrm>
            <a:off x="0" y="4449"/>
            <a:ext cx="24377650" cy="13711551"/>
          </a:xfrm>
          <a:prstGeom prst="rect">
            <a:avLst/>
          </a:prstGeom>
        </p:spPr>
      </p:pic>
      <p:sp>
        <p:nvSpPr>
          <p:cNvPr id="3" name="Rectangle 10"/>
          <p:cNvSpPr/>
          <p:nvPr/>
        </p:nvSpPr>
        <p:spPr>
          <a:xfrm>
            <a:off x="0" y="4449"/>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grpSp>
        <p:nvGrpSpPr>
          <p:cNvPr id="7" name="Group 9"/>
          <p:cNvGrpSpPr/>
          <p:nvPr/>
        </p:nvGrpSpPr>
        <p:grpSpPr>
          <a:xfrm rot="10800000">
            <a:off x="19710262" y="4452260"/>
            <a:ext cx="1616703" cy="4797700"/>
            <a:chOff x="19021815" y="4800600"/>
            <a:chExt cx="1616703" cy="4797700"/>
          </a:xfrm>
        </p:grpSpPr>
        <p:grpSp>
          <p:nvGrpSpPr>
            <p:cNvPr id="8" name="Group 8"/>
            <p:cNvGrpSpPr/>
            <p:nvPr/>
          </p:nvGrpSpPr>
          <p:grpSpPr>
            <a:xfrm>
              <a:off x="19021815" y="4800600"/>
              <a:ext cx="1616703" cy="1600200"/>
              <a:chOff x="3053268" y="4800600"/>
              <a:chExt cx="1616703" cy="1600200"/>
            </a:xfrm>
          </p:grpSpPr>
          <p:cxnSp>
            <p:nvCxnSpPr>
              <p:cNvPr id="12" name="Straight Connector 52"/>
              <p:cNvCxnSpPr/>
              <p:nvPr/>
            </p:nvCxnSpPr>
            <p:spPr>
              <a:xfrm flipV="1">
                <a:off x="3053268" y="4800600"/>
                <a:ext cx="1616703" cy="12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55"/>
              <p:cNvCxnSpPr/>
              <p:nvPr/>
            </p:nvCxnSpPr>
            <p:spPr>
              <a:xfrm flipV="1">
                <a:off x="3053268" y="4800601"/>
                <a:ext cx="0" cy="160019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9" name="Group 60"/>
            <p:cNvGrpSpPr/>
            <p:nvPr/>
          </p:nvGrpSpPr>
          <p:grpSpPr>
            <a:xfrm rot="16200000">
              <a:off x="19021815" y="7989849"/>
              <a:ext cx="1616703" cy="1600200"/>
              <a:chOff x="3053268" y="4800600"/>
              <a:chExt cx="1616703" cy="1600200"/>
            </a:xfrm>
          </p:grpSpPr>
          <p:cxnSp>
            <p:nvCxnSpPr>
              <p:cNvPr id="10" name="Straight Connector 61"/>
              <p:cNvCxnSpPr/>
              <p:nvPr/>
            </p:nvCxnSpPr>
            <p:spPr>
              <a:xfrm flipV="1">
                <a:off x="3053268" y="4800600"/>
                <a:ext cx="1616703" cy="12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62"/>
              <p:cNvCxnSpPr/>
              <p:nvPr/>
            </p:nvCxnSpPr>
            <p:spPr>
              <a:xfrm flipV="1">
                <a:off x="3053268" y="4800601"/>
                <a:ext cx="0" cy="160019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14" name="Group 63"/>
          <p:cNvGrpSpPr/>
          <p:nvPr/>
        </p:nvGrpSpPr>
        <p:grpSpPr>
          <a:xfrm>
            <a:off x="3084869" y="4452260"/>
            <a:ext cx="1616703" cy="1600200"/>
            <a:chOff x="3053268" y="4800600"/>
            <a:chExt cx="1616703" cy="1600200"/>
          </a:xfrm>
        </p:grpSpPr>
        <p:cxnSp>
          <p:nvCxnSpPr>
            <p:cNvPr id="15" name="Straight Connector 64"/>
            <p:cNvCxnSpPr/>
            <p:nvPr/>
          </p:nvCxnSpPr>
          <p:spPr>
            <a:xfrm flipV="1">
              <a:off x="3053268" y="4800600"/>
              <a:ext cx="1616703" cy="12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65"/>
            <p:cNvCxnSpPr/>
            <p:nvPr/>
          </p:nvCxnSpPr>
          <p:spPr>
            <a:xfrm flipV="1">
              <a:off x="3053268" y="4800601"/>
              <a:ext cx="0" cy="160019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9" name="Group 66"/>
          <p:cNvGrpSpPr/>
          <p:nvPr/>
        </p:nvGrpSpPr>
        <p:grpSpPr>
          <a:xfrm rot="16200000">
            <a:off x="3084869" y="7641509"/>
            <a:ext cx="1616703" cy="1600200"/>
            <a:chOff x="3053268" y="4800600"/>
            <a:chExt cx="1616703" cy="1600200"/>
          </a:xfrm>
        </p:grpSpPr>
        <p:cxnSp>
          <p:nvCxnSpPr>
            <p:cNvPr id="21" name="Straight Connector 67"/>
            <p:cNvCxnSpPr/>
            <p:nvPr/>
          </p:nvCxnSpPr>
          <p:spPr>
            <a:xfrm flipV="1">
              <a:off x="3053268" y="4800600"/>
              <a:ext cx="1616703" cy="12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68"/>
            <p:cNvCxnSpPr/>
            <p:nvPr/>
          </p:nvCxnSpPr>
          <p:spPr>
            <a:xfrm flipV="1">
              <a:off x="3053268" y="4800601"/>
              <a:ext cx="0" cy="160019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4" name="矩形 23"/>
          <p:cNvSpPr/>
          <p:nvPr/>
        </p:nvSpPr>
        <p:spPr>
          <a:xfrm>
            <a:off x="3723206" y="5750004"/>
            <a:ext cx="16931238" cy="2215991"/>
          </a:xfrm>
          <a:prstGeom prst="rect">
            <a:avLst/>
          </a:prstGeom>
        </p:spPr>
        <p:txBody>
          <a:bodyPr wrap="none">
            <a:spAutoFit/>
          </a:bodyPr>
          <a:lstStyle/>
          <a:p>
            <a:r>
              <a:rPr lang="zh-CN" altLang="en-US"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充分信任 </a:t>
            </a:r>
            <a:r>
              <a:rPr lang="en-US"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mp; </a:t>
            </a:r>
            <a:r>
              <a:rPr lang="zh-CN" altLang="en-US"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保持质疑</a:t>
            </a:r>
            <a:endParaRPr lang="zh-CN" altLang="en-US" sz="138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27473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572"/>
            <a:ext cx="24377650" cy="13712428"/>
          </a:xfrm>
          <a:prstGeom prst="rect">
            <a:avLst/>
          </a:prstGeom>
        </p:spPr>
      </p:pic>
      <p:sp>
        <p:nvSpPr>
          <p:cNvPr id="3" name="Rectangle 10"/>
          <p:cNvSpPr/>
          <p:nvPr/>
        </p:nvSpPr>
        <p:spPr>
          <a:xfrm>
            <a:off x="0" y="0"/>
            <a:ext cx="24377650" cy="13716000"/>
          </a:xfrm>
          <a:prstGeom prst="rect">
            <a:avLst/>
          </a:prstGeom>
          <a:solidFill>
            <a:srgbClr val="00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sp>
        <p:nvSpPr>
          <p:cNvPr id="5" name="矩形 4"/>
          <p:cNvSpPr/>
          <p:nvPr/>
        </p:nvSpPr>
        <p:spPr>
          <a:xfrm>
            <a:off x="3723206" y="5160068"/>
            <a:ext cx="16931238" cy="2215991"/>
          </a:xfrm>
          <a:prstGeom prst="rect">
            <a:avLst/>
          </a:prstGeom>
        </p:spPr>
        <p:txBody>
          <a:bodyPr wrap="none">
            <a:spAutoFit/>
          </a:bodyPr>
          <a:lstStyle/>
          <a:p>
            <a:r>
              <a:rPr lang="zh-CN" altLang="en-US" sz="13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a:t>
            </a:r>
            <a:r>
              <a:rPr lang="zh-CN" altLang="en-US"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内苛求 </a:t>
            </a:r>
            <a:r>
              <a:rPr lang="en-US" altLang="zh-CN"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mp; </a:t>
            </a:r>
            <a:r>
              <a:rPr lang="zh-CN" altLang="en-US" sz="138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外踏实</a:t>
            </a:r>
            <a:endParaRPr lang="zh-CN" altLang="en-US" sz="13800" dirty="0">
              <a:solidFill>
                <a:schemeClr val="bg1"/>
              </a:solidFill>
              <a:latin typeface="微软雅黑" panose="020B0503020204020204" pitchFamily="34" charset="-122"/>
              <a:ea typeface="微软雅黑" panose="020B0503020204020204" pitchFamily="34" charset="-122"/>
            </a:endParaRPr>
          </a:p>
        </p:txBody>
      </p:sp>
      <p:sp>
        <p:nvSpPr>
          <p:cNvPr id="6" name="Rectangle 1"/>
          <p:cNvSpPr/>
          <p:nvPr/>
        </p:nvSpPr>
        <p:spPr>
          <a:xfrm>
            <a:off x="10996839" y="8164284"/>
            <a:ext cx="2188029" cy="130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02227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4377650" cy="13760068"/>
          </a:xfrm>
          <a:prstGeom prst="rect">
            <a:avLst/>
          </a:prstGeom>
        </p:spPr>
      </p:pic>
      <p:sp>
        <p:nvSpPr>
          <p:cNvPr id="9" name="Rectangle 10"/>
          <p:cNvSpPr/>
          <p:nvPr/>
        </p:nvSpPr>
        <p:spPr>
          <a:xfrm>
            <a:off x="-2" y="0"/>
            <a:ext cx="24377650" cy="13761720"/>
          </a:xfrm>
          <a:prstGeom prst="rect">
            <a:avLst/>
          </a:prstGeom>
          <a:solidFill>
            <a:srgbClr val="00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latin typeface="Montserrat Light" charset="0"/>
            </a:endParaRPr>
          </a:p>
        </p:txBody>
      </p:sp>
      <p:grpSp>
        <p:nvGrpSpPr>
          <p:cNvPr id="4" name="组合 3"/>
          <p:cNvGrpSpPr/>
          <p:nvPr/>
        </p:nvGrpSpPr>
        <p:grpSpPr>
          <a:xfrm>
            <a:off x="1853380" y="6503861"/>
            <a:ext cx="20634593" cy="4315517"/>
            <a:chOff x="1853380" y="4667191"/>
            <a:chExt cx="20634593" cy="4315517"/>
          </a:xfrm>
        </p:grpSpPr>
        <p:sp>
          <p:nvSpPr>
            <p:cNvPr id="11" name="Rectangle 68"/>
            <p:cNvSpPr>
              <a:spLocks/>
            </p:cNvSpPr>
            <p:nvPr/>
          </p:nvSpPr>
          <p:spPr bwMode="auto">
            <a:xfrm>
              <a:off x="1853380" y="4667191"/>
              <a:ext cx="3707746"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2.3</a:t>
              </a:r>
              <a:r>
                <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cm</a:t>
              </a:r>
            </a:p>
            <a:p>
              <a:pPr algn="ctr" defTabSz="4572000">
                <a:lnSpc>
                  <a:spcPct val="150000"/>
                </a:lnSpc>
              </a:pPr>
              <a:r>
                <a:rPr lang="zh-CN" altLang="en-US" sz="48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稿</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纸厚度</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3" name="Rectangle 68"/>
            <p:cNvSpPr>
              <a:spLocks/>
            </p:cNvSpPr>
            <p:nvPr/>
          </p:nvSpPr>
          <p:spPr bwMode="auto">
            <a:xfrm>
              <a:off x="7218877" y="4689225"/>
              <a:ext cx="4154985"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5.5</a:t>
              </a:r>
              <a:r>
                <a:rPr lang="en-US" altLang="zh-CN" sz="4800" spc="5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h</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日均睡眠时长</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4" name="Rectangle 68"/>
            <p:cNvSpPr>
              <a:spLocks/>
            </p:cNvSpPr>
            <p:nvPr/>
          </p:nvSpPr>
          <p:spPr bwMode="auto">
            <a:xfrm>
              <a:off x="13031612" y="4689225"/>
              <a:ext cx="4494821"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100</a:t>
              </a:r>
              <a:r>
                <a:rPr lang="en-US" sz="4800" spc="5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外卖</a:t>
              </a:r>
              <a:r>
                <a:rPr lang="en-US" altLang="zh-CN"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正餐比例</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sp>
          <p:nvSpPr>
            <p:cNvPr id="15" name="Rectangle 68"/>
            <p:cNvSpPr>
              <a:spLocks/>
            </p:cNvSpPr>
            <p:nvPr/>
          </p:nvSpPr>
          <p:spPr bwMode="auto">
            <a:xfrm>
              <a:off x="19184184" y="4689224"/>
              <a:ext cx="3303789" cy="4293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vert="horz" wrap="none" lIns="0" tIns="0" rIns="0" bIns="0" anchor="ctr" anchorCtr="0">
              <a:spAutoFit/>
            </a:bodyPr>
            <a:lstStyle/>
            <a:p>
              <a:pPr algn="ctr" defTabSz="4572000">
                <a:lnSpc>
                  <a:spcPct val="150000"/>
                </a:lnSpc>
              </a:pPr>
              <a:r>
                <a:rPr lang="en-US" sz="13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754</a:t>
              </a:r>
              <a:endParaRPr lang="en-US" altLang="zh-CN" sz="4800" spc="5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a:p>
              <a:pPr algn="ctr" defTabSz="4572000">
                <a:lnSpc>
                  <a:spcPct val="150000"/>
                </a:lnSpc>
              </a:pPr>
              <a:r>
                <a:rPr lang="zh-CN" altLang="en-US" sz="4800" spc="600" dirty="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代</a:t>
              </a:r>
              <a:r>
                <a:rPr lang="zh-CN" alt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rPr>
                <a:t>码行数</a:t>
              </a:r>
              <a:endParaRPr lang="en-US" sz="4800" spc="600" dirty="0" smtClean="0">
                <a:solidFill>
                  <a:schemeClr val="bg1"/>
                </a:solidFill>
                <a:latin typeface="微软雅黑" panose="020B0503020204020204" pitchFamily="34" charset="-122"/>
                <a:ea typeface="微软雅黑" panose="020B0503020204020204" pitchFamily="34" charset="-122"/>
                <a:cs typeface="Montserrat Ultra Light" charset="0"/>
                <a:sym typeface="Bebas Neue" charset="0"/>
              </a:endParaRPr>
            </a:p>
          </p:txBody>
        </p:sp>
      </p:grpSp>
      <p:sp>
        <p:nvSpPr>
          <p:cNvPr id="5" name="矩形 4"/>
          <p:cNvSpPr/>
          <p:nvPr/>
        </p:nvSpPr>
        <p:spPr>
          <a:xfrm>
            <a:off x="5119420" y="2998828"/>
            <a:ext cx="14138807" cy="1862048"/>
          </a:xfrm>
          <a:prstGeom prst="rect">
            <a:avLst/>
          </a:prstGeom>
        </p:spPr>
        <p:txBody>
          <a:bodyPr wrap="none">
            <a:spAutoFit/>
          </a:bodyPr>
          <a:lstStyle/>
          <a:p>
            <a:r>
              <a:rPr lang="zh-CN" altLang="en-US" sz="115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所畏惧 </a:t>
            </a:r>
            <a:r>
              <a:rPr lang="en-US" altLang="zh-CN" sz="115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mp; </a:t>
            </a:r>
            <a:r>
              <a:rPr lang="zh-CN" altLang="en-US" sz="115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坚持到底</a:t>
            </a:r>
            <a:endParaRPr lang="zh-CN" altLang="en-US" sz="11500" dirty="0">
              <a:solidFill>
                <a:schemeClr val="bg1"/>
              </a:solidFill>
              <a:latin typeface="微软雅黑" panose="020B0503020204020204" pitchFamily="34" charset="-122"/>
              <a:ea typeface="微软雅黑" panose="020B0503020204020204" pitchFamily="34" charset="-122"/>
            </a:endParaRPr>
          </a:p>
        </p:txBody>
      </p:sp>
      <p:sp>
        <p:nvSpPr>
          <p:cNvPr id="19" name="Rectangle 1"/>
          <p:cNvSpPr/>
          <p:nvPr/>
        </p:nvSpPr>
        <p:spPr>
          <a:xfrm>
            <a:off x="8760544" y="5423241"/>
            <a:ext cx="6872558" cy="130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2535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10121907" y="998017"/>
            <a:ext cx="4167808"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一剖析</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39243" y="2573693"/>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sp>
        <p:nvSpPr>
          <p:cNvPr id="33" name="Subtitle 2"/>
          <p:cNvSpPr txBox="1">
            <a:spLocks/>
          </p:cNvSpPr>
          <p:nvPr/>
        </p:nvSpPr>
        <p:spPr>
          <a:xfrm>
            <a:off x="2065796" y="6513205"/>
            <a:ext cx="12703429" cy="6073524"/>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zh-CN" altLang="en-US" sz="3600" b="1" spc="600" dirty="0" smtClean="0">
                <a:solidFill>
                  <a:srgbClr val="C00000"/>
                </a:solidFill>
                <a:latin typeface="微软雅黑" panose="020B0503020204020204" pitchFamily="34" charset="-122"/>
                <a:ea typeface="微软雅黑" panose="020B0503020204020204" pitchFamily="34" charset="-122"/>
                <a:cs typeface="Poppins Light" charset="0"/>
              </a:rPr>
              <a:t>题目条件：</a:t>
            </a:r>
            <a:endParaRPr lang="en-US" altLang="zh-CN" sz="3600" b="1" spc="600" dirty="0" smtClean="0">
              <a:solidFill>
                <a:srgbClr val="C00000"/>
              </a:solidFill>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smtClean="0">
                <a:latin typeface="微软雅黑" panose="020B0503020204020204" pitchFamily="34" charset="-122"/>
                <a:ea typeface="微软雅黑" panose="020B0503020204020204" pitchFamily="34" charset="-122"/>
                <a:cs typeface="Poppins Light" charset="0"/>
              </a:rPr>
              <a:t>每</a:t>
            </a:r>
            <a:r>
              <a:rPr lang="zh-CN" altLang="en-US" sz="3200" spc="600" dirty="0">
                <a:latin typeface="微软雅黑" panose="020B0503020204020204" pitchFamily="34" charset="-122"/>
                <a:ea typeface="微软雅黑" panose="020B0503020204020204" pitchFamily="34" charset="-122"/>
                <a:cs typeface="Poppins Light" charset="0"/>
              </a:rPr>
              <a:t>架飞机最多停靠</a:t>
            </a:r>
            <a:r>
              <a:rPr lang="zh-CN" altLang="en-US" sz="3200" spc="600" dirty="0" smtClean="0">
                <a:latin typeface="微软雅黑" panose="020B0503020204020204" pitchFamily="34" charset="-122"/>
                <a:ea typeface="微软雅黑" panose="020B0503020204020204" pitchFamily="34" charset="-122"/>
                <a:cs typeface="Poppins Light" charset="0"/>
              </a:rPr>
              <a:t>一个登</a:t>
            </a:r>
            <a:r>
              <a:rPr lang="zh-CN" altLang="en-US" sz="3200" spc="600" dirty="0">
                <a:latin typeface="微软雅黑" panose="020B0503020204020204" pitchFamily="34" charset="-122"/>
                <a:ea typeface="微软雅黑" panose="020B0503020204020204" pitchFamily="34" charset="-122"/>
                <a:cs typeface="Poppins Light" charset="0"/>
              </a:rPr>
              <a:t>机</a:t>
            </a:r>
            <a:r>
              <a:rPr lang="zh-CN" altLang="en-US" sz="3200" spc="600" dirty="0" smtClean="0">
                <a:latin typeface="微软雅黑" panose="020B0503020204020204" pitchFamily="34" charset="-122"/>
                <a:ea typeface="微软雅黑" panose="020B0503020204020204" pitchFamily="34" charset="-122"/>
                <a:cs typeface="Poppins Light" charset="0"/>
              </a:rPr>
              <a:t>口</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每个登机口同一时刻最多只能停靠一架飞</a:t>
            </a:r>
            <a:r>
              <a:rPr lang="zh-CN" altLang="en-US" sz="3200" spc="600" dirty="0" smtClean="0">
                <a:latin typeface="微软雅黑" panose="020B0503020204020204" pitchFamily="34" charset="-122"/>
                <a:ea typeface="微软雅黑" panose="020B0503020204020204" pitchFamily="34" charset="-122"/>
                <a:cs typeface="Poppins Light" charset="0"/>
              </a:rPr>
              <a:t>机</a:t>
            </a:r>
            <a:endParaRPr lang="zh-CN" altLang="en-US" sz="3200" spc="600" dirty="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smtClean="0">
                <a:latin typeface="微软雅黑" panose="020B0503020204020204" pitchFamily="34" charset="-122"/>
                <a:ea typeface="微软雅黑" panose="020B0503020204020204" pitchFamily="34" charset="-122"/>
                <a:cs typeface="Poppins Light" charset="0"/>
              </a:rPr>
              <a:t>转场飞机停靠期间</a:t>
            </a:r>
            <a:r>
              <a:rPr lang="zh-CN" altLang="en-US" sz="3200" b="1" u="sng" spc="600" dirty="0" smtClean="0">
                <a:latin typeface="微软雅黑" panose="020B0503020204020204" pitchFamily="34" charset="-122"/>
                <a:ea typeface="微软雅黑" panose="020B0503020204020204" pitchFamily="34" charset="-122"/>
                <a:cs typeface="Poppins Light" charset="0"/>
              </a:rPr>
              <a:t>不能转移</a:t>
            </a:r>
            <a:r>
              <a:rPr lang="zh-CN" altLang="en-US" sz="3200" spc="600" dirty="0" smtClean="0">
                <a:latin typeface="微软雅黑" panose="020B0503020204020204" pitchFamily="34" charset="-122"/>
                <a:ea typeface="微软雅黑" panose="020B0503020204020204" pitchFamily="34" charset="-122"/>
                <a:cs typeface="Poppins Light" charset="0"/>
              </a:rPr>
              <a:t>到其他登机口</a:t>
            </a:r>
          </a:p>
          <a:p>
            <a:pPr algn="l">
              <a:lnSpc>
                <a:spcPct val="150000"/>
              </a:lnSpc>
            </a:pPr>
            <a:r>
              <a:rPr lang="zh-CN" altLang="en-US" sz="3200" spc="600" dirty="0" smtClean="0">
                <a:latin typeface="微软雅黑" panose="020B0503020204020204" pitchFamily="34" charset="-122"/>
                <a:ea typeface="微软雅黑" panose="020B0503020204020204" pitchFamily="34" charset="-122"/>
                <a:cs typeface="Poppins Light" charset="0"/>
              </a:rPr>
              <a:t>飞</a:t>
            </a:r>
            <a:r>
              <a:rPr lang="zh-CN" altLang="en-US" sz="3200" spc="600" dirty="0">
                <a:latin typeface="微软雅黑" panose="020B0503020204020204" pitchFamily="34" charset="-122"/>
                <a:ea typeface="微软雅黑" panose="020B0503020204020204" pitchFamily="34" charset="-122"/>
                <a:cs typeface="Poppins Light" charset="0"/>
              </a:rPr>
              <a:t>机的宽窄属性与登机口的</a:t>
            </a:r>
            <a:r>
              <a:rPr lang="zh-CN" altLang="en-US" sz="3200" b="1" u="sng" spc="600" dirty="0">
                <a:latin typeface="微软雅黑" panose="020B0503020204020204" pitchFamily="34" charset="-122"/>
                <a:ea typeface="微软雅黑" panose="020B0503020204020204" pitchFamily="34" charset="-122"/>
                <a:cs typeface="Poppins Light" charset="0"/>
              </a:rPr>
              <a:t>宽窄属</a:t>
            </a:r>
            <a:r>
              <a:rPr lang="zh-CN" altLang="en-US" sz="3200" b="1" u="sng" spc="600" dirty="0" smtClean="0">
                <a:latin typeface="微软雅黑" panose="020B0503020204020204" pitchFamily="34" charset="-122"/>
                <a:ea typeface="微软雅黑" panose="020B0503020204020204" pitchFamily="34" charset="-122"/>
                <a:cs typeface="Poppins Light" charset="0"/>
              </a:rPr>
              <a:t>性对</a:t>
            </a:r>
            <a:r>
              <a:rPr lang="zh-CN" altLang="en-US" sz="3200" b="1" u="sng" spc="600" dirty="0">
                <a:latin typeface="微软雅黑" panose="020B0503020204020204" pitchFamily="34" charset="-122"/>
                <a:ea typeface="微软雅黑" panose="020B0503020204020204" pitchFamily="34" charset="-122"/>
                <a:cs typeface="Poppins Light" charset="0"/>
              </a:rPr>
              <a:t>应</a:t>
            </a:r>
          </a:p>
          <a:p>
            <a:pPr algn="l">
              <a:lnSpc>
                <a:spcPct val="150000"/>
              </a:lnSpc>
            </a:pPr>
            <a:r>
              <a:rPr lang="zh-CN" altLang="en-US" sz="3200" spc="600" dirty="0" smtClean="0">
                <a:latin typeface="微软雅黑" panose="020B0503020204020204" pitchFamily="34" charset="-122"/>
                <a:ea typeface="微软雅黑" panose="020B0503020204020204" pitchFamily="34" charset="-122"/>
                <a:cs typeface="Poppins Light" charset="0"/>
              </a:rPr>
              <a:t>飞</a:t>
            </a:r>
            <a:r>
              <a:rPr lang="zh-CN" altLang="en-US" sz="3200" spc="600" dirty="0">
                <a:latin typeface="微软雅黑" panose="020B0503020204020204" pitchFamily="34" charset="-122"/>
                <a:ea typeface="微软雅黑" panose="020B0503020204020204" pitchFamily="34" charset="-122"/>
                <a:cs typeface="Poppins Light" charset="0"/>
              </a:rPr>
              <a:t>机的国内</a:t>
            </a:r>
            <a:r>
              <a:rPr lang="en-US" altLang="zh-CN" sz="3200" spc="600" dirty="0">
                <a:latin typeface="微软雅黑" panose="020B0503020204020204" pitchFamily="34" charset="-122"/>
                <a:ea typeface="微软雅黑" panose="020B0503020204020204" pitchFamily="34" charset="-122"/>
                <a:cs typeface="Poppins Light" charset="0"/>
              </a:rPr>
              <a:t>/</a:t>
            </a:r>
            <a:r>
              <a:rPr lang="zh-CN" altLang="en-US" sz="3200" spc="600" dirty="0">
                <a:latin typeface="微软雅黑" panose="020B0503020204020204" pitchFamily="34" charset="-122"/>
                <a:ea typeface="微软雅黑" panose="020B0503020204020204" pitchFamily="34" charset="-122"/>
                <a:cs typeface="Poppins Light" charset="0"/>
              </a:rPr>
              <a:t>国际航班类型与登机口</a:t>
            </a:r>
            <a:r>
              <a:rPr lang="zh-CN" altLang="en-US" sz="3200" spc="600" dirty="0" smtClean="0">
                <a:latin typeface="微软雅黑" panose="020B0503020204020204" pitchFamily="34" charset="-122"/>
                <a:ea typeface="微软雅黑" panose="020B0503020204020204" pitchFamily="34" charset="-122"/>
                <a:cs typeface="Poppins Light" charset="0"/>
              </a:rPr>
              <a:t>的</a:t>
            </a:r>
            <a:r>
              <a:rPr lang="zh-CN" altLang="en-US" sz="3200" b="1" u="sng" spc="600" dirty="0" smtClean="0">
                <a:latin typeface="微软雅黑" panose="020B0503020204020204" pitchFamily="34" charset="-122"/>
                <a:ea typeface="微软雅黑" panose="020B0503020204020204" pitchFamily="34" charset="-122"/>
                <a:cs typeface="Poppins Light" charset="0"/>
              </a:rPr>
              <a:t>类</a:t>
            </a:r>
            <a:r>
              <a:rPr lang="zh-CN" altLang="en-US" sz="3200" b="1" u="sng" spc="600" dirty="0">
                <a:latin typeface="微软雅黑" panose="020B0503020204020204" pitchFamily="34" charset="-122"/>
                <a:ea typeface="微软雅黑" panose="020B0503020204020204" pitchFamily="34" charset="-122"/>
                <a:cs typeface="Poppins Light" charset="0"/>
              </a:rPr>
              <a:t>型属</a:t>
            </a:r>
            <a:r>
              <a:rPr lang="zh-CN" altLang="en-US" sz="3200" b="1" u="sng" spc="600" dirty="0" smtClean="0">
                <a:latin typeface="微软雅黑" panose="020B0503020204020204" pitchFamily="34" charset="-122"/>
                <a:ea typeface="微软雅黑" panose="020B0503020204020204" pitchFamily="34" charset="-122"/>
                <a:cs typeface="Poppins Light" charset="0"/>
              </a:rPr>
              <a:t>性对</a:t>
            </a:r>
            <a:r>
              <a:rPr lang="zh-CN" altLang="en-US" sz="3200" b="1" u="sng" spc="600" dirty="0">
                <a:latin typeface="微软雅黑" panose="020B0503020204020204" pitchFamily="34" charset="-122"/>
                <a:ea typeface="微软雅黑" panose="020B0503020204020204" pitchFamily="34" charset="-122"/>
                <a:cs typeface="Poppins Light" charset="0"/>
              </a:rPr>
              <a:t>应</a:t>
            </a: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同一登机口前后</a:t>
            </a:r>
            <a:r>
              <a:rPr lang="zh-CN" altLang="en-US" sz="3200" b="1" u="sng" spc="600" dirty="0">
                <a:latin typeface="微软雅黑" panose="020B0503020204020204" pitchFamily="34" charset="-122"/>
                <a:ea typeface="微软雅黑" panose="020B0503020204020204" pitchFamily="34" charset="-122"/>
                <a:cs typeface="Poppins Light" charset="0"/>
              </a:rPr>
              <a:t>航班间隔不</a:t>
            </a:r>
            <a:r>
              <a:rPr lang="zh-CN" altLang="en-US" sz="3200" b="1" u="sng" spc="600" dirty="0" smtClean="0">
                <a:latin typeface="微软雅黑" panose="020B0503020204020204" pitchFamily="34" charset="-122"/>
                <a:ea typeface="微软雅黑" panose="020B0503020204020204" pitchFamily="34" charset="-122"/>
                <a:cs typeface="Poppins Light" charset="0"/>
              </a:rPr>
              <a:t>能</a:t>
            </a:r>
            <a:r>
              <a:rPr lang="zh-CN" altLang="en-US" sz="3200" b="1" u="sng" spc="600" dirty="0">
                <a:latin typeface="微软雅黑" panose="020B0503020204020204" pitchFamily="34" charset="-122"/>
                <a:ea typeface="微软雅黑" panose="020B0503020204020204" pitchFamily="34" charset="-122"/>
                <a:cs typeface="Poppins Light" charset="0"/>
              </a:rPr>
              <a:t>少于</a:t>
            </a:r>
            <a:r>
              <a:rPr lang="en-US" altLang="zh-CN" sz="3200" b="1" u="sng" spc="600" dirty="0" smtClean="0">
                <a:latin typeface="微软雅黑" panose="020B0503020204020204" pitchFamily="34" charset="-122"/>
                <a:ea typeface="微软雅黑" panose="020B0503020204020204" pitchFamily="34" charset="-122"/>
                <a:cs typeface="Poppins Light" charset="0"/>
              </a:rPr>
              <a:t>45</a:t>
            </a:r>
            <a:r>
              <a:rPr lang="zh-CN" altLang="en-US" sz="3200" b="1" u="sng" spc="600" dirty="0">
                <a:latin typeface="微软雅黑" panose="020B0503020204020204" pitchFamily="34" charset="-122"/>
                <a:ea typeface="微软雅黑" panose="020B0503020204020204" pitchFamily="34" charset="-122"/>
                <a:cs typeface="Poppins Light" charset="0"/>
              </a:rPr>
              <a:t>分钟</a:t>
            </a:r>
          </a:p>
        </p:txBody>
      </p:sp>
      <p:sp>
        <p:nvSpPr>
          <p:cNvPr id="34" name="Oval 41"/>
          <p:cNvSpPr/>
          <p:nvPr/>
        </p:nvSpPr>
        <p:spPr>
          <a:xfrm>
            <a:off x="1368142" y="343957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 name="矩形 1"/>
          <p:cNvSpPr/>
          <p:nvPr/>
        </p:nvSpPr>
        <p:spPr>
          <a:xfrm>
            <a:off x="2182045" y="3216507"/>
            <a:ext cx="9174969" cy="1661993"/>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题目要求：</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建</a:t>
            </a:r>
            <a:r>
              <a:rPr lang="zh-CN" altLang="en-US" sz="3200" spc="600" dirty="0" smtClean="0">
                <a:solidFill>
                  <a:schemeClr val="tx2"/>
                </a:solidFill>
                <a:latin typeface="微软雅黑" panose="020B0503020204020204" pitchFamily="34" charset="-122"/>
                <a:ea typeface="微软雅黑" panose="020B0503020204020204" pitchFamily="34" charset="-122"/>
                <a:cs typeface="Poppins Light" charset="0"/>
              </a:rPr>
              <a:t>立航班</a:t>
            </a:r>
            <a:r>
              <a:rPr lang="en-US" altLang="zh-CN" sz="3200" spc="600" dirty="0" smtClean="0">
                <a:solidFill>
                  <a:schemeClr val="tx2"/>
                </a:solidFill>
                <a:latin typeface="微软雅黑" panose="020B0503020204020204" pitchFamily="34" charset="-122"/>
                <a:ea typeface="微软雅黑" panose="020B0503020204020204" pitchFamily="34" charset="-122"/>
                <a:cs typeface="Poppins Light" charset="0"/>
              </a:rPr>
              <a:t>-</a:t>
            </a:r>
            <a:r>
              <a:rPr lang="zh-CN" altLang="en-US" sz="3200" spc="600" dirty="0" smtClean="0">
                <a:solidFill>
                  <a:schemeClr val="tx2"/>
                </a:solidFill>
                <a:latin typeface="微软雅黑" panose="020B0503020204020204" pitchFamily="34" charset="-122"/>
                <a:ea typeface="微软雅黑" panose="020B0503020204020204" pitchFamily="34" charset="-122"/>
                <a:cs typeface="Poppins Light" charset="0"/>
              </a:rPr>
              <a:t>登机口分配模</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型，求最优解</a:t>
            </a:r>
            <a:endPar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endParaRPr>
          </a:p>
        </p:txBody>
      </p:sp>
      <p:sp>
        <p:nvSpPr>
          <p:cNvPr id="35" name="矩形 34"/>
          <p:cNvSpPr/>
          <p:nvPr/>
        </p:nvSpPr>
        <p:spPr>
          <a:xfrm>
            <a:off x="2182045" y="4878500"/>
            <a:ext cx="10774074" cy="1661993"/>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目标优先级：</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en-US" altLang="zh-CN" sz="3200" b="1" spc="600" dirty="0">
                <a:solidFill>
                  <a:schemeClr val="tx2"/>
                </a:solidFill>
                <a:latin typeface="微软雅黑" panose="020B0503020204020204" pitchFamily="34" charset="-122"/>
                <a:ea typeface="微软雅黑" panose="020B0503020204020204" pitchFamily="34" charset="-122"/>
                <a:cs typeface="Poppins Light" charset="0"/>
              </a:rPr>
              <a:t>max</a:t>
            </a:r>
            <a:r>
              <a:rPr lang="zh-CN" altLang="en-US" sz="3200" b="1" spc="600" dirty="0">
                <a:solidFill>
                  <a:schemeClr val="tx2"/>
                </a:solidFill>
                <a:latin typeface="微软雅黑" panose="020B0503020204020204" pitchFamily="34" charset="-122"/>
                <a:ea typeface="微软雅黑" panose="020B0503020204020204" pitchFamily="34" charset="-122"/>
                <a:cs typeface="Poppins Light" charset="0"/>
              </a:rPr>
              <a:t>（航班分配数量）＞</a:t>
            </a:r>
            <a:r>
              <a:rPr lang="en-US" altLang="zh-CN" sz="3200" b="1" spc="600" dirty="0">
                <a:solidFill>
                  <a:schemeClr val="tx2"/>
                </a:solidFill>
                <a:latin typeface="微软雅黑" panose="020B0503020204020204" pitchFamily="34" charset="-122"/>
                <a:ea typeface="微软雅黑" panose="020B0503020204020204" pitchFamily="34" charset="-122"/>
                <a:cs typeface="Poppins Light" charset="0"/>
              </a:rPr>
              <a:t>min</a:t>
            </a:r>
            <a:r>
              <a:rPr lang="zh-CN" altLang="en-US" sz="3200" b="1" spc="600" dirty="0">
                <a:solidFill>
                  <a:schemeClr val="tx2"/>
                </a:solidFill>
                <a:latin typeface="微软雅黑" panose="020B0503020204020204" pitchFamily="34" charset="-122"/>
                <a:ea typeface="微软雅黑" panose="020B0503020204020204" pitchFamily="34" charset="-122"/>
                <a:cs typeface="Poppins Light" charset="0"/>
              </a:rPr>
              <a:t>（登机</a:t>
            </a:r>
            <a:r>
              <a:rPr lang="zh-CN" altLang="en-US" sz="3200" b="1" spc="600" dirty="0" smtClean="0">
                <a:solidFill>
                  <a:schemeClr val="tx2"/>
                </a:solidFill>
                <a:latin typeface="微软雅黑" panose="020B0503020204020204" pitchFamily="34" charset="-122"/>
                <a:ea typeface="微软雅黑" panose="020B0503020204020204" pitchFamily="34" charset="-122"/>
                <a:cs typeface="Poppins Light" charset="0"/>
              </a:rPr>
              <a:t>口使用数</a:t>
            </a:r>
            <a:r>
              <a:rPr lang="zh-CN" altLang="en-US" sz="3200" b="1" spc="600" dirty="0">
                <a:solidFill>
                  <a:schemeClr val="tx2"/>
                </a:solidFill>
                <a:latin typeface="微软雅黑" panose="020B0503020204020204" pitchFamily="34" charset="-122"/>
                <a:ea typeface="微软雅黑" panose="020B0503020204020204" pitchFamily="34" charset="-122"/>
                <a:cs typeface="Poppins Light" charset="0"/>
              </a:rPr>
              <a:t>量）</a:t>
            </a:r>
            <a:endParaRPr lang="en-US" altLang="zh-CN" sz="3200" b="1" spc="600" dirty="0">
              <a:solidFill>
                <a:schemeClr val="tx2"/>
              </a:solidFill>
              <a:latin typeface="微软雅黑" panose="020B0503020204020204" pitchFamily="34" charset="-122"/>
              <a:ea typeface="微软雅黑" panose="020B0503020204020204" pitchFamily="34" charset="-122"/>
              <a:cs typeface="Poppins Light" charset="0"/>
            </a:endParaRPr>
          </a:p>
        </p:txBody>
      </p:sp>
      <p:sp>
        <p:nvSpPr>
          <p:cNvPr id="36" name="Oval 41"/>
          <p:cNvSpPr/>
          <p:nvPr/>
        </p:nvSpPr>
        <p:spPr>
          <a:xfrm>
            <a:off x="1368142" y="507868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7" name="Oval 41"/>
          <p:cNvSpPr/>
          <p:nvPr/>
        </p:nvSpPr>
        <p:spPr>
          <a:xfrm>
            <a:off x="1366803" y="6781944"/>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nvGrpSpPr>
          <p:cNvPr id="51" name="组合 50"/>
          <p:cNvGrpSpPr/>
          <p:nvPr/>
        </p:nvGrpSpPr>
        <p:grpSpPr>
          <a:xfrm>
            <a:off x="13387145" y="3438489"/>
            <a:ext cx="9515332" cy="8677311"/>
            <a:chOff x="744538" y="1346200"/>
            <a:chExt cx="3406775" cy="3106738"/>
          </a:xfrm>
        </p:grpSpPr>
        <p:sp>
          <p:nvSpPr>
            <p:cNvPr id="39" name="Freeform 6"/>
            <p:cNvSpPr>
              <a:spLocks noEditPoints="1" noChangeArrowheads="1"/>
            </p:cNvSpPr>
            <p:nvPr/>
          </p:nvSpPr>
          <p:spPr bwMode="auto">
            <a:xfrm>
              <a:off x="744538" y="1819275"/>
              <a:ext cx="1509712" cy="1509713"/>
            </a:xfrm>
            <a:custGeom>
              <a:avLst/>
              <a:gdLst>
                <a:gd name="T0" fmla="*/ 448 w 489"/>
                <a:gd name="T1" fmla="*/ 202 h 489"/>
                <a:gd name="T2" fmla="*/ 442 w 489"/>
                <a:gd name="T3" fmla="*/ 180 h 489"/>
                <a:gd name="T4" fmla="*/ 471 w 489"/>
                <a:gd name="T5" fmla="*/ 147 h 489"/>
                <a:gd name="T6" fmla="*/ 442 w 489"/>
                <a:gd name="T7" fmla="*/ 97 h 489"/>
                <a:gd name="T8" fmla="*/ 399 w 489"/>
                <a:gd name="T9" fmla="*/ 106 h 489"/>
                <a:gd name="T10" fmla="*/ 383 w 489"/>
                <a:gd name="T11" fmla="*/ 90 h 489"/>
                <a:gd name="T12" fmla="*/ 392 w 489"/>
                <a:gd name="T13" fmla="*/ 47 h 489"/>
                <a:gd name="T14" fmla="*/ 341 w 489"/>
                <a:gd name="T15" fmla="*/ 18 h 489"/>
                <a:gd name="T16" fmla="*/ 309 w 489"/>
                <a:gd name="T17" fmla="*/ 47 h 489"/>
                <a:gd name="T18" fmla="*/ 287 w 489"/>
                <a:gd name="T19" fmla="*/ 41 h 489"/>
                <a:gd name="T20" fmla="*/ 273 w 489"/>
                <a:gd name="T21" fmla="*/ 0 h 489"/>
                <a:gd name="T22" fmla="*/ 244 w 489"/>
                <a:gd name="T23" fmla="*/ 0 h 489"/>
                <a:gd name="T24" fmla="*/ 215 w 489"/>
                <a:gd name="T25" fmla="*/ 0 h 489"/>
                <a:gd name="T26" fmla="*/ 202 w 489"/>
                <a:gd name="T27" fmla="*/ 41 h 489"/>
                <a:gd name="T28" fmla="*/ 180 w 489"/>
                <a:gd name="T29" fmla="*/ 47 h 489"/>
                <a:gd name="T30" fmla="*/ 147 w 489"/>
                <a:gd name="T31" fmla="*/ 18 h 489"/>
                <a:gd name="T32" fmla="*/ 97 w 489"/>
                <a:gd name="T33" fmla="*/ 47 h 489"/>
                <a:gd name="T34" fmla="*/ 106 w 489"/>
                <a:gd name="T35" fmla="*/ 90 h 489"/>
                <a:gd name="T36" fmla="*/ 90 w 489"/>
                <a:gd name="T37" fmla="*/ 106 h 489"/>
                <a:gd name="T38" fmla="*/ 47 w 489"/>
                <a:gd name="T39" fmla="*/ 97 h 489"/>
                <a:gd name="T40" fmla="*/ 18 w 489"/>
                <a:gd name="T41" fmla="*/ 147 h 489"/>
                <a:gd name="T42" fmla="*/ 47 w 489"/>
                <a:gd name="T43" fmla="*/ 180 h 489"/>
                <a:gd name="T44" fmla="*/ 41 w 489"/>
                <a:gd name="T45" fmla="*/ 202 h 489"/>
                <a:gd name="T46" fmla="*/ 0 w 489"/>
                <a:gd name="T47" fmla="*/ 215 h 489"/>
                <a:gd name="T48" fmla="*/ 0 w 489"/>
                <a:gd name="T49" fmla="*/ 244 h 489"/>
                <a:gd name="T50" fmla="*/ 0 w 489"/>
                <a:gd name="T51" fmla="*/ 274 h 489"/>
                <a:gd name="T52" fmla="*/ 41 w 489"/>
                <a:gd name="T53" fmla="*/ 287 h 489"/>
                <a:gd name="T54" fmla="*/ 47 w 489"/>
                <a:gd name="T55" fmla="*/ 309 h 489"/>
                <a:gd name="T56" fmla="*/ 18 w 489"/>
                <a:gd name="T57" fmla="*/ 342 h 489"/>
                <a:gd name="T58" fmla="*/ 47 w 489"/>
                <a:gd name="T59" fmla="*/ 392 h 489"/>
                <a:gd name="T60" fmla="*/ 90 w 489"/>
                <a:gd name="T61" fmla="*/ 383 h 489"/>
                <a:gd name="T62" fmla="*/ 106 w 489"/>
                <a:gd name="T63" fmla="*/ 399 h 489"/>
                <a:gd name="T64" fmla="*/ 97 w 489"/>
                <a:gd name="T65" fmla="*/ 442 h 489"/>
                <a:gd name="T66" fmla="*/ 147 w 489"/>
                <a:gd name="T67" fmla="*/ 471 h 489"/>
                <a:gd name="T68" fmla="*/ 180 w 489"/>
                <a:gd name="T69" fmla="*/ 442 h 489"/>
                <a:gd name="T70" fmla="*/ 202 w 489"/>
                <a:gd name="T71" fmla="*/ 448 h 489"/>
                <a:gd name="T72" fmla="*/ 215 w 489"/>
                <a:gd name="T73" fmla="*/ 489 h 489"/>
                <a:gd name="T74" fmla="*/ 244 w 489"/>
                <a:gd name="T75" fmla="*/ 489 h 489"/>
                <a:gd name="T76" fmla="*/ 273 w 489"/>
                <a:gd name="T77" fmla="*/ 489 h 489"/>
                <a:gd name="T78" fmla="*/ 287 w 489"/>
                <a:gd name="T79" fmla="*/ 448 h 489"/>
                <a:gd name="T80" fmla="*/ 309 w 489"/>
                <a:gd name="T81" fmla="*/ 442 h 489"/>
                <a:gd name="T82" fmla="*/ 341 w 489"/>
                <a:gd name="T83" fmla="*/ 471 h 489"/>
                <a:gd name="T84" fmla="*/ 392 w 489"/>
                <a:gd name="T85" fmla="*/ 442 h 489"/>
                <a:gd name="T86" fmla="*/ 383 w 489"/>
                <a:gd name="T87" fmla="*/ 399 h 489"/>
                <a:gd name="T88" fmla="*/ 399 w 489"/>
                <a:gd name="T89" fmla="*/ 383 h 489"/>
                <a:gd name="T90" fmla="*/ 442 w 489"/>
                <a:gd name="T91" fmla="*/ 392 h 489"/>
                <a:gd name="T92" fmla="*/ 471 w 489"/>
                <a:gd name="T93" fmla="*/ 342 h 489"/>
                <a:gd name="T94" fmla="*/ 442 w 489"/>
                <a:gd name="T95" fmla="*/ 309 h 489"/>
                <a:gd name="T96" fmla="*/ 448 w 489"/>
                <a:gd name="T97" fmla="*/ 287 h 489"/>
                <a:gd name="T98" fmla="*/ 489 w 489"/>
                <a:gd name="T99" fmla="*/ 274 h 489"/>
                <a:gd name="T100" fmla="*/ 489 w 489"/>
                <a:gd name="T101" fmla="*/ 244 h 489"/>
                <a:gd name="T102" fmla="*/ 489 w 489"/>
                <a:gd name="T103" fmla="*/ 215 h 489"/>
                <a:gd name="T104" fmla="*/ 448 w 489"/>
                <a:gd name="T105" fmla="*/ 202 h 489"/>
                <a:gd name="T106" fmla="*/ 244 w 489"/>
                <a:gd name="T107" fmla="*/ 412 h 489"/>
                <a:gd name="T108" fmla="*/ 77 w 489"/>
                <a:gd name="T109" fmla="*/ 244 h 489"/>
                <a:gd name="T110" fmla="*/ 244 w 489"/>
                <a:gd name="T111" fmla="*/ 77 h 489"/>
                <a:gd name="T112" fmla="*/ 412 w 489"/>
                <a:gd name="T113" fmla="*/ 244 h 489"/>
                <a:gd name="T114" fmla="*/ 244 w 489"/>
                <a:gd name="T115" fmla="*/ 412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9" h="489">
                  <a:moveTo>
                    <a:pt x="448" y="202"/>
                  </a:moveTo>
                  <a:cubicBezTo>
                    <a:pt x="446" y="194"/>
                    <a:pt x="444" y="187"/>
                    <a:pt x="442" y="180"/>
                  </a:cubicBezTo>
                  <a:cubicBezTo>
                    <a:pt x="471" y="147"/>
                    <a:pt x="471" y="147"/>
                    <a:pt x="471" y="147"/>
                  </a:cubicBezTo>
                  <a:cubicBezTo>
                    <a:pt x="442" y="97"/>
                    <a:pt x="442" y="97"/>
                    <a:pt x="442" y="97"/>
                  </a:cubicBezTo>
                  <a:cubicBezTo>
                    <a:pt x="399" y="106"/>
                    <a:pt x="399" y="106"/>
                    <a:pt x="399" y="106"/>
                  </a:cubicBezTo>
                  <a:cubicBezTo>
                    <a:pt x="394" y="100"/>
                    <a:pt x="389" y="95"/>
                    <a:pt x="383" y="90"/>
                  </a:cubicBezTo>
                  <a:cubicBezTo>
                    <a:pt x="392" y="47"/>
                    <a:pt x="392" y="47"/>
                    <a:pt x="392" y="47"/>
                  </a:cubicBezTo>
                  <a:cubicBezTo>
                    <a:pt x="341" y="18"/>
                    <a:pt x="341" y="18"/>
                    <a:pt x="341" y="18"/>
                  </a:cubicBezTo>
                  <a:cubicBezTo>
                    <a:pt x="309" y="47"/>
                    <a:pt x="309" y="47"/>
                    <a:pt x="309" y="47"/>
                  </a:cubicBezTo>
                  <a:cubicBezTo>
                    <a:pt x="302" y="45"/>
                    <a:pt x="295" y="43"/>
                    <a:pt x="287" y="41"/>
                  </a:cubicBezTo>
                  <a:cubicBezTo>
                    <a:pt x="273" y="0"/>
                    <a:pt x="273" y="0"/>
                    <a:pt x="273" y="0"/>
                  </a:cubicBezTo>
                  <a:cubicBezTo>
                    <a:pt x="244" y="0"/>
                    <a:pt x="244" y="0"/>
                    <a:pt x="244" y="0"/>
                  </a:cubicBezTo>
                  <a:cubicBezTo>
                    <a:pt x="215" y="0"/>
                    <a:pt x="215" y="0"/>
                    <a:pt x="215" y="0"/>
                  </a:cubicBezTo>
                  <a:cubicBezTo>
                    <a:pt x="202" y="41"/>
                    <a:pt x="202" y="41"/>
                    <a:pt x="202" y="41"/>
                  </a:cubicBezTo>
                  <a:cubicBezTo>
                    <a:pt x="194" y="43"/>
                    <a:pt x="187" y="45"/>
                    <a:pt x="180" y="47"/>
                  </a:cubicBezTo>
                  <a:cubicBezTo>
                    <a:pt x="147" y="18"/>
                    <a:pt x="147" y="18"/>
                    <a:pt x="147" y="18"/>
                  </a:cubicBezTo>
                  <a:cubicBezTo>
                    <a:pt x="97" y="47"/>
                    <a:pt x="97" y="47"/>
                    <a:pt x="97" y="47"/>
                  </a:cubicBezTo>
                  <a:cubicBezTo>
                    <a:pt x="106" y="90"/>
                    <a:pt x="106" y="90"/>
                    <a:pt x="106" y="90"/>
                  </a:cubicBezTo>
                  <a:cubicBezTo>
                    <a:pt x="100" y="95"/>
                    <a:pt x="95" y="100"/>
                    <a:pt x="90" y="106"/>
                  </a:cubicBezTo>
                  <a:cubicBezTo>
                    <a:pt x="47" y="97"/>
                    <a:pt x="47" y="97"/>
                    <a:pt x="47" y="97"/>
                  </a:cubicBezTo>
                  <a:cubicBezTo>
                    <a:pt x="18" y="147"/>
                    <a:pt x="18" y="147"/>
                    <a:pt x="18" y="147"/>
                  </a:cubicBezTo>
                  <a:cubicBezTo>
                    <a:pt x="47" y="180"/>
                    <a:pt x="47" y="180"/>
                    <a:pt x="47" y="180"/>
                  </a:cubicBezTo>
                  <a:cubicBezTo>
                    <a:pt x="44" y="187"/>
                    <a:pt x="42" y="194"/>
                    <a:pt x="41" y="202"/>
                  </a:cubicBezTo>
                  <a:cubicBezTo>
                    <a:pt x="0" y="215"/>
                    <a:pt x="0" y="215"/>
                    <a:pt x="0" y="215"/>
                  </a:cubicBezTo>
                  <a:cubicBezTo>
                    <a:pt x="0" y="244"/>
                    <a:pt x="0" y="244"/>
                    <a:pt x="0" y="244"/>
                  </a:cubicBezTo>
                  <a:cubicBezTo>
                    <a:pt x="0" y="274"/>
                    <a:pt x="0" y="274"/>
                    <a:pt x="0" y="274"/>
                  </a:cubicBezTo>
                  <a:cubicBezTo>
                    <a:pt x="41" y="287"/>
                    <a:pt x="41" y="287"/>
                    <a:pt x="41" y="287"/>
                  </a:cubicBezTo>
                  <a:cubicBezTo>
                    <a:pt x="42" y="295"/>
                    <a:pt x="44" y="302"/>
                    <a:pt x="47" y="309"/>
                  </a:cubicBezTo>
                  <a:cubicBezTo>
                    <a:pt x="18" y="342"/>
                    <a:pt x="18" y="342"/>
                    <a:pt x="18" y="342"/>
                  </a:cubicBezTo>
                  <a:cubicBezTo>
                    <a:pt x="47" y="392"/>
                    <a:pt x="47" y="392"/>
                    <a:pt x="47" y="392"/>
                  </a:cubicBezTo>
                  <a:cubicBezTo>
                    <a:pt x="90" y="383"/>
                    <a:pt x="90" y="383"/>
                    <a:pt x="90" y="383"/>
                  </a:cubicBezTo>
                  <a:cubicBezTo>
                    <a:pt x="95" y="389"/>
                    <a:pt x="100" y="394"/>
                    <a:pt x="106" y="399"/>
                  </a:cubicBezTo>
                  <a:cubicBezTo>
                    <a:pt x="97" y="442"/>
                    <a:pt x="97" y="442"/>
                    <a:pt x="97" y="442"/>
                  </a:cubicBezTo>
                  <a:cubicBezTo>
                    <a:pt x="147" y="471"/>
                    <a:pt x="147" y="471"/>
                    <a:pt x="147" y="471"/>
                  </a:cubicBezTo>
                  <a:cubicBezTo>
                    <a:pt x="180" y="442"/>
                    <a:pt x="180" y="442"/>
                    <a:pt x="180" y="442"/>
                  </a:cubicBezTo>
                  <a:cubicBezTo>
                    <a:pt x="187" y="444"/>
                    <a:pt x="194" y="446"/>
                    <a:pt x="202" y="448"/>
                  </a:cubicBezTo>
                  <a:cubicBezTo>
                    <a:pt x="215" y="489"/>
                    <a:pt x="215" y="489"/>
                    <a:pt x="215" y="489"/>
                  </a:cubicBezTo>
                  <a:cubicBezTo>
                    <a:pt x="244" y="489"/>
                    <a:pt x="244" y="489"/>
                    <a:pt x="244" y="489"/>
                  </a:cubicBezTo>
                  <a:cubicBezTo>
                    <a:pt x="273" y="489"/>
                    <a:pt x="273" y="489"/>
                    <a:pt x="273" y="489"/>
                  </a:cubicBezTo>
                  <a:cubicBezTo>
                    <a:pt x="287" y="448"/>
                    <a:pt x="287" y="448"/>
                    <a:pt x="287" y="448"/>
                  </a:cubicBezTo>
                  <a:cubicBezTo>
                    <a:pt x="295" y="446"/>
                    <a:pt x="302" y="444"/>
                    <a:pt x="309" y="442"/>
                  </a:cubicBezTo>
                  <a:cubicBezTo>
                    <a:pt x="341" y="471"/>
                    <a:pt x="341" y="471"/>
                    <a:pt x="341" y="471"/>
                  </a:cubicBezTo>
                  <a:cubicBezTo>
                    <a:pt x="392" y="442"/>
                    <a:pt x="392" y="442"/>
                    <a:pt x="392" y="442"/>
                  </a:cubicBezTo>
                  <a:cubicBezTo>
                    <a:pt x="383" y="399"/>
                    <a:pt x="383" y="399"/>
                    <a:pt x="383" y="399"/>
                  </a:cubicBezTo>
                  <a:cubicBezTo>
                    <a:pt x="389" y="394"/>
                    <a:pt x="394" y="389"/>
                    <a:pt x="399" y="383"/>
                  </a:cubicBezTo>
                  <a:cubicBezTo>
                    <a:pt x="442" y="392"/>
                    <a:pt x="442" y="392"/>
                    <a:pt x="442" y="392"/>
                  </a:cubicBezTo>
                  <a:cubicBezTo>
                    <a:pt x="471" y="342"/>
                    <a:pt x="471" y="342"/>
                    <a:pt x="471" y="342"/>
                  </a:cubicBezTo>
                  <a:cubicBezTo>
                    <a:pt x="442" y="309"/>
                    <a:pt x="442" y="309"/>
                    <a:pt x="442" y="309"/>
                  </a:cubicBezTo>
                  <a:cubicBezTo>
                    <a:pt x="444" y="302"/>
                    <a:pt x="446" y="295"/>
                    <a:pt x="448" y="287"/>
                  </a:cubicBezTo>
                  <a:cubicBezTo>
                    <a:pt x="489" y="274"/>
                    <a:pt x="489" y="274"/>
                    <a:pt x="489" y="274"/>
                  </a:cubicBezTo>
                  <a:cubicBezTo>
                    <a:pt x="489" y="244"/>
                    <a:pt x="489" y="244"/>
                    <a:pt x="489" y="244"/>
                  </a:cubicBezTo>
                  <a:cubicBezTo>
                    <a:pt x="489" y="215"/>
                    <a:pt x="489" y="215"/>
                    <a:pt x="489" y="215"/>
                  </a:cubicBezTo>
                  <a:lnTo>
                    <a:pt x="448" y="202"/>
                  </a:lnTo>
                  <a:close/>
                  <a:moveTo>
                    <a:pt x="244" y="412"/>
                  </a:moveTo>
                  <a:cubicBezTo>
                    <a:pt x="152" y="412"/>
                    <a:pt x="77" y="337"/>
                    <a:pt x="77" y="244"/>
                  </a:cubicBezTo>
                  <a:cubicBezTo>
                    <a:pt x="77" y="152"/>
                    <a:pt x="152" y="77"/>
                    <a:pt x="244" y="77"/>
                  </a:cubicBezTo>
                  <a:cubicBezTo>
                    <a:pt x="337" y="77"/>
                    <a:pt x="412" y="152"/>
                    <a:pt x="412" y="244"/>
                  </a:cubicBezTo>
                  <a:cubicBezTo>
                    <a:pt x="412" y="337"/>
                    <a:pt x="337" y="412"/>
                    <a:pt x="244" y="412"/>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 name="Freeform 7"/>
            <p:cNvSpPr>
              <a:spLocks noEditPoints="1" noChangeArrowheads="1"/>
            </p:cNvSpPr>
            <p:nvPr/>
          </p:nvSpPr>
          <p:spPr bwMode="auto">
            <a:xfrm>
              <a:off x="2057400" y="2544763"/>
              <a:ext cx="1639888" cy="1639887"/>
            </a:xfrm>
            <a:custGeom>
              <a:avLst/>
              <a:gdLst>
                <a:gd name="T0" fmla="*/ 492 w 531"/>
                <a:gd name="T1" fmla="*/ 276 h 531"/>
                <a:gd name="T2" fmla="*/ 491 w 531"/>
                <a:gd name="T3" fmla="*/ 251 h 531"/>
                <a:gd name="T4" fmla="*/ 530 w 531"/>
                <a:gd name="T5" fmla="*/ 225 h 531"/>
                <a:gd name="T6" fmla="*/ 513 w 531"/>
                <a:gd name="T7" fmla="*/ 164 h 531"/>
                <a:gd name="T8" fmla="*/ 466 w 531"/>
                <a:gd name="T9" fmla="*/ 162 h 531"/>
                <a:gd name="T10" fmla="*/ 454 w 531"/>
                <a:gd name="T11" fmla="*/ 141 h 531"/>
                <a:gd name="T12" fmla="*/ 475 w 531"/>
                <a:gd name="T13" fmla="*/ 98 h 531"/>
                <a:gd name="T14" fmla="*/ 429 w 531"/>
                <a:gd name="T15" fmla="*/ 54 h 531"/>
                <a:gd name="T16" fmla="*/ 387 w 531"/>
                <a:gd name="T17" fmla="*/ 75 h 531"/>
                <a:gd name="T18" fmla="*/ 366 w 531"/>
                <a:gd name="T19" fmla="*/ 63 h 531"/>
                <a:gd name="T20" fmla="*/ 363 w 531"/>
                <a:gd name="T21" fmla="*/ 16 h 531"/>
                <a:gd name="T22" fmla="*/ 332 w 531"/>
                <a:gd name="T23" fmla="*/ 8 h 531"/>
                <a:gd name="T24" fmla="*/ 301 w 531"/>
                <a:gd name="T25" fmla="*/ 0 h 531"/>
                <a:gd name="T26" fmla="*/ 276 w 531"/>
                <a:gd name="T27" fmla="*/ 40 h 531"/>
                <a:gd name="T28" fmla="*/ 251 w 531"/>
                <a:gd name="T29" fmla="*/ 40 h 531"/>
                <a:gd name="T30" fmla="*/ 225 w 531"/>
                <a:gd name="T31" fmla="*/ 1 h 531"/>
                <a:gd name="T32" fmla="*/ 164 w 531"/>
                <a:gd name="T33" fmla="*/ 18 h 531"/>
                <a:gd name="T34" fmla="*/ 162 w 531"/>
                <a:gd name="T35" fmla="*/ 65 h 531"/>
                <a:gd name="T36" fmla="*/ 141 w 531"/>
                <a:gd name="T37" fmla="*/ 78 h 531"/>
                <a:gd name="T38" fmla="*/ 98 w 531"/>
                <a:gd name="T39" fmla="*/ 57 h 531"/>
                <a:gd name="T40" fmla="*/ 54 w 531"/>
                <a:gd name="T41" fmla="*/ 102 h 531"/>
                <a:gd name="T42" fmla="*/ 75 w 531"/>
                <a:gd name="T43" fmla="*/ 144 h 531"/>
                <a:gd name="T44" fmla="*/ 63 w 531"/>
                <a:gd name="T45" fmla="*/ 166 h 531"/>
                <a:gd name="T46" fmla="*/ 16 w 531"/>
                <a:gd name="T47" fmla="*/ 169 h 531"/>
                <a:gd name="T48" fmla="*/ 8 w 531"/>
                <a:gd name="T49" fmla="*/ 199 h 531"/>
                <a:gd name="T50" fmla="*/ 0 w 531"/>
                <a:gd name="T51" fmla="*/ 230 h 531"/>
                <a:gd name="T52" fmla="*/ 40 w 531"/>
                <a:gd name="T53" fmla="*/ 256 h 531"/>
                <a:gd name="T54" fmla="*/ 40 w 531"/>
                <a:gd name="T55" fmla="*/ 280 h 531"/>
                <a:gd name="T56" fmla="*/ 1 w 531"/>
                <a:gd name="T57" fmla="*/ 307 h 531"/>
                <a:gd name="T58" fmla="*/ 18 w 531"/>
                <a:gd name="T59" fmla="*/ 368 h 531"/>
                <a:gd name="T60" fmla="*/ 65 w 531"/>
                <a:gd name="T61" fmla="*/ 370 h 531"/>
                <a:gd name="T62" fmla="*/ 78 w 531"/>
                <a:gd name="T63" fmla="*/ 391 h 531"/>
                <a:gd name="T64" fmla="*/ 57 w 531"/>
                <a:gd name="T65" fmla="*/ 433 h 531"/>
                <a:gd name="T66" fmla="*/ 102 w 531"/>
                <a:gd name="T67" fmla="*/ 478 h 531"/>
                <a:gd name="T68" fmla="*/ 144 w 531"/>
                <a:gd name="T69" fmla="*/ 456 h 531"/>
                <a:gd name="T70" fmla="*/ 165 w 531"/>
                <a:gd name="T71" fmla="*/ 468 h 531"/>
                <a:gd name="T72" fmla="*/ 169 w 531"/>
                <a:gd name="T73" fmla="*/ 515 h 531"/>
                <a:gd name="T74" fmla="*/ 199 w 531"/>
                <a:gd name="T75" fmla="*/ 523 h 531"/>
                <a:gd name="T76" fmla="*/ 230 w 531"/>
                <a:gd name="T77" fmla="*/ 531 h 531"/>
                <a:gd name="T78" fmla="*/ 256 w 531"/>
                <a:gd name="T79" fmla="*/ 492 h 531"/>
                <a:gd name="T80" fmla="*/ 280 w 531"/>
                <a:gd name="T81" fmla="*/ 491 h 531"/>
                <a:gd name="T82" fmla="*/ 306 w 531"/>
                <a:gd name="T83" fmla="*/ 531 h 531"/>
                <a:gd name="T84" fmla="*/ 367 w 531"/>
                <a:gd name="T85" fmla="*/ 514 h 531"/>
                <a:gd name="T86" fmla="*/ 370 w 531"/>
                <a:gd name="T87" fmla="*/ 466 h 531"/>
                <a:gd name="T88" fmla="*/ 391 w 531"/>
                <a:gd name="T89" fmla="*/ 454 h 531"/>
                <a:gd name="T90" fmla="*/ 433 w 531"/>
                <a:gd name="T91" fmla="*/ 475 h 531"/>
                <a:gd name="T92" fmla="*/ 478 w 531"/>
                <a:gd name="T93" fmla="*/ 430 h 531"/>
                <a:gd name="T94" fmla="*/ 456 w 531"/>
                <a:gd name="T95" fmla="*/ 388 h 531"/>
                <a:gd name="T96" fmla="*/ 468 w 531"/>
                <a:gd name="T97" fmla="*/ 366 h 531"/>
                <a:gd name="T98" fmla="*/ 515 w 531"/>
                <a:gd name="T99" fmla="*/ 363 h 531"/>
                <a:gd name="T100" fmla="*/ 523 w 531"/>
                <a:gd name="T101" fmla="*/ 332 h 531"/>
                <a:gd name="T102" fmla="*/ 531 w 531"/>
                <a:gd name="T103" fmla="*/ 302 h 531"/>
                <a:gd name="T104" fmla="*/ 492 w 531"/>
                <a:gd name="T105" fmla="*/ 276 h 531"/>
                <a:gd name="T106" fmla="*/ 220 w 531"/>
                <a:gd name="T107" fmla="*/ 442 h 531"/>
                <a:gd name="T108" fmla="*/ 89 w 531"/>
                <a:gd name="T109" fmla="*/ 220 h 531"/>
                <a:gd name="T110" fmla="*/ 311 w 531"/>
                <a:gd name="T111" fmla="*/ 90 h 531"/>
                <a:gd name="T112" fmla="*/ 442 w 531"/>
                <a:gd name="T113" fmla="*/ 311 h 531"/>
                <a:gd name="T114" fmla="*/ 220 w 531"/>
                <a:gd name="T115" fmla="*/ 442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31" h="531">
                  <a:moveTo>
                    <a:pt x="492" y="276"/>
                  </a:moveTo>
                  <a:cubicBezTo>
                    <a:pt x="492" y="268"/>
                    <a:pt x="492" y="260"/>
                    <a:pt x="491" y="251"/>
                  </a:cubicBezTo>
                  <a:cubicBezTo>
                    <a:pt x="530" y="225"/>
                    <a:pt x="530" y="225"/>
                    <a:pt x="530" y="225"/>
                  </a:cubicBezTo>
                  <a:cubicBezTo>
                    <a:pt x="513" y="164"/>
                    <a:pt x="513" y="164"/>
                    <a:pt x="513" y="164"/>
                  </a:cubicBezTo>
                  <a:cubicBezTo>
                    <a:pt x="466" y="162"/>
                    <a:pt x="466" y="162"/>
                    <a:pt x="466" y="162"/>
                  </a:cubicBezTo>
                  <a:cubicBezTo>
                    <a:pt x="463" y="155"/>
                    <a:pt x="458" y="147"/>
                    <a:pt x="454" y="141"/>
                  </a:cubicBezTo>
                  <a:cubicBezTo>
                    <a:pt x="475" y="98"/>
                    <a:pt x="475" y="98"/>
                    <a:pt x="475" y="98"/>
                  </a:cubicBezTo>
                  <a:cubicBezTo>
                    <a:pt x="429" y="54"/>
                    <a:pt x="429" y="54"/>
                    <a:pt x="429" y="54"/>
                  </a:cubicBezTo>
                  <a:cubicBezTo>
                    <a:pt x="387" y="75"/>
                    <a:pt x="387" y="75"/>
                    <a:pt x="387" y="75"/>
                  </a:cubicBezTo>
                  <a:cubicBezTo>
                    <a:pt x="381" y="71"/>
                    <a:pt x="373" y="67"/>
                    <a:pt x="366" y="63"/>
                  </a:cubicBezTo>
                  <a:cubicBezTo>
                    <a:pt x="363" y="16"/>
                    <a:pt x="363" y="16"/>
                    <a:pt x="363" y="16"/>
                  </a:cubicBezTo>
                  <a:cubicBezTo>
                    <a:pt x="332" y="8"/>
                    <a:pt x="332" y="8"/>
                    <a:pt x="332" y="8"/>
                  </a:cubicBezTo>
                  <a:cubicBezTo>
                    <a:pt x="301" y="0"/>
                    <a:pt x="301" y="0"/>
                    <a:pt x="301" y="0"/>
                  </a:cubicBezTo>
                  <a:cubicBezTo>
                    <a:pt x="276" y="40"/>
                    <a:pt x="276" y="40"/>
                    <a:pt x="276" y="40"/>
                  </a:cubicBezTo>
                  <a:cubicBezTo>
                    <a:pt x="268" y="40"/>
                    <a:pt x="259" y="40"/>
                    <a:pt x="251" y="40"/>
                  </a:cubicBezTo>
                  <a:cubicBezTo>
                    <a:pt x="225" y="1"/>
                    <a:pt x="225" y="1"/>
                    <a:pt x="225" y="1"/>
                  </a:cubicBezTo>
                  <a:cubicBezTo>
                    <a:pt x="164" y="18"/>
                    <a:pt x="164" y="18"/>
                    <a:pt x="164" y="18"/>
                  </a:cubicBezTo>
                  <a:cubicBezTo>
                    <a:pt x="162" y="65"/>
                    <a:pt x="162" y="65"/>
                    <a:pt x="162" y="65"/>
                  </a:cubicBezTo>
                  <a:cubicBezTo>
                    <a:pt x="154" y="69"/>
                    <a:pt x="147" y="73"/>
                    <a:pt x="141" y="78"/>
                  </a:cubicBezTo>
                  <a:cubicBezTo>
                    <a:pt x="98" y="57"/>
                    <a:pt x="98" y="57"/>
                    <a:pt x="98" y="57"/>
                  </a:cubicBezTo>
                  <a:cubicBezTo>
                    <a:pt x="54" y="102"/>
                    <a:pt x="54" y="102"/>
                    <a:pt x="54" y="102"/>
                  </a:cubicBezTo>
                  <a:cubicBezTo>
                    <a:pt x="75" y="144"/>
                    <a:pt x="75" y="144"/>
                    <a:pt x="75" y="144"/>
                  </a:cubicBezTo>
                  <a:cubicBezTo>
                    <a:pt x="71" y="151"/>
                    <a:pt x="67" y="158"/>
                    <a:pt x="63" y="166"/>
                  </a:cubicBezTo>
                  <a:cubicBezTo>
                    <a:pt x="16" y="169"/>
                    <a:pt x="16" y="169"/>
                    <a:pt x="16" y="169"/>
                  </a:cubicBezTo>
                  <a:cubicBezTo>
                    <a:pt x="8" y="199"/>
                    <a:pt x="8" y="199"/>
                    <a:pt x="8" y="199"/>
                  </a:cubicBezTo>
                  <a:cubicBezTo>
                    <a:pt x="0" y="230"/>
                    <a:pt x="0" y="230"/>
                    <a:pt x="0" y="230"/>
                  </a:cubicBezTo>
                  <a:cubicBezTo>
                    <a:pt x="40" y="256"/>
                    <a:pt x="40" y="256"/>
                    <a:pt x="40" y="256"/>
                  </a:cubicBezTo>
                  <a:cubicBezTo>
                    <a:pt x="40" y="264"/>
                    <a:pt x="40" y="272"/>
                    <a:pt x="40" y="280"/>
                  </a:cubicBezTo>
                  <a:cubicBezTo>
                    <a:pt x="1" y="307"/>
                    <a:pt x="1" y="307"/>
                    <a:pt x="1" y="307"/>
                  </a:cubicBezTo>
                  <a:cubicBezTo>
                    <a:pt x="18" y="368"/>
                    <a:pt x="18" y="368"/>
                    <a:pt x="18" y="368"/>
                  </a:cubicBezTo>
                  <a:cubicBezTo>
                    <a:pt x="65" y="370"/>
                    <a:pt x="65" y="370"/>
                    <a:pt x="65" y="370"/>
                  </a:cubicBezTo>
                  <a:cubicBezTo>
                    <a:pt x="69" y="377"/>
                    <a:pt x="73" y="384"/>
                    <a:pt x="78" y="391"/>
                  </a:cubicBezTo>
                  <a:cubicBezTo>
                    <a:pt x="57" y="433"/>
                    <a:pt x="57" y="433"/>
                    <a:pt x="57" y="433"/>
                  </a:cubicBezTo>
                  <a:cubicBezTo>
                    <a:pt x="102" y="478"/>
                    <a:pt x="102" y="478"/>
                    <a:pt x="102" y="478"/>
                  </a:cubicBezTo>
                  <a:cubicBezTo>
                    <a:pt x="144" y="456"/>
                    <a:pt x="144" y="456"/>
                    <a:pt x="144" y="456"/>
                  </a:cubicBezTo>
                  <a:cubicBezTo>
                    <a:pt x="151" y="461"/>
                    <a:pt x="158" y="465"/>
                    <a:pt x="165" y="468"/>
                  </a:cubicBezTo>
                  <a:cubicBezTo>
                    <a:pt x="169" y="515"/>
                    <a:pt x="169" y="515"/>
                    <a:pt x="169" y="515"/>
                  </a:cubicBezTo>
                  <a:cubicBezTo>
                    <a:pt x="199" y="523"/>
                    <a:pt x="199" y="523"/>
                    <a:pt x="199" y="523"/>
                  </a:cubicBezTo>
                  <a:cubicBezTo>
                    <a:pt x="230" y="531"/>
                    <a:pt x="230" y="531"/>
                    <a:pt x="230" y="531"/>
                  </a:cubicBezTo>
                  <a:cubicBezTo>
                    <a:pt x="256" y="492"/>
                    <a:pt x="256" y="492"/>
                    <a:pt x="256" y="492"/>
                  </a:cubicBezTo>
                  <a:cubicBezTo>
                    <a:pt x="264" y="492"/>
                    <a:pt x="272" y="492"/>
                    <a:pt x="280" y="491"/>
                  </a:cubicBezTo>
                  <a:cubicBezTo>
                    <a:pt x="306" y="531"/>
                    <a:pt x="306" y="531"/>
                    <a:pt x="306" y="531"/>
                  </a:cubicBezTo>
                  <a:cubicBezTo>
                    <a:pt x="367" y="514"/>
                    <a:pt x="367" y="514"/>
                    <a:pt x="367" y="514"/>
                  </a:cubicBezTo>
                  <a:cubicBezTo>
                    <a:pt x="370" y="466"/>
                    <a:pt x="370" y="466"/>
                    <a:pt x="370" y="466"/>
                  </a:cubicBezTo>
                  <a:cubicBezTo>
                    <a:pt x="377" y="463"/>
                    <a:pt x="384" y="459"/>
                    <a:pt x="391" y="454"/>
                  </a:cubicBezTo>
                  <a:cubicBezTo>
                    <a:pt x="433" y="475"/>
                    <a:pt x="433" y="475"/>
                    <a:pt x="433" y="475"/>
                  </a:cubicBezTo>
                  <a:cubicBezTo>
                    <a:pt x="478" y="430"/>
                    <a:pt x="478" y="430"/>
                    <a:pt x="478" y="430"/>
                  </a:cubicBezTo>
                  <a:cubicBezTo>
                    <a:pt x="456" y="388"/>
                    <a:pt x="456" y="388"/>
                    <a:pt x="456" y="388"/>
                  </a:cubicBezTo>
                  <a:cubicBezTo>
                    <a:pt x="461" y="381"/>
                    <a:pt x="465" y="374"/>
                    <a:pt x="468" y="366"/>
                  </a:cubicBezTo>
                  <a:cubicBezTo>
                    <a:pt x="515" y="363"/>
                    <a:pt x="515" y="363"/>
                    <a:pt x="515" y="363"/>
                  </a:cubicBezTo>
                  <a:cubicBezTo>
                    <a:pt x="523" y="332"/>
                    <a:pt x="523" y="332"/>
                    <a:pt x="523" y="332"/>
                  </a:cubicBezTo>
                  <a:cubicBezTo>
                    <a:pt x="531" y="302"/>
                    <a:pt x="531" y="302"/>
                    <a:pt x="531" y="302"/>
                  </a:cubicBezTo>
                  <a:lnTo>
                    <a:pt x="492" y="276"/>
                  </a:lnTo>
                  <a:close/>
                  <a:moveTo>
                    <a:pt x="220" y="442"/>
                  </a:moveTo>
                  <a:cubicBezTo>
                    <a:pt x="123" y="417"/>
                    <a:pt x="64" y="318"/>
                    <a:pt x="89" y="220"/>
                  </a:cubicBezTo>
                  <a:cubicBezTo>
                    <a:pt x="115" y="123"/>
                    <a:pt x="214" y="65"/>
                    <a:pt x="311" y="90"/>
                  </a:cubicBezTo>
                  <a:cubicBezTo>
                    <a:pt x="408" y="115"/>
                    <a:pt x="467" y="214"/>
                    <a:pt x="442" y="311"/>
                  </a:cubicBezTo>
                  <a:cubicBezTo>
                    <a:pt x="417" y="409"/>
                    <a:pt x="318" y="467"/>
                    <a:pt x="220" y="442"/>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1" name="Freeform 8"/>
            <p:cNvSpPr>
              <a:spLocks noEditPoints="1" noChangeArrowheads="1"/>
            </p:cNvSpPr>
            <p:nvPr/>
          </p:nvSpPr>
          <p:spPr bwMode="auto">
            <a:xfrm>
              <a:off x="2103438" y="1346200"/>
              <a:ext cx="1041400" cy="1044575"/>
            </a:xfrm>
            <a:custGeom>
              <a:avLst/>
              <a:gdLst>
                <a:gd name="T0" fmla="*/ 312 w 337"/>
                <a:gd name="T1" fmla="*/ 175 h 338"/>
                <a:gd name="T2" fmla="*/ 312 w 337"/>
                <a:gd name="T3" fmla="*/ 160 h 338"/>
                <a:gd name="T4" fmla="*/ 337 w 337"/>
                <a:gd name="T5" fmla="*/ 143 h 338"/>
                <a:gd name="T6" fmla="*/ 326 w 337"/>
                <a:gd name="T7" fmla="*/ 104 h 338"/>
                <a:gd name="T8" fmla="*/ 296 w 337"/>
                <a:gd name="T9" fmla="*/ 103 h 338"/>
                <a:gd name="T10" fmla="*/ 288 w 337"/>
                <a:gd name="T11" fmla="*/ 89 h 338"/>
                <a:gd name="T12" fmla="*/ 301 w 337"/>
                <a:gd name="T13" fmla="*/ 62 h 338"/>
                <a:gd name="T14" fmla="*/ 273 w 337"/>
                <a:gd name="T15" fmla="*/ 34 h 338"/>
                <a:gd name="T16" fmla="*/ 246 w 337"/>
                <a:gd name="T17" fmla="*/ 48 h 338"/>
                <a:gd name="T18" fmla="*/ 232 w 337"/>
                <a:gd name="T19" fmla="*/ 40 h 338"/>
                <a:gd name="T20" fmla="*/ 230 w 337"/>
                <a:gd name="T21" fmla="*/ 10 h 338"/>
                <a:gd name="T22" fmla="*/ 211 w 337"/>
                <a:gd name="T23" fmla="*/ 5 h 338"/>
                <a:gd name="T24" fmla="*/ 191 w 337"/>
                <a:gd name="T25" fmla="*/ 0 h 338"/>
                <a:gd name="T26" fmla="*/ 175 w 337"/>
                <a:gd name="T27" fmla="*/ 25 h 338"/>
                <a:gd name="T28" fmla="*/ 160 w 337"/>
                <a:gd name="T29" fmla="*/ 25 h 338"/>
                <a:gd name="T30" fmla="*/ 143 w 337"/>
                <a:gd name="T31" fmla="*/ 1 h 338"/>
                <a:gd name="T32" fmla="*/ 104 w 337"/>
                <a:gd name="T33" fmla="*/ 11 h 338"/>
                <a:gd name="T34" fmla="*/ 103 w 337"/>
                <a:gd name="T35" fmla="*/ 41 h 338"/>
                <a:gd name="T36" fmla="*/ 89 w 337"/>
                <a:gd name="T37" fmla="*/ 49 h 338"/>
                <a:gd name="T38" fmla="*/ 62 w 337"/>
                <a:gd name="T39" fmla="*/ 36 h 338"/>
                <a:gd name="T40" fmla="*/ 34 w 337"/>
                <a:gd name="T41" fmla="*/ 65 h 338"/>
                <a:gd name="T42" fmla="*/ 48 w 337"/>
                <a:gd name="T43" fmla="*/ 91 h 338"/>
                <a:gd name="T44" fmla="*/ 40 w 337"/>
                <a:gd name="T45" fmla="*/ 105 h 338"/>
                <a:gd name="T46" fmla="*/ 10 w 337"/>
                <a:gd name="T47" fmla="*/ 107 h 338"/>
                <a:gd name="T48" fmla="*/ 5 w 337"/>
                <a:gd name="T49" fmla="*/ 127 h 338"/>
                <a:gd name="T50" fmla="*/ 0 w 337"/>
                <a:gd name="T51" fmla="*/ 146 h 338"/>
                <a:gd name="T52" fmla="*/ 25 w 337"/>
                <a:gd name="T53" fmla="*/ 162 h 338"/>
                <a:gd name="T54" fmla="*/ 25 w 337"/>
                <a:gd name="T55" fmla="*/ 178 h 338"/>
                <a:gd name="T56" fmla="*/ 0 w 337"/>
                <a:gd name="T57" fmla="*/ 195 h 338"/>
                <a:gd name="T58" fmla="*/ 11 w 337"/>
                <a:gd name="T59" fmla="*/ 234 h 338"/>
                <a:gd name="T60" fmla="*/ 41 w 337"/>
                <a:gd name="T61" fmla="*/ 235 h 338"/>
                <a:gd name="T62" fmla="*/ 49 w 337"/>
                <a:gd name="T63" fmla="*/ 248 h 338"/>
                <a:gd name="T64" fmla="*/ 36 w 337"/>
                <a:gd name="T65" fmla="*/ 275 h 338"/>
                <a:gd name="T66" fmla="*/ 65 w 337"/>
                <a:gd name="T67" fmla="*/ 304 h 338"/>
                <a:gd name="T68" fmla="*/ 91 w 337"/>
                <a:gd name="T69" fmla="*/ 290 h 338"/>
                <a:gd name="T70" fmla="*/ 105 w 337"/>
                <a:gd name="T71" fmla="*/ 298 h 338"/>
                <a:gd name="T72" fmla="*/ 107 w 337"/>
                <a:gd name="T73" fmla="*/ 328 h 338"/>
                <a:gd name="T74" fmla="*/ 126 w 337"/>
                <a:gd name="T75" fmla="*/ 333 h 338"/>
                <a:gd name="T76" fmla="*/ 146 w 337"/>
                <a:gd name="T77" fmla="*/ 338 h 338"/>
                <a:gd name="T78" fmla="*/ 162 w 337"/>
                <a:gd name="T79" fmla="*/ 312 h 338"/>
                <a:gd name="T80" fmla="*/ 178 w 337"/>
                <a:gd name="T81" fmla="*/ 312 h 338"/>
                <a:gd name="T82" fmla="*/ 195 w 337"/>
                <a:gd name="T83" fmla="*/ 337 h 338"/>
                <a:gd name="T84" fmla="*/ 233 w 337"/>
                <a:gd name="T85" fmla="*/ 326 h 338"/>
                <a:gd name="T86" fmla="*/ 235 w 337"/>
                <a:gd name="T87" fmla="*/ 296 h 338"/>
                <a:gd name="T88" fmla="*/ 248 w 337"/>
                <a:gd name="T89" fmla="*/ 288 h 338"/>
                <a:gd name="T90" fmla="*/ 275 w 337"/>
                <a:gd name="T91" fmla="*/ 302 h 338"/>
                <a:gd name="T92" fmla="*/ 303 w 337"/>
                <a:gd name="T93" fmla="*/ 273 h 338"/>
                <a:gd name="T94" fmla="*/ 290 w 337"/>
                <a:gd name="T95" fmla="*/ 246 h 338"/>
                <a:gd name="T96" fmla="*/ 297 w 337"/>
                <a:gd name="T97" fmla="*/ 233 h 338"/>
                <a:gd name="T98" fmla="*/ 327 w 337"/>
                <a:gd name="T99" fmla="*/ 231 h 338"/>
                <a:gd name="T100" fmla="*/ 332 w 337"/>
                <a:gd name="T101" fmla="*/ 211 h 338"/>
                <a:gd name="T102" fmla="*/ 337 w 337"/>
                <a:gd name="T103" fmla="*/ 192 h 338"/>
                <a:gd name="T104" fmla="*/ 312 w 337"/>
                <a:gd name="T105" fmla="*/ 175 h 338"/>
                <a:gd name="T106" fmla="*/ 140 w 337"/>
                <a:gd name="T107" fmla="*/ 281 h 338"/>
                <a:gd name="T108" fmla="*/ 57 w 337"/>
                <a:gd name="T109" fmla="*/ 140 h 338"/>
                <a:gd name="T110" fmla="*/ 198 w 337"/>
                <a:gd name="T111" fmla="*/ 57 h 338"/>
                <a:gd name="T112" fmla="*/ 281 w 337"/>
                <a:gd name="T113" fmla="*/ 198 h 338"/>
                <a:gd name="T114" fmla="*/ 140 w 337"/>
                <a:gd name="T115" fmla="*/ 281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7" h="338">
                  <a:moveTo>
                    <a:pt x="312" y="175"/>
                  </a:moveTo>
                  <a:cubicBezTo>
                    <a:pt x="312" y="170"/>
                    <a:pt x="312" y="165"/>
                    <a:pt x="312" y="160"/>
                  </a:cubicBezTo>
                  <a:cubicBezTo>
                    <a:pt x="337" y="143"/>
                    <a:pt x="337" y="143"/>
                    <a:pt x="337" y="143"/>
                  </a:cubicBezTo>
                  <a:cubicBezTo>
                    <a:pt x="326" y="104"/>
                    <a:pt x="326" y="104"/>
                    <a:pt x="326" y="104"/>
                  </a:cubicBezTo>
                  <a:cubicBezTo>
                    <a:pt x="296" y="103"/>
                    <a:pt x="296" y="103"/>
                    <a:pt x="296" y="103"/>
                  </a:cubicBezTo>
                  <a:cubicBezTo>
                    <a:pt x="294" y="98"/>
                    <a:pt x="291" y="94"/>
                    <a:pt x="288" y="89"/>
                  </a:cubicBezTo>
                  <a:cubicBezTo>
                    <a:pt x="301" y="62"/>
                    <a:pt x="301" y="62"/>
                    <a:pt x="301" y="62"/>
                  </a:cubicBezTo>
                  <a:cubicBezTo>
                    <a:pt x="273" y="34"/>
                    <a:pt x="273" y="34"/>
                    <a:pt x="273" y="34"/>
                  </a:cubicBezTo>
                  <a:cubicBezTo>
                    <a:pt x="246" y="48"/>
                    <a:pt x="246" y="48"/>
                    <a:pt x="246" y="48"/>
                  </a:cubicBezTo>
                  <a:cubicBezTo>
                    <a:pt x="242" y="45"/>
                    <a:pt x="237" y="42"/>
                    <a:pt x="232" y="40"/>
                  </a:cubicBezTo>
                  <a:cubicBezTo>
                    <a:pt x="230" y="10"/>
                    <a:pt x="230" y="10"/>
                    <a:pt x="230" y="10"/>
                  </a:cubicBezTo>
                  <a:cubicBezTo>
                    <a:pt x="211" y="5"/>
                    <a:pt x="211" y="5"/>
                    <a:pt x="211" y="5"/>
                  </a:cubicBezTo>
                  <a:cubicBezTo>
                    <a:pt x="191" y="0"/>
                    <a:pt x="191" y="0"/>
                    <a:pt x="191" y="0"/>
                  </a:cubicBezTo>
                  <a:cubicBezTo>
                    <a:pt x="175" y="25"/>
                    <a:pt x="175" y="25"/>
                    <a:pt x="175" y="25"/>
                  </a:cubicBezTo>
                  <a:cubicBezTo>
                    <a:pt x="170" y="25"/>
                    <a:pt x="165" y="25"/>
                    <a:pt x="160" y="25"/>
                  </a:cubicBezTo>
                  <a:cubicBezTo>
                    <a:pt x="143" y="1"/>
                    <a:pt x="143" y="1"/>
                    <a:pt x="143" y="1"/>
                  </a:cubicBezTo>
                  <a:cubicBezTo>
                    <a:pt x="104" y="11"/>
                    <a:pt x="104" y="11"/>
                    <a:pt x="104" y="11"/>
                  </a:cubicBezTo>
                  <a:cubicBezTo>
                    <a:pt x="103" y="41"/>
                    <a:pt x="103" y="41"/>
                    <a:pt x="103" y="41"/>
                  </a:cubicBezTo>
                  <a:cubicBezTo>
                    <a:pt x="98" y="44"/>
                    <a:pt x="93" y="46"/>
                    <a:pt x="89" y="49"/>
                  </a:cubicBezTo>
                  <a:cubicBezTo>
                    <a:pt x="62" y="36"/>
                    <a:pt x="62" y="36"/>
                    <a:pt x="62" y="36"/>
                  </a:cubicBezTo>
                  <a:cubicBezTo>
                    <a:pt x="34" y="65"/>
                    <a:pt x="34" y="65"/>
                    <a:pt x="34" y="65"/>
                  </a:cubicBezTo>
                  <a:cubicBezTo>
                    <a:pt x="48" y="91"/>
                    <a:pt x="48" y="91"/>
                    <a:pt x="48" y="91"/>
                  </a:cubicBezTo>
                  <a:cubicBezTo>
                    <a:pt x="45" y="96"/>
                    <a:pt x="42" y="100"/>
                    <a:pt x="40" y="105"/>
                  </a:cubicBezTo>
                  <a:cubicBezTo>
                    <a:pt x="10" y="107"/>
                    <a:pt x="10" y="107"/>
                    <a:pt x="10" y="107"/>
                  </a:cubicBezTo>
                  <a:cubicBezTo>
                    <a:pt x="5" y="127"/>
                    <a:pt x="5" y="127"/>
                    <a:pt x="5" y="127"/>
                  </a:cubicBezTo>
                  <a:cubicBezTo>
                    <a:pt x="0" y="146"/>
                    <a:pt x="0" y="146"/>
                    <a:pt x="0" y="146"/>
                  </a:cubicBezTo>
                  <a:cubicBezTo>
                    <a:pt x="25" y="162"/>
                    <a:pt x="25" y="162"/>
                    <a:pt x="25" y="162"/>
                  </a:cubicBezTo>
                  <a:cubicBezTo>
                    <a:pt x="25" y="168"/>
                    <a:pt x="25" y="173"/>
                    <a:pt x="25" y="178"/>
                  </a:cubicBezTo>
                  <a:cubicBezTo>
                    <a:pt x="0" y="195"/>
                    <a:pt x="0" y="195"/>
                    <a:pt x="0" y="195"/>
                  </a:cubicBezTo>
                  <a:cubicBezTo>
                    <a:pt x="11" y="234"/>
                    <a:pt x="11" y="234"/>
                    <a:pt x="11" y="234"/>
                  </a:cubicBezTo>
                  <a:cubicBezTo>
                    <a:pt x="41" y="235"/>
                    <a:pt x="41" y="235"/>
                    <a:pt x="41" y="235"/>
                  </a:cubicBezTo>
                  <a:cubicBezTo>
                    <a:pt x="44" y="240"/>
                    <a:pt x="46" y="244"/>
                    <a:pt x="49" y="248"/>
                  </a:cubicBezTo>
                  <a:cubicBezTo>
                    <a:pt x="36" y="275"/>
                    <a:pt x="36" y="275"/>
                    <a:pt x="36" y="275"/>
                  </a:cubicBezTo>
                  <a:cubicBezTo>
                    <a:pt x="65" y="304"/>
                    <a:pt x="65" y="304"/>
                    <a:pt x="65" y="304"/>
                  </a:cubicBezTo>
                  <a:cubicBezTo>
                    <a:pt x="91" y="290"/>
                    <a:pt x="91" y="290"/>
                    <a:pt x="91" y="290"/>
                  </a:cubicBezTo>
                  <a:cubicBezTo>
                    <a:pt x="96" y="293"/>
                    <a:pt x="100" y="295"/>
                    <a:pt x="105" y="298"/>
                  </a:cubicBezTo>
                  <a:cubicBezTo>
                    <a:pt x="107" y="328"/>
                    <a:pt x="107" y="328"/>
                    <a:pt x="107" y="328"/>
                  </a:cubicBezTo>
                  <a:cubicBezTo>
                    <a:pt x="126" y="333"/>
                    <a:pt x="126" y="333"/>
                    <a:pt x="126" y="333"/>
                  </a:cubicBezTo>
                  <a:cubicBezTo>
                    <a:pt x="146" y="338"/>
                    <a:pt x="146" y="338"/>
                    <a:pt x="146" y="338"/>
                  </a:cubicBezTo>
                  <a:cubicBezTo>
                    <a:pt x="162" y="312"/>
                    <a:pt x="162" y="312"/>
                    <a:pt x="162" y="312"/>
                  </a:cubicBezTo>
                  <a:cubicBezTo>
                    <a:pt x="167" y="313"/>
                    <a:pt x="173" y="313"/>
                    <a:pt x="178" y="312"/>
                  </a:cubicBezTo>
                  <a:cubicBezTo>
                    <a:pt x="195" y="337"/>
                    <a:pt x="195" y="337"/>
                    <a:pt x="195" y="337"/>
                  </a:cubicBezTo>
                  <a:cubicBezTo>
                    <a:pt x="233" y="326"/>
                    <a:pt x="233" y="326"/>
                    <a:pt x="233" y="326"/>
                  </a:cubicBezTo>
                  <a:cubicBezTo>
                    <a:pt x="235" y="296"/>
                    <a:pt x="235" y="296"/>
                    <a:pt x="235" y="296"/>
                  </a:cubicBezTo>
                  <a:cubicBezTo>
                    <a:pt x="239" y="294"/>
                    <a:pt x="244" y="291"/>
                    <a:pt x="248" y="288"/>
                  </a:cubicBezTo>
                  <a:cubicBezTo>
                    <a:pt x="275" y="302"/>
                    <a:pt x="275" y="302"/>
                    <a:pt x="275" y="302"/>
                  </a:cubicBezTo>
                  <a:cubicBezTo>
                    <a:pt x="303" y="273"/>
                    <a:pt x="303" y="273"/>
                    <a:pt x="303" y="273"/>
                  </a:cubicBezTo>
                  <a:cubicBezTo>
                    <a:pt x="290" y="246"/>
                    <a:pt x="290" y="246"/>
                    <a:pt x="290" y="246"/>
                  </a:cubicBezTo>
                  <a:cubicBezTo>
                    <a:pt x="293" y="242"/>
                    <a:pt x="295" y="237"/>
                    <a:pt x="297" y="233"/>
                  </a:cubicBezTo>
                  <a:cubicBezTo>
                    <a:pt x="327" y="231"/>
                    <a:pt x="327" y="231"/>
                    <a:pt x="327" y="231"/>
                  </a:cubicBezTo>
                  <a:cubicBezTo>
                    <a:pt x="332" y="211"/>
                    <a:pt x="332" y="211"/>
                    <a:pt x="332" y="211"/>
                  </a:cubicBezTo>
                  <a:cubicBezTo>
                    <a:pt x="337" y="192"/>
                    <a:pt x="337" y="192"/>
                    <a:pt x="337" y="192"/>
                  </a:cubicBezTo>
                  <a:lnTo>
                    <a:pt x="312" y="175"/>
                  </a:lnTo>
                  <a:close/>
                  <a:moveTo>
                    <a:pt x="140" y="281"/>
                  </a:moveTo>
                  <a:cubicBezTo>
                    <a:pt x="78" y="265"/>
                    <a:pt x="41" y="202"/>
                    <a:pt x="57" y="140"/>
                  </a:cubicBezTo>
                  <a:cubicBezTo>
                    <a:pt x="73" y="78"/>
                    <a:pt x="136" y="41"/>
                    <a:pt x="198" y="57"/>
                  </a:cubicBezTo>
                  <a:cubicBezTo>
                    <a:pt x="259" y="73"/>
                    <a:pt x="297" y="136"/>
                    <a:pt x="281" y="198"/>
                  </a:cubicBezTo>
                  <a:cubicBezTo>
                    <a:pt x="265" y="260"/>
                    <a:pt x="202" y="297"/>
                    <a:pt x="140" y="281"/>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 name="Freeform 9"/>
            <p:cNvSpPr>
              <a:spLocks noEditPoints="1" noChangeArrowheads="1"/>
            </p:cNvSpPr>
            <p:nvPr/>
          </p:nvSpPr>
          <p:spPr bwMode="auto">
            <a:xfrm>
              <a:off x="3033713" y="2228850"/>
              <a:ext cx="258762" cy="263525"/>
            </a:xfrm>
            <a:custGeom>
              <a:avLst/>
              <a:gdLst>
                <a:gd name="T0" fmla="*/ 78 w 84"/>
                <a:gd name="T1" fmla="*/ 44 h 85"/>
                <a:gd name="T2" fmla="*/ 78 w 84"/>
                <a:gd name="T3" fmla="*/ 40 h 85"/>
                <a:gd name="T4" fmla="*/ 84 w 84"/>
                <a:gd name="T5" fmla="*/ 36 h 85"/>
                <a:gd name="T6" fmla="*/ 82 w 84"/>
                <a:gd name="T7" fmla="*/ 26 h 85"/>
                <a:gd name="T8" fmla="*/ 74 w 84"/>
                <a:gd name="T9" fmla="*/ 26 h 85"/>
                <a:gd name="T10" fmla="*/ 72 w 84"/>
                <a:gd name="T11" fmla="*/ 23 h 85"/>
                <a:gd name="T12" fmla="*/ 75 w 84"/>
                <a:gd name="T13" fmla="*/ 16 h 85"/>
                <a:gd name="T14" fmla="*/ 68 w 84"/>
                <a:gd name="T15" fmla="*/ 9 h 85"/>
                <a:gd name="T16" fmla="*/ 61 w 84"/>
                <a:gd name="T17" fmla="*/ 12 h 85"/>
                <a:gd name="T18" fmla="*/ 58 w 84"/>
                <a:gd name="T19" fmla="*/ 10 h 85"/>
                <a:gd name="T20" fmla="*/ 57 w 84"/>
                <a:gd name="T21" fmla="*/ 3 h 85"/>
                <a:gd name="T22" fmla="*/ 53 w 84"/>
                <a:gd name="T23" fmla="*/ 1 h 85"/>
                <a:gd name="T24" fmla="*/ 48 w 84"/>
                <a:gd name="T25" fmla="*/ 0 h 85"/>
                <a:gd name="T26" fmla="*/ 44 w 84"/>
                <a:gd name="T27" fmla="*/ 6 h 85"/>
                <a:gd name="T28" fmla="*/ 40 w 84"/>
                <a:gd name="T29" fmla="*/ 7 h 85"/>
                <a:gd name="T30" fmla="*/ 35 w 84"/>
                <a:gd name="T31" fmla="*/ 0 h 85"/>
                <a:gd name="T32" fmla="*/ 26 w 84"/>
                <a:gd name="T33" fmla="*/ 3 h 85"/>
                <a:gd name="T34" fmla="*/ 25 w 84"/>
                <a:gd name="T35" fmla="*/ 11 h 85"/>
                <a:gd name="T36" fmla="*/ 22 w 84"/>
                <a:gd name="T37" fmla="*/ 13 h 85"/>
                <a:gd name="T38" fmla="*/ 15 w 84"/>
                <a:gd name="T39" fmla="*/ 9 h 85"/>
                <a:gd name="T40" fmla="*/ 8 w 84"/>
                <a:gd name="T41" fmla="*/ 16 h 85"/>
                <a:gd name="T42" fmla="*/ 12 w 84"/>
                <a:gd name="T43" fmla="*/ 23 h 85"/>
                <a:gd name="T44" fmla="*/ 10 w 84"/>
                <a:gd name="T45" fmla="*/ 27 h 85"/>
                <a:gd name="T46" fmla="*/ 2 w 84"/>
                <a:gd name="T47" fmla="*/ 27 h 85"/>
                <a:gd name="T48" fmla="*/ 1 w 84"/>
                <a:gd name="T49" fmla="*/ 32 h 85"/>
                <a:gd name="T50" fmla="*/ 0 w 84"/>
                <a:gd name="T51" fmla="*/ 37 h 85"/>
                <a:gd name="T52" fmla="*/ 6 w 84"/>
                <a:gd name="T53" fmla="*/ 41 h 85"/>
                <a:gd name="T54" fmla="*/ 6 w 84"/>
                <a:gd name="T55" fmla="*/ 45 h 85"/>
                <a:gd name="T56" fmla="*/ 0 w 84"/>
                <a:gd name="T57" fmla="*/ 49 h 85"/>
                <a:gd name="T58" fmla="*/ 2 w 84"/>
                <a:gd name="T59" fmla="*/ 59 h 85"/>
                <a:gd name="T60" fmla="*/ 10 w 84"/>
                <a:gd name="T61" fmla="*/ 59 h 85"/>
                <a:gd name="T62" fmla="*/ 12 w 84"/>
                <a:gd name="T63" fmla="*/ 63 h 85"/>
                <a:gd name="T64" fmla="*/ 9 w 84"/>
                <a:gd name="T65" fmla="*/ 69 h 85"/>
                <a:gd name="T66" fmla="*/ 16 w 84"/>
                <a:gd name="T67" fmla="*/ 76 h 85"/>
                <a:gd name="T68" fmla="*/ 23 w 84"/>
                <a:gd name="T69" fmla="*/ 73 h 85"/>
                <a:gd name="T70" fmla="*/ 26 w 84"/>
                <a:gd name="T71" fmla="*/ 75 h 85"/>
                <a:gd name="T72" fmla="*/ 26 w 84"/>
                <a:gd name="T73" fmla="*/ 82 h 85"/>
                <a:gd name="T74" fmla="*/ 31 w 84"/>
                <a:gd name="T75" fmla="*/ 84 h 85"/>
                <a:gd name="T76" fmla="*/ 36 w 84"/>
                <a:gd name="T77" fmla="*/ 85 h 85"/>
                <a:gd name="T78" fmla="*/ 40 w 84"/>
                <a:gd name="T79" fmla="*/ 79 h 85"/>
                <a:gd name="T80" fmla="*/ 44 w 84"/>
                <a:gd name="T81" fmla="*/ 79 h 85"/>
                <a:gd name="T82" fmla="*/ 48 w 84"/>
                <a:gd name="T83" fmla="*/ 85 h 85"/>
                <a:gd name="T84" fmla="*/ 58 w 84"/>
                <a:gd name="T85" fmla="*/ 82 h 85"/>
                <a:gd name="T86" fmla="*/ 59 w 84"/>
                <a:gd name="T87" fmla="*/ 75 h 85"/>
                <a:gd name="T88" fmla="*/ 62 w 84"/>
                <a:gd name="T89" fmla="*/ 73 h 85"/>
                <a:gd name="T90" fmla="*/ 69 w 84"/>
                <a:gd name="T91" fmla="*/ 76 h 85"/>
                <a:gd name="T92" fmla="*/ 76 w 84"/>
                <a:gd name="T93" fmla="*/ 69 h 85"/>
                <a:gd name="T94" fmla="*/ 72 w 84"/>
                <a:gd name="T95" fmla="*/ 62 h 85"/>
                <a:gd name="T96" fmla="*/ 74 w 84"/>
                <a:gd name="T97" fmla="*/ 59 h 85"/>
                <a:gd name="T98" fmla="*/ 82 w 84"/>
                <a:gd name="T99" fmla="*/ 58 h 85"/>
                <a:gd name="T100" fmla="*/ 83 w 84"/>
                <a:gd name="T101" fmla="*/ 53 h 85"/>
                <a:gd name="T102" fmla="*/ 84 w 84"/>
                <a:gd name="T103" fmla="*/ 48 h 85"/>
                <a:gd name="T104" fmla="*/ 78 w 84"/>
                <a:gd name="T105" fmla="*/ 44 h 85"/>
                <a:gd name="T106" fmla="*/ 35 w 84"/>
                <a:gd name="T107" fmla="*/ 71 h 85"/>
                <a:gd name="T108" fmla="*/ 14 w 84"/>
                <a:gd name="T109" fmla="*/ 35 h 85"/>
                <a:gd name="T110" fmla="*/ 49 w 84"/>
                <a:gd name="T111" fmla="*/ 14 h 85"/>
                <a:gd name="T112" fmla="*/ 70 w 84"/>
                <a:gd name="T113" fmla="*/ 50 h 85"/>
                <a:gd name="T114" fmla="*/ 35 w 84"/>
                <a:gd name="T115" fmla="*/ 71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4" h="85">
                  <a:moveTo>
                    <a:pt x="78" y="44"/>
                  </a:moveTo>
                  <a:cubicBezTo>
                    <a:pt x="78" y="43"/>
                    <a:pt x="78" y="42"/>
                    <a:pt x="78" y="40"/>
                  </a:cubicBezTo>
                  <a:cubicBezTo>
                    <a:pt x="84" y="36"/>
                    <a:pt x="84" y="36"/>
                    <a:pt x="84" y="36"/>
                  </a:cubicBezTo>
                  <a:cubicBezTo>
                    <a:pt x="82" y="26"/>
                    <a:pt x="82" y="26"/>
                    <a:pt x="82" y="26"/>
                  </a:cubicBezTo>
                  <a:cubicBezTo>
                    <a:pt x="74" y="26"/>
                    <a:pt x="74" y="26"/>
                    <a:pt x="74" y="26"/>
                  </a:cubicBezTo>
                  <a:cubicBezTo>
                    <a:pt x="73" y="25"/>
                    <a:pt x="73" y="24"/>
                    <a:pt x="72" y="23"/>
                  </a:cubicBezTo>
                  <a:cubicBezTo>
                    <a:pt x="75" y="16"/>
                    <a:pt x="75" y="16"/>
                    <a:pt x="75" y="16"/>
                  </a:cubicBezTo>
                  <a:cubicBezTo>
                    <a:pt x="68" y="9"/>
                    <a:pt x="68" y="9"/>
                    <a:pt x="68" y="9"/>
                  </a:cubicBezTo>
                  <a:cubicBezTo>
                    <a:pt x="61" y="12"/>
                    <a:pt x="61" y="12"/>
                    <a:pt x="61" y="12"/>
                  </a:cubicBezTo>
                  <a:cubicBezTo>
                    <a:pt x="60" y="11"/>
                    <a:pt x="59" y="11"/>
                    <a:pt x="58" y="10"/>
                  </a:cubicBezTo>
                  <a:cubicBezTo>
                    <a:pt x="57" y="3"/>
                    <a:pt x="57" y="3"/>
                    <a:pt x="57" y="3"/>
                  </a:cubicBezTo>
                  <a:cubicBezTo>
                    <a:pt x="53" y="1"/>
                    <a:pt x="53" y="1"/>
                    <a:pt x="53" y="1"/>
                  </a:cubicBezTo>
                  <a:cubicBezTo>
                    <a:pt x="48" y="0"/>
                    <a:pt x="48" y="0"/>
                    <a:pt x="48" y="0"/>
                  </a:cubicBezTo>
                  <a:cubicBezTo>
                    <a:pt x="44" y="6"/>
                    <a:pt x="44" y="6"/>
                    <a:pt x="44" y="6"/>
                  </a:cubicBezTo>
                  <a:cubicBezTo>
                    <a:pt x="42" y="6"/>
                    <a:pt x="41" y="6"/>
                    <a:pt x="40" y="7"/>
                  </a:cubicBezTo>
                  <a:cubicBezTo>
                    <a:pt x="35" y="0"/>
                    <a:pt x="35" y="0"/>
                    <a:pt x="35" y="0"/>
                  </a:cubicBezTo>
                  <a:cubicBezTo>
                    <a:pt x="26" y="3"/>
                    <a:pt x="26" y="3"/>
                    <a:pt x="26" y="3"/>
                  </a:cubicBezTo>
                  <a:cubicBezTo>
                    <a:pt x="25" y="11"/>
                    <a:pt x="25" y="11"/>
                    <a:pt x="25" y="11"/>
                  </a:cubicBezTo>
                  <a:cubicBezTo>
                    <a:pt x="24" y="11"/>
                    <a:pt x="23" y="12"/>
                    <a:pt x="22" y="13"/>
                  </a:cubicBezTo>
                  <a:cubicBezTo>
                    <a:pt x="15" y="9"/>
                    <a:pt x="15" y="9"/>
                    <a:pt x="15" y="9"/>
                  </a:cubicBezTo>
                  <a:cubicBezTo>
                    <a:pt x="8" y="16"/>
                    <a:pt x="8" y="16"/>
                    <a:pt x="8" y="16"/>
                  </a:cubicBezTo>
                  <a:cubicBezTo>
                    <a:pt x="12" y="23"/>
                    <a:pt x="12" y="23"/>
                    <a:pt x="12" y="23"/>
                  </a:cubicBezTo>
                  <a:cubicBezTo>
                    <a:pt x="11" y="24"/>
                    <a:pt x="10" y="25"/>
                    <a:pt x="10" y="27"/>
                  </a:cubicBezTo>
                  <a:cubicBezTo>
                    <a:pt x="2" y="27"/>
                    <a:pt x="2" y="27"/>
                    <a:pt x="2" y="27"/>
                  </a:cubicBezTo>
                  <a:cubicBezTo>
                    <a:pt x="1" y="32"/>
                    <a:pt x="1" y="32"/>
                    <a:pt x="1" y="32"/>
                  </a:cubicBezTo>
                  <a:cubicBezTo>
                    <a:pt x="0" y="37"/>
                    <a:pt x="0" y="37"/>
                    <a:pt x="0" y="37"/>
                  </a:cubicBezTo>
                  <a:cubicBezTo>
                    <a:pt x="6" y="41"/>
                    <a:pt x="6" y="41"/>
                    <a:pt x="6" y="41"/>
                  </a:cubicBezTo>
                  <a:cubicBezTo>
                    <a:pt x="6" y="42"/>
                    <a:pt x="6" y="44"/>
                    <a:pt x="6" y="45"/>
                  </a:cubicBezTo>
                  <a:cubicBezTo>
                    <a:pt x="0" y="49"/>
                    <a:pt x="0" y="49"/>
                    <a:pt x="0" y="49"/>
                  </a:cubicBezTo>
                  <a:cubicBezTo>
                    <a:pt x="2" y="59"/>
                    <a:pt x="2" y="59"/>
                    <a:pt x="2" y="59"/>
                  </a:cubicBezTo>
                  <a:cubicBezTo>
                    <a:pt x="10" y="59"/>
                    <a:pt x="10" y="59"/>
                    <a:pt x="10" y="59"/>
                  </a:cubicBezTo>
                  <a:cubicBezTo>
                    <a:pt x="11" y="60"/>
                    <a:pt x="11" y="61"/>
                    <a:pt x="12" y="63"/>
                  </a:cubicBezTo>
                  <a:cubicBezTo>
                    <a:pt x="9" y="69"/>
                    <a:pt x="9" y="69"/>
                    <a:pt x="9" y="69"/>
                  </a:cubicBezTo>
                  <a:cubicBezTo>
                    <a:pt x="16" y="76"/>
                    <a:pt x="16" y="76"/>
                    <a:pt x="16" y="76"/>
                  </a:cubicBezTo>
                  <a:cubicBezTo>
                    <a:pt x="23" y="73"/>
                    <a:pt x="23" y="73"/>
                    <a:pt x="23" y="73"/>
                  </a:cubicBezTo>
                  <a:cubicBezTo>
                    <a:pt x="24" y="74"/>
                    <a:pt x="25" y="74"/>
                    <a:pt x="26" y="75"/>
                  </a:cubicBezTo>
                  <a:cubicBezTo>
                    <a:pt x="26" y="82"/>
                    <a:pt x="26" y="82"/>
                    <a:pt x="26" y="82"/>
                  </a:cubicBezTo>
                  <a:cubicBezTo>
                    <a:pt x="31" y="84"/>
                    <a:pt x="31" y="84"/>
                    <a:pt x="31" y="84"/>
                  </a:cubicBezTo>
                  <a:cubicBezTo>
                    <a:pt x="36" y="85"/>
                    <a:pt x="36" y="85"/>
                    <a:pt x="36" y="85"/>
                  </a:cubicBezTo>
                  <a:cubicBezTo>
                    <a:pt x="40" y="79"/>
                    <a:pt x="40" y="79"/>
                    <a:pt x="40" y="79"/>
                  </a:cubicBezTo>
                  <a:cubicBezTo>
                    <a:pt x="42" y="79"/>
                    <a:pt x="43" y="79"/>
                    <a:pt x="44" y="79"/>
                  </a:cubicBezTo>
                  <a:cubicBezTo>
                    <a:pt x="48" y="85"/>
                    <a:pt x="48" y="85"/>
                    <a:pt x="48" y="85"/>
                  </a:cubicBezTo>
                  <a:cubicBezTo>
                    <a:pt x="58" y="82"/>
                    <a:pt x="58" y="82"/>
                    <a:pt x="58" y="82"/>
                  </a:cubicBezTo>
                  <a:cubicBezTo>
                    <a:pt x="59" y="75"/>
                    <a:pt x="59" y="75"/>
                    <a:pt x="59" y="75"/>
                  </a:cubicBezTo>
                  <a:cubicBezTo>
                    <a:pt x="60" y="74"/>
                    <a:pt x="61" y="73"/>
                    <a:pt x="62" y="73"/>
                  </a:cubicBezTo>
                  <a:cubicBezTo>
                    <a:pt x="69" y="76"/>
                    <a:pt x="69" y="76"/>
                    <a:pt x="69" y="76"/>
                  </a:cubicBezTo>
                  <a:cubicBezTo>
                    <a:pt x="76" y="69"/>
                    <a:pt x="76" y="69"/>
                    <a:pt x="76" y="69"/>
                  </a:cubicBezTo>
                  <a:cubicBezTo>
                    <a:pt x="72" y="62"/>
                    <a:pt x="72" y="62"/>
                    <a:pt x="72" y="62"/>
                  </a:cubicBezTo>
                  <a:cubicBezTo>
                    <a:pt x="73" y="61"/>
                    <a:pt x="74" y="60"/>
                    <a:pt x="74" y="59"/>
                  </a:cubicBezTo>
                  <a:cubicBezTo>
                    <a:pt x="82" y="58"/>
                    <a:pt x="82" y="58"/>
                    <a:pt x="82" y="58"/>
                  </a:cubicBezTo>
                  <a:cubicBezTo>
                    <a:pt x="83" y="53"/>
                    <a:pt x="83" y="53"/>
                    <a:pt x="83" y="53"/>
                  </a:cubicBezTo>
                  <a:cubicBezTo>
                    <a:pt x="84" y="48"/>
                    <a:pt x="84" y="48"/>
                    <a:pt x="84" y="48"/>
                  </a:cubicBezTo>
                  <a:lnTo>
                    <a:pt x="78" y="44"/>
                  </a:lnTo>
                  <a:close/>
                  <a:moveTo>
                    <a:pt x="35" y="71"/>
                  </a:moveTo>
                  <a:cubicBezTo>
                    <a:pt x="19" y="67"/>
                    <a:pt x="10" y="51"/>
                    <a:pt x="14" y="35"/>
                  </a:cubicBezTo>
                  <a:cubicBezTo>
                    <a:pt x="18" y="20"/>
                    <a:pt x="34" y="10"/>
                    <a:pt x="49" y="14"/>
                  </a:cubicBezTo>
                  <a:cubicBezTo>
                    <a:pt x="65" y="18"/>
                    <a:pt x="74" y="34"/>
                    <a:pt x="70" y="50"/>
                  </a:cubicBezTo>
                  <a:cubicBezTo>
                    <a:pt x="66" y="65"/>
                    <a:pt x="50" y="75"/>
                    <a:pt x="35" y="71"/>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3" name="Freeform 10"/>
            <p:cNvSpPr>
              <a:spLocks noEditPoints="1" noChangeArrowheads="1"/>
            </p:cNvSpPr>
            <p:nvPr/>
          </p:nvSpPr>
          <p:spPr bwMode="auto">
            <a:xfrm>
              <a:off x="3622675" y="2398713"/>
              <a:ext cx="528638" cy="528637"/>
            </a:xfrm>
            <a:custGeom>
              <a:avLst/>
              <a:gdLst>
                <a:gd name="T0" fmla="*/ 158 w 171"/>
                <a:gd name="T1" fmla="*/ 89 h 171"/>
                <a:gd name="T2" fmla="*/ 158 w 171"/>
                <a:gd name="T3" fmla="*/ 81 h 171"/>
                <a:gd name="T4" fmla="*/ 170 w 171"/>
                <a:gd name="T5" fmla="*/ 72 h 171"/>
                <a:gd name="T6" fmla="*/ 165 w 171"/>
                <a:gd name="T7" fmla="*/ 53 h 171"/>
                <a:gd name="T8" fmla="*/ 150 w 171"/>
                <a:gd name="T9" fmla="*/ 52 h 171"/>
                <a:gd name="T10" fmla="*/ 146 w 171"/>
                <a:gd name="T11" fmla="*/ 45 h 171"/>
                <a:gd name="T12" fmla="*/ 152 w 171"/>
                <a:gd name="T13" fmla="*/ 31 h 171"/>
                <a:gd name="T14" fmla="*/ 138 w 171"/>
                <a:gd name="T15" fmla="*/ 17 h 171"/>
                <a:gd name="T16" fmla="*/ 124 w 171"/>
                <a:gd name="T17" fmla="*/ 24 h 171"/>
                <a:gd name="T18" fmla="*/ 117 w 171"/>
                <a:gd name="T19" fmla="*/ 20 h 171"/>
                <a:gd name="T20" fmla="*/ 116 w 171"/>
                <a:gd name="T21" fmla="*/ 5 h 171"/>
                <a:gd name="T22" fmla="*/ 107 w 171"/>
                <a:gd name="T23" fmla="*/ 2 h 171"/>
                <a:gd name="T24" fmla="*/ 97 w 171"/>
                <a:gd name="T25" fmla="*/ 0 h 171"/>
                <a:gd name="T26" fmla="*/ 88 w 171"/>
                <a:gd name="T27" fmla="*/ 13 h 171"/>
                <a:gd name="T28" fmla="*/ 80 w 171"/>
                <a:gd name="T29" fmla="*/ 13 h 171"/>
                <a:gd name="T30" fmla="*/ 72 w 171"/>
                <a:gd name="T31" fmla="*/ 0 h 171"/>
                <a:gd name="T32" fmla="*/ 52 w 171"/>
                <a:gd name="T33" fmla="*/ 5 h 171"/>
                <a:gd name="T34" fmla="*/ 52 w 171"/>
                <a:gd name="T35" fmla="*/ 21 h 171"/>
                <a:gd name="T36" fmla="*/ 45 w 171"/>
                <a:gd name="T37" fmla="*/ 25 h 171"/>
                <a:gd name="T38" fmla="*/ 31 w 171"/>
                <a:gd name="T39" fmla="*/ 18 h 171"/>
                <a:gd name="T40" fmla="*/ 17 w 171"/>
                <a:gd name="T41" fmla="*/ 33 h 171"/>
                <a:gd name="T42" fmla="*/ 24 w 171"/>
                <a:gd name="T43" fmla="*/ 46 h 171"/>
                <a:gd name="T44" fmla="*/ 20 w 171"/>
                <a:gd name="T45" fmla="*/ 53 h 171"/>
                <a:gd name="T46" fmla="*/ 5 w 171"/>
                <a:gd name="T47" fmla="*/ 54 h 171"/>
                <a:gd name="T48" fmla="*/ 2 w 171"/>
                <a:gd name="T49" fmla="*/ 64 h 171"/>
                <a:gd name="T50" fmla="*/ 0 w 171"/>
                <a:gd name="T51" fmla="*/ 74 h 171"/>
                <a:gd name="T52" fmla="*/ 12 w 171"/>
                <a:gd name="T53" fmla="*/ 82 h 171"/>
                <a:gd name="T54" fmla="*/ 12 w 171"/>
                <a:gd name="T55" fmla="*/ 90 h 171"/>
                <a:gd name="T56" fmla="*/ 0 w 171"/>
                <a:gd name="T57" fmla="*/ 98 h 171"/>
                <a:gd name="T58" fmla="*/ 5 w 171"/>
                <a:gd name="T59" fmla="*/ 118 h 171"/>
                <a:gd name="T60" fmla="*/ 20 w 171"/>
                <a:gd name="T61" fmla="*/ 119 h 171"/>
                <a:gd name="T62" fmla="*/ 24 w 171"/>
                <a:gd name="T63" fmla="*/ 126 h 171"/>
                <a:gd name="T64" fmla="*/ 18 w 171"/>
                <a:gd name="T65" fmla="*/ 139 h 171"/>
                <a:gd name="T66" fmla="*/ 32 w 171"/>
                <a:gd name="T67" fmla="*/ 154 h 171"/>
                <a:gd name="T68" fmla="*/ 46 w 171"/>
                <a:gd name="T69" fmla="*/ 147 h 171"/>
                <a:gd name="T70" fmla="*/ 53 w 171"/>
                <a:gd name="T71" fmla="*/ 151 h 171"/>
                <a:gd name="T72" fmla="*/ 54 w 171"/>
                <a:gd name="T73" fmla="*/ 166 h 171"/>
                <a:gd name="T74" fmla="*/ 64 w 171"/>
                <a:gd name="T75" fmla="*/ 168 h 171"/>
                <a:gd name="T76" fmla="*/ 74 w 171"/>
                <a:gd name="T77" fmla="*/ 171 h 171"/>
                <a:gd name="T78" fmla="*/ 82 w 171"/>
                <a:gd name="T79" fmla="*/ 158 h 171"/>
                <a:gd name="T80" fmla="*/ 90 w 171"/>
                <a:gd name="T81" fmla="*/ 158 h 171"/>
                <a:gd name="T82" fmla="*/ 98 w 171"/>
                <a:gd name="T83" fmla="*/ 171 h 171"/>
                <a:gd name="T84" fmla="*/ 118 w 171"/>
                <a:gd name="T85" fmla="*/ 165 h 171"/>
                <a:gd name="T86" fmla="*/ 119 w 171"/>
                <a:gd name="T87" fmla="*/ 150 h 171"/>
                <a:gd name="T88" fmla="*/ 125 w 171"/>
                <a:gd name="T89" fmla="*/ 146 h 171"/>
                <a:gd name="T90" fmla="*/ 139 w 171"/>
                <a:gd name="T91" fmla="*/ 153 h 171"/>
                <a:gd name="T92" fmla="*/ 153 w 171"/>
                <a:gd name="T93" fmla="*/ 138 h 171"/>
                <a:gd name="T94" fmla="*/ 147 w 171"/>
                <a:gd name="T95" fmla="*/ 125 h 171"/>
                <a:gd name="T96" fmla="*/ 150 w 171"/>
                <a:gd name="T97" fmla="*/ 118 h 171"/>
                <a:gd name="T98" fmla="*/ 166 w 171"/>
                <a:gd name="T99" fmla="*/ 117 h 171"/>
                <a:gd name="T100" fmla="*/ 168 w 171"/>
                <a:gd name="T101" fmla="*/ 107 h 171"/>
                <a:gd name="T102" fmla="*/ 171 w 171"/>
                <a:gd name="T103" fmla="*/ 97 h 171"/>
                <a:gd name="T104" fmla="*/ 158 w 171"/>
                <a:gd name="T105" fmla="*/ 89 h 171"/>
                <a:gd name="T106" fmla="*/ 70 w 171"/>
                <a:gd name="T107" fmla="*/ 142 h 171"/>
                <a:gd name="T108" fmla="*/ 28 w 171"/>
                <a:gd name="T109" fmla="*/ 71 h 171"/>
                <a:gd name="T110" fmla="*/ 100 w 171"/>
                <a:gd name="T111" fmla="*/ 28 h 171"/>
                <a:gd name="T112" fmla="*/ 142 w 171"/>
                <a:gd name="T113" fmla="*/ 100 h 171"/>
                <a:gd name="T114" fmla="*/ 70 w 171"/>
                <a:gd name="T115" fmla="*/ 14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1" h="171">
                  <a:moveTo>
                    <a:pt x="158" y="89"/>
                  </a:moveTo>
                  <a:cubicBezTo>
                    <a:pt x="158" y="86"/>
                    <a:pt x="158" y="83"/>
                    <a:pt x="158" y="81"/>
                  </a:cubicBezTo>
                  <a:cubicBezTo>
                    <a:pt x="170" y="72"/>
                    <a:pt x="170" y="72"/>
                    <a:pt x="170" y="72"/>
                  </a:cubicBezTo>
                  <a:cubicBezTo>
                    <a:pt x="165" y="53"/>
                    <a:pt x="165" y="53"/>
                    <a:pt x="165" y="53"/>
                  </a:cubicBezTo>
                  <a:cubicBezTo>
                    <a:pt x="150" y="52"/>
                    <a:pt x="150" y="52"/>
                    <a:pt x="150" y="52"/>
                  </a:cubicBezTo>
                  <a:cubicBezTo>
                    <a:pt x="149" y="49"/>
                    <a:pt x="147" y="47"/>
                    <a:pt x="146" y="45"/>
                  </a:cubicBezTo>
                  <a:cubicBezTo>
                    <a:pt x="152" y="31"/>
                    <a:pt x="152" y="31"/>
                    <a:pt x="152" y="31"/>
                  </a:cubicBezTo>
                  <a:cubicBezTo>
                    <a:pt x="138" y="17"/>
                    <a:pt x="138" y="17"/>
                    <a:pt x="138" y="17"/>
                  </a:cubicBezTo>
                  <a:cubicBezTo>
                    <a:pt x="124" y="24"/>
                    <a:pt x="124" y="24"/>
                    <a:pt x="124" y="24"/>
                  </a:cubicBezTo>
                  <a:cubicBezTo>
                    <a:pt x="122" y="22"/>
                    <a:pt x="120" y="21"/>
                    <a:pt x="117" y="20"/>
                  </a:cubicBezTo>
                  <a:cubicBezTo>
                    <a:pt x="116" y="5"/>
                    <a:pt x="116" y="5"/>
                    <a:pt x="116" y="5"/>
                  </a:cubicBezTo>
                  <a:cubicBezTo>
                    <a:pt x="107" y="2"/>
                    <a:pt x="107" y="2"/>
                    <a:pt x="107" y="2"/>
                  </a:cubicBezTo>
                  <a:cubicBezTo>
                    <a:pt x="97" y="0"/>
                    <a:pt x="97" y="0"/>
                    <a:pt x="97" y="0"/>
                  </a:cubicBezTo>
                  <a:cubicBezTo>
                    <a:pt x="88" y="13"/>
                    <a:pt x="88" y="13"/>
                    <a:pt x="88" y="13"/>
                  </a:cubicBezTo>
                  <a:cubicBezTo>
                    <a:pt x="86" y="12"/>
                    <a:pt x="83" y="12"/>
                    <a:pt x="80" y="13"/>
                  </a:cubicBezTo>
                  <a:cubicBezTo>
                    <a:pt x="72" y="0"/>
                    <a:pt x="72" y="0"/>
                    <a:pt x="72" y="0"/>
                  </a:cubicBezTo>
                  <a:cubicBezTo>
                    <a:pt x="52" y="5"/>
                    <a:pt x="52" y="5"/>
                    <a:pt x="52" y="5"/>
                  </a:cubicBezTo>
                  <a:cubicBezTo>
                    <a:pt x="52" y="21"/>
                    <a:pt x="52" y="21"/>
                    <a:pt x="52" y="21"/>
                  </a:cubicBezTo>
                  <a:cubicBezTo>
                    <a:pt x="49" y="22"/>
                    <a:pt x="47" y="23"/>
                    <a:pt x="45" y="25"/>
                  </a:cubicBezTo>
                  <a:cubicBezTo>
                    <a:pt x="31" y="18"/>
                    <a:pt x="31" y="18"/>
                    <a:pt x="31" y="18"/>
                  </a:cubicBezTo>
                  <a:cubicBezTo>
                    <a:pt x="17" y="33"/>
                    <a:pt x="17" y="33"/>
                    <a:pt x="17" y="33"/>
                  </a:cubicBezTo>
                  <a:cubicBezTo>
                    <a:pt x="24" y="46"/>
                    <a:pt x="24" y="46"/>
                    <a:pt x="24" y="46"/>
                  </a:cubicBezTo>
                  <a:cubicBezTo>
                    <a:pt x="22" y="48"/>
                    <a:pt x="21" y="51"/>
                    <a:pt x="20" y="53"/>
                  </a:cubicBezTo>
                  <a:cubicBezTo>
                    <a:pt x="5" y="54"/>
                    <a:pt x="5" y="54"/>
                    <a:pt x="5" y="54"/>
                  </a:cubicBezTo>
                  <a:cubicBezTo>
                    <a:pt x="2" y="64"/>
                    <a:pt x="2" y="64"/>
                    <a:pt x="2" y="64"/>
                  </a:cubicBezTo>
                  <a:cubicBezTo>
                    <a:pt x="0" y="74"/>
                    <a:pt x="0" y="74"/>
                    <a:pt x="0" y="74"/>
                  </a:cubicBezTo>
                  <a:cubicBezTo>
                    <a:pt x="12" y="82"/>
                    <a:pt x="12" y="82"/>
                    <a:pt x="12" y="82"/>
                  </a:cubicBezTo>
                  <a:cubicBezTo>
                    <a:pt x="12" y="85"/>
                    <a:pt x="12" y="87"/>
                    <a:pt x="12" y="90"/>
                  </a:cubicBezTo>
                  <a:cubicBezTo>
                    <a:pt x="0" y="98"/>
                    <a:pt x="0" y="98"/>
                    <a:pt x="0" y="98"/>
                  </a:cubicBezTo>
                  <a:cubicBezTo>
                    <a:pt x="5" y="118"/>
                    <a:pt x="5" y="118"/>
                    <a:pt x="5" y="118"/>
                  </a:cubicBezTo>
                  <a:cubicBezTo>
                    <a:pt x="20" y="119"/>
                    <a:pt x="20" y="119"/>
                    <a:pt x="20" y="119"/>
                  </a:cubicBezTo>
                  <a:cubicBezTo>
                    <a:pt x="22" y="121"/>
                    <a:pt x="23" y="123"/>
                    <a:pt x="24" y="126"/>
                  </a:cubicBezTo>
                  <a:cubicBezTo>
                    <a:pt x="18" y="139"/>
                    <a:pt x="18" y="139"/>
                    <a:pt x="18" y="139"/>
                  </a:cubicBezTo>
                  <a:cubicBezTo>
                    <a:pt x="32" y="154"/>
                    <a:pt x="32" y="154"/>
                    <a:pt x="32" y="154"/>
                  </a:cubicBezTo>
                  <a:cubicBezTo>
                    <a:pt x="46" y="147"/>
                    <a:pt x="46" y="147"/>
                    <a:pt x="46" y="147"/>
                  </a:cubicBezTo>
                  <a:cubicBezTo>
                    <a:pt x="48" y="148"/>
                    <a:pt x="50" y="149"/>
                    <a:pt x="53" y="151"/>
                  </a:cubicBezTo>
                  <a:cubicBezTo>
                    <a:pt x="54" y="166"/>
                    <a:pt x="54" y="166"/>
                    <a:pt x="54" y="166"/>
                  </a:cubicBezTo>
                  <a:cubicBezTo>
                    <a:pt x="64" y="168"/>
                    <a:pt x="64" y="168"/>
                    <a:pt x="64" y="168"/>
                  </a:cubicBezTo>
                  <a:cubicBezTo>
                    <a:pt x="74" y="171"/>
                    <a:pt x="74" y="171"/>
                    <a:pt x="74" y="171"/>
                  </a:cubicBezTo>
                  <a:cubicBezTo>
                    <a:pt x="82" y="158"/>
                    <a:pt x="82" y="158"/>
                    <a:pt x="82" y="158"/>
                  </a:cubicBezTo>
                  <a:cubicBezTo>
                    <a:pt x="84" y="158"/>
                    <a:pt x="87" y="158"/>
                    <a:pt x="90" y="158"/>
                  </a:cubicBezTo>
                  <a:cubicBezTo>
                    <a:pt x="98" y="171"/>
                    <a:pt x="98" y="171"/>
                    <a:pt x="98" y="171"/>
                  </a:cubicBezTo>
                  <a:cubicBezTo>
                    <a:pt x="118" y="165"/>
                    <a:pt x="118" y="165"/>
                    <a:pt x="118" y="165"/>
                  </a:cubicBezTo>
                  <a:cubicBezTo>
                    <a:pt x="119" y="150"/>
                    <a:pt x="119" y="150"/>
                    <a:pt x="119" y="150"/>
                  </a:cubicBezTo>
                  <a:cubicBezTo>
                    <a:pt x="121" y="149"/>
                    <a:pt x="123" y="147"/>
                    <a:pt x="125" y="146"/>
                  </a:cubicBezTo>
                  <a:cubicBezTo>
                    <a:pt x="139" y="153"/>
                    <a:pt x="139" y="153"/>
                    <a:pt x="139" y="153"/>
                  </a:cubicBezTo>
                  <a:cubicBezTo>
                    <a:pt x="153" y="138"/>
                    <a:pt x="153" y="138"/>
                    <a:pt x="153" y="138"/>
                  </a:cubicBezTo>
                  <a:cubicBezTo>
                    <a:pt x="147" y="125"/>
                    <a:pt x="147" y="125"/>
                    <a:pt x="147" y="125"/>
                  </a:cubicBezTo>
                  <a:cubicBezTo>
                    <a:pt x="148" y="122"/>
                    <a:pt x="149" y="120"/>
                    <a:pt x="150" y="118"/>
                  </a:cubicBezTo>
                  <a:cubicBezTo>
                    <a:pt x="166" y="117"/>
                    <a:pt x="166" y="117"/>
                    <a:pt x="166" y="117"/>
                  </a:cubicBezTo>
                  <a:cubicBezTo>
                    <a:pt x="168" y="107"/>
                    <a:pt x="168" y="107"/>
                    <a:pt x="168" y="107"/>
                  </a:cubicBezTo>
                  <a:cubicBezTo>
                    <a:pt x="171" y="97"/>
                    <a:pt x="171" y="97"/>
                    <a:pt x="171" y="97"/>
                  </a:cubicBezTo>
                  <a:lnTo>
                    <a:pt x="158" y="89"/>
                  </a:lnTo>
                  <a:close/>
                  <a:moveTo>
                    <a:pt x="70" y="142"/>
                  </a:moveTo>
                  <a:cubicBezTo>
                    <a:pt x="39" y="134"/>
                    <a:pt x="20" y="102"/>
                    <a:pt x="28" y="71"/>
                  </a:cubicBezTo>
                  <a:cubicBezTo>
                    <a:pt x="36" y="39"/>
                    <a:pt x="68" y="20"/>
                    <a:pt x="100" y="28"/>
                  </a:cubicBezTo>
                  <a:cubicBezTo>
                    <a:pt x="131" y="37"/>
                    <a:pt x="150" y="69"/>
                    <a:pt x="142" y="100"/>
                  </a:cubicBezTo>
                  <a:cubicBezTo>
                    <a:pt x="134" y="131"/>
                    <a:pt x="102" y="150"/>
                    <a:pt x="70" y="14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 name="Freeform 11"/>
            <p:cNvSpPr>
              <a:spLocks noEditPoints="1" noChangeArrowheads="1"/>
            </p:cNvSpPr>
            <p:nvPr/>
          </p:nvSpPr>
          <p:spPr bwMode="auto">
            <a:xfrm>
              <a:off x="806450" y="3381375"/>
              <a:ext cx="531813" cy="527050"/>
            </a:xfrm>
            <a:custGeom>
              <a:avLst/>
              <a:gdLst>
                <a:gd name="T0" fmla="*/ 159 w 172"/>
                <a:gd name="T1" fmla="*/ 89 h 171"/>
                <a:gd name="T2" fmla="*/ 159 w 172"/>
                <a:gd name="T3" fmla="*/ 81 h 171"/>
                <a:gd name="T4" fmla="*/ 171 w 172"/>
                <a:gd name="T5" fmla="*/ 72 h 171"/>
                <a:gd name="T6" fmla="*/ 166 w 172"/>
                <a:gd name="T7" fmla="*/ 53 h 171"/>
                <a:gd name="T8" fmla="*/ 151 w 172"/>
                <a:gd name="T9" fmla="*/ 52 h 171"/>
                <a:gd name="T10" fmla="*/ 147 w 172"/>
                <a:gd name="T11" fmla="*/ 45 h 171"/>
                <a:gd name="T12" fmla="*/ 153 w 172"/>
                <a:gd name="T13" fmla="*/ 32 h 171"/>
                <a:gd name="T14" fmla="*/ 139 w 172"/>
                <a:gd name="T15" fmla="*/ 17 h 171"/>
                <a:gd name="T16" fmla="*/ 125 w 172"/>
                <a:gd name="T17" fmla="*/ 24 h 171"/>
                <a:gd name="T18" fmla="*/ 118 w 172"/>
                <a:gd name="T19" fmla="*/ 20 h 171"/>
                <a:gd name="T20" fmla="*/ 117 w 172"/>
                <a:gd name="T21" fmla="*/ 5 h 171"/>
                <a:gd name="T22" fmla="*/ 107 w 172"/>
                <a:gd name="T23" fmla="*/ 3 h 171"/>
                <a:gd name="T24" fmla="*/ 98 w 172"/>
                <a:gd name="T25" fmla="*/ 0 h 171"/>
                <a:gd name="T26" fmla="*/ 89 w 172"/>
                <a:gd name="T27" fmla="*/ 13 h 171"/>
                <a:gd name="T28" fmla="*/ 81 w 172"/>
                <a:gd name="T29" fmla="*/ 13 h 171"/>
                <a:gd name="T30" fmla="*/ 73 w 172"/>
                <a:gd name="T31" fmla="*/ 0 h 171"/>
                <a:gd name="T32" fmla="*/ 53 w 172"/>
                <a:gd name="T33" fmla="*/ 6 h 171"/>
                <a:gd name="T34" fmla="*/ 52 w 172"/>
                <a:gd name="T35" fmla="*/ 21 h 171"/>
                <a:gd name="T36" fmla="*/ 46 w 172"/>
                <a:gd name="T37" fmla="*/ 25 h 171"/>
                <a:gd name="T38" fmla="*/ 32 w 172"/>
                <a:gd name="T39" fmla="*/ 18 h 171"/>
                <a:gd name="T40" fmla="*/ 18 w 172"/>
                <a:gd name="T41" fmla="*/ 33 h 171"/>
                <a:gd name="T42" fmla="*/ 25 w 172"/>
                <a:gd name="T43" fmla="*/ 46 h 171"/>
                <a:gd name="T44" fmla="*/ 21 w 172"/>
                <a:gd name="T45" fmla="*/ 53 h 171"/>
                <a:gd name="T46" fmla="*/ 6 w 172"/>
                <a:gd name="T47" fmla="*/ 54 h 171"/>
                <a:gd name="T48" fmla="*/ 3 w 172"/>
                <a:gd name="T49" fmla="*/ 64 h 171"/>
                <a:gd name="T50" fmla="*/ 0 w 172"/>
                <a:gd name="T51" fmla="*/ 74 h 171"/>
                <a:gd name="T52" fmla="*/ 13 w 172"/>
                <a:gd name="T53" fmla="*/ 82 h 171"/>
                <a:gd name="T54" fmla="*/ 13 w 172"/>
                <a:gd name="T55" fmla="*/ 90 h 171"/>
                <a:gd name="T56" fmla="*/ 1 w 172"/>
                <a:gd name="T57" fmla="*/ 99 h 171"/>
                <a:gd name="T58" fmla="*/ 6 w 172"/>
                <a:gd name="T59" fmla="*/ 118 h 171"/>
                <a:gd name="T60" fmla="*/ 21 w 172"/>
                <a:gd name="T61" fmla="*/ 119 h 171"/>
                <a:gd name="T62" fmla="*/ 25 w 172"/>
                <a:gd name="T63" fmla="*/ 126 h 171"/>
                <a:gd name="T64" fmla="*/ 19 w 172"/>
                <a:gd name="T65" fmla="*/ 140 h 171"/>
                <a:gd name="T66" fmla="*/ 33 w 172"/>
                <a:gd name="T67" fmla="*/ 154 h 171"/>
                <a:gd name="T68" fmla="*/ 47 w 172"/>
                <a:gd name="T69" fmla="*/ 147 h 171"/>
                <a:gd name="T70" fmla="*/ 54 w 172"/>
                <a:gd name="T71" fmla="*/ 151 h 171"/>
                <a:gd name="T72" fmla="*/ 55 w 172"/>
                <a:gd name="T73" fmla="*/ 166 h 171"/>
                <a:gd name="T74" fmla="*/ 65 w 172"/>
                <a:gd name="T75" fmla="*/ 169 h 171"/>
                <a:gd name="T76" fmla="*/ 74 w 172"/>
                <a:gd name="T77" fmla="*/ 171 h 171"/>
                <a:gd name="T78" fmla="*/ 83 w 172"/>
                <a:gd name="T79" fmla="*/ 158 h 171"/>
                <a:gd name="T80" fmla="*/ 91 w 172"/>
                <a:gd name="T81" fmla="*/ 158 h 171"/>
                <a:gd name="T82" fmla="*/ 99 w 172"/>
                <a:gd name="T83" fmla="*/ 171 h 171"/>
                <a:gd name="T84" fmla="*/ 119 w 172"/>
                <a:gd name="T85" fmla="*/ 165 h 171"/>
                <a:gd name="T86" fmla="*/ 120 w 172"/>
                <a:gd name="T87" fmla="*/ 150 h 171"/>
                <a:gd name="T88" fmla="*/ 126 w 172"/>
                <a:gd name="T89" fmla="*/ 146 h 171"/>
                <a:gd name="T90" fmla="*/ 140 w 172"/>
                <a:gd name="T91" fmla="*/ 153 h 171"/>
                <a:gd name="T92" fmla="*/ 154 w 172"/>
                <a:gd name="T93" fmla="*/ 138 h 171"/>
                <a:gd name="T94" fmla="*/ 147 w 172"/>
                <a:gd name="T95" fmla="*/ 125 h 171"/>
                <a:gd name="T96" fmla="*/ 151 w 172"/>
                <a:gd name="T97" fmla="*/ 118 h 171"/>
                <a:gd name="T98" fmla="*/ 166 w 172"/>
                <a:gd name="T99" fmla="*/ 117 h 171"/>
                <a:gd name="T100" fmla="*/ 169 w 172"/>
                <a:gd name="T101" fmla="*/ 107 h 171"/>
                <a:gd name="T102" fmla="*/ 172 w 172"/>
                <a:gd name="T103" fmla="*/ 97 h 171"/>
                <a:gd name="T104" fmla="*/ 159 w 172"/>
                <a:gd name="T105" fmla="*/ 89 h 171"/>
                <a:gd name="T106" fmla="*/ 71 w 172"/>
                <a:gd name="T107" fmla="*/ 142 h 171"/>
                <a:gd name="T108" fmla="*/ 29 w 172"/>
                <a:gd name="T109" fmla="*/ 71 h 171"/>
                <a:gd name="T110" fmla="*/ 101 w 172"/>
                <a:gd name="T111" fmla="*/ 29 h 171"/>
                <a:gd name="T112" fmla="*/ 143 w 172"/>
                <a:gd name="T113" fmla="*/ 100 h 171"/>
                <a:gd name="T114" fmla="*/ 71 w 172"/>
                <a:gd name="T115" fmla="*/ 14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2" h="171">
                  <a:moveTo>
                    <a:pt x="159" y="89"/>
                  </a:moveTo>
                  <a:cubicBezTo>
                    <a:pt x="159" y="86"/>
                    <a:pt x="159" y="84"/>
                    <a:pt x="159" y="81"/>
                  </a:cubicBezTo>
                  <a:cubicBezTo>
                    <a:pt x="171" y="72"/>
                    <a:pt x="171" y="72"/>
                    <a:pt x="171" y="72"/>
                  </a:cubicBezTo>
                  <a:cubicBezTo>
                    <a:pt x="166" y="53"/>
                    <a:pt x="166" y="53"/>
                    <a:pt x="166" y="53"/>
                  </a:cubicBezTo>
                  <a:cubicBezTo>
                    <a:pt x="151" y="52"/>
                    <a:pt x="151" y="52"/>
                    <a:pt x="151" y="52"/>
                  </a:cubicBezTo>
                  <a:cubicBezTo>
                    <a:pt x="149" y="50"/>
                    <a:pt x="148" y="47"/>
                    <a:pt x="147" y="45"/>
                  </a:cubicBezTo>
                  <a:cubicBezTo>
                    <a:pt x="153" y="32"/>
                    <a:pt x="153" y="32"/>
                    <a:pt x="153" y="32"/>
                  </a:cubicBezTo>
                  <a:cubicBezTo>
                    <a:pt x="139" y="17"/>
                    <a:pt x="139" y="17"/>
                    <a:pt x="139" y="17"/>
                  </a:cubicBezTo>
                  <a:cubicBezTo>
                    <a:pt x="125" y="24"/>
                    <a:pt x="125" y="24"/>
                    <a:pt x="125" y="24"/>
                  </a:cubicBezTo>
                  <a:cubicBezTo>
                    <a:pt x="123" y="23"/>
                    <a:pt x="121" y="21"/>
                    <a:pt x="118" y="20"/>
                  </a:cubicBezTo>
                  <a:cubicBezTo>
                    <a:pt x="117" y="5"/>
                    <a:pt x="117" y="5"/>
                    <a:pt x="117" y="5"/>
                  </a:cubicBezTo>
                  <a:cubicBezTo>
                    <a:pt x="107" y="3"/>
                    <a:pt x="107" y="3"/>
                    <a:pt x="107" y="3"/>
                  </a:cubicBezTo>
                  <a:cubicBezTo>
                    <a:pt x="98" y="0"/>
                    <a:pt x="98" y="0"/>
                    <a:pt x="98" y="0"/>
                  </a:cubicBezTo>
                  <a:cubicBezTo>
                    <a:pt x="89" y="13"/>
                    <a:pt x="89" y="13"/>
                    <a:pt x="89" y="13"/>
                  </a:cubicBezTo>
                  <a:cubicBezTo>
                    <a:pt x="87" y="13"/>
                    <a:pt x="84" y="13"/>
                    <a:pt x="81" y="13"/>
                  </a:cubicBezTo>
                  <a:cubicBezTo>
                    <a:pt x="73" y="0"/>
                    <a:pt x="73" y="0"/>
                    <a:pt x="73" y="0"/>
                  </a:cubicBezTo>
                  <a:cubicBezTo>
                    <a:pt x="53" y="6"/>
                    <a:pt x="53" y="6"/>
                    <a:pt x="53" y="6"/>
                  </a:cubicBezTo>
                  <a:cubicBezTo>
                    <a:pt x="52" y="21"/>
                    <a:pt x="52" y="21"/>
                    <a:pt x="52" y="21"/>
                  </a:cubicBezTo>
                  <a:cubicBezTo>
                    <a:pt x="50" y="22"/>
                    <a:pt x="48" y="23"/>
                    <a:pt x="46" y="25"/>
                  </a:cubicBezTo>
                  <a:cubicBezTo>
                    <a:pt x="32" y="18"/>
                    <a:pt x="32" y="18"/>
                    <a:pt x="32" y="18"/>
                  </a:cubicBezTo>
                  <a:cubicBezTo>
                    <a:pt x="18" y="33"/>
                    <a:pt x="18" y="33"/>
                    <a:pt x="18" y="33"/>
                  </a:cubicBezTo>
                  <a:cubicBezTo>
                    <a:pt x="25" y="46"/>
                    <a:pt x="25" y="46"/>
                    <a:pt x="25" y="46"/>
                  </a:cubicBezTo>
                  <a:cubicBezTo>
                    <a:pt x="23" y="49"/>
                    <a:pt x="22" y="51"/>
                    <a:pt x="21" y="53"/>
                  </a:cubicBezTo>
                  <a:cubicBezTo>
                    <a:pt x="6" y="54"/>
                    <a:pt x="6" y="54"/>
                    <a:pt x="6" y="54"/>
                  </a:cubicBezTo>
                  <a:cubicBezTo>
                    <a:pt x="3" y="64"/>
                    <a:pt x="3" y="64"/>
                    <a:pt x="3" y="64"/>
                  </a:cubicBezTo>
                  <a:cubicBezTo>
                    <a:pt x="0" y="74"/>
                    <a:pt x="0" y="74"/>
                    <a:pt x="0" y="74"/>
                  </a:cubicBezTo>
                  <a:cubicBezTo>
                    <a:pt x="13" y="82"/>
                    <a:pt x="13" y="82"/>
                    <a:pt x="13" y="82"/>
                  </a:cubicBezTo>
                  <a:cubicBezTo>
                    <a:pt x="13" y="85"/>
                    <a:pt x="13" y="88"/>
                    <a:pt x="13" y="90"/>
                  </a:cubicBezTo>
                  <a:cubicBezTo>
                    <a:pt x="1" y="99"/>
                    <a:pt x="1" y="99"/>
                    <a:pt x="1" y="99"/>
                  </a:cubicBezTo>
                  <a:cubicBezTo>
                    <a:pt x="6" y="118"/>
                    <a:pt x="6" y="118"/>
                    <a:pt x="6" y="118"/>
                  </a:cubicBezTo>
                  <a:cubicBezTo>
                    <a:pt x="21" y="119"/>
                    <a:pt x="21" y="119"/>
                    <a:pt x="21" y="119"/>
                  </a:cubicBezTo>
                  <a:cubicBezTo>
                    <a:pt x="23" y="121"/>
                    <a:pt x="24" y="124"/>
                    <a:pt x="25" y="126"/>
                  </a:cubicBezTo>
                  <a:cubicBezTo>
                    <a:pt x="19" y="140"/>
                    <a:pt x="19" y="140"/>
                    <a:pt x="19" y="140"/>
                  </a:cubicBezTo>
                  <a:cubicBezTo>
                    <a:pt x="33" y="154"/>
                    <a:pt x="33" y="154"/>
                    <a:pt x="33" y="154"/>
                  </a:cubicBezTo>
                  <a:cubicBezTo>
                    <a:pt x="47" y="147"/>
                    <a:pt x="47" y="147"/>
                    <a:pt x="47" y="147"/>
                  </a:cubicBezTo>
                  <a:cubicBezTo>
                    <a:pt x="49" y="148"/>
                    <a:pt x="51" y="150"/>
                    <a:pt x="54" y="151"/>
                  </a:cubicBezTo>
                  <a:cubicBezTo>
                    <a:pt x="55" y="166"/>
                    <a:pt x="55" y="166"/>
                    <a:pt x="55" y="166"/>
                  </a:cubicBezTo>
                  <a:cubicBezTo>
                    <a:pt x="65" y="169"/>
                    <a:pt x="65" y="169"/>
                    <a:pt x="65" y="169"/>
                  </a:cubicBezTo>
                  <a:cubicBezTo>
                    <a:pt x="74" y="171"/>
                    <a:pt x="74" y="171"/>
                    <a:pt x="74" y="171"/>
                  </a:cubicBezTo>
                  <a:cubicBezTo>
                    <a:pt x="83" y="158"/>
                    <a:pt x="83" y="158"/>
                    <a:pt x="83" y="158"/>
                  </a:cubicBezTo>
                  <a:cubicBezTo>
                    <a:pt x="85" y="158"/>
                    <a:pt x="88" y="158"/>
                    <a:pt x="91" y="158"/>
                  </a:cubicBezTo>
                  <a:cubicBezTo>
                    <a:pt x="99" y="171"/>
                    <a:pt x="99" y="171"/>
                    <a:pt x="99" y="171"/>
                  </a:cubicBezTo>
                  <a:cubicBezTo>
                    <a:pt x="119" y="165"/>
                    <a:pt x="119" y="165"/>
                    <a:pt x="119" y="165"/>
                  </a:cubicBezTo>
                  <a:cubicBezTo>
                    <a:pt x="120" y="150"/>
                    <a:pt x="120" y="150"/>
                    <a:pt x="120" y="150"/>
                  </a:cubicBezTo>
                  <a:cubicBezTo>
                    <a:pt x="122" y="149"/>
                    <a:pt x="124" y="148"/>
                    <a:pt x="126" y="146"/>
                  </a:cubicBezTo>
                  <a:cubicBezTo>
                    <a:pt x="140" y="153"/>
                    <a:pt x="140" y="153"/>
                    <a:pt x="140" y="153"/>
                  </a:cubicBezTo>
                  <a:cubicBezTo>
                    <a:pt x="154" y="138"/>
                    <a:pt x="154" y="138"/>
                    <a:pt x="154" y="138"/>
                  </a:cubicBezTo>
                  <a:cubicBezTo>
                    <a:pt x="147" y="125"/>
                    <a:pt x="147" y="125"/>
                    <a:pt x="147" y="125"/>
                  </a:cubicBezTo>
                  <a:cubicBezTo>
                    <a:pt x="149" y="123"/>
                    <a:pt x="150" y="120"/>
                    <a:pt x="151" y="118"/>
                  </a:cubicBezTo>
                  <a:cubicBezTo>
                    <a:pt x="166" y="117"/>
                    <a:pt x="166" y="117"/>
                    <a:pt x="166" y="117"/>
                  </a:cubicBezTo>
                  <a:cubicBezTo>
                    <a:pt x="169" y="107"/>
                    <a:pt x="169" y="107"/>
                    <a:pt x="169" y="107"/>
                  </a:cubicBezTo>
                  <a:cubicBezTo>
                    <a:pt x="172" y="97"/>
                    <a:pt x="172" y="97"/>
                    <a:pt x="172" y="97"/>
                  </a:cubicBezTo>
                  <a:lnTo>
                    <a:pt x="159" y="89"/>
                  </a:lnTo>
                  <a:close/>
                  <a:moveTo>
                    <a:pt x="71" y="142"/>
                  </a:moveTo>
                  <a:cubicBezTo>
                    <a:pt x="40" y="134"/>
                    <a:pt x="21" y="102"/>
                    <a:pt x="29" y="71"/>
                  </a:cubicBezTo>
                  <a:cubicBezTo>
                    <a:pt x="37" y="40"/>
                    <a:pt x="69" y="21"/>
                    <a:pt x="101" y="29"/>
                  </a:cubicBezTo>
                  <a:cubicBezTo>
                    <a:pt x="132" y="37"/>
                    <a:pt x="151" y="69"/>
                    <a:pt x="143" y="100"/>
                  </a:cubicBezTo>
                  <a:cubicBezTo>
                    <a:pt x="135" y="132"/>
                    <a:pt x="103" y="150"/>
                    <a:pt x="71" y="14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Freeform 12"/>
            <p:cNvSpPr>
              <a:spLocks noEditPoints="1" noChangeArrowheads="1"/>
            </p:cNvSpPr>
            <p:nvPr/>
          </p:nvSpPr>
          <p:spPr bwMode="auto">
            <a:xfrm>
              <a:off x="1747838" y="1533525"/>
              <a:ext cx="306387" cy="304800"/>
            </a:xfrm>
            <a:custGeom>
              <a:avLst/>
              <a:gdLst>
                <a:gd name="T0" fmla="*/ 91 w 99"/>
                <a:gd name="T1" fmla="*/ 51 h 99"/>
                <a:gd name="T2" fmla="*/ 91 w 99"/>
                <a:gd name="T3" fmla="*/ 47 h 99"/>
                <a:gd name="T4" fmla="*/ 99 w 99"/>
                <a:gd name="T5" fmla="*/ 42 h 99"/>
                <a:gd name="T6" fmla="*/ 95 w 99"/>
                <a:gd name="T7" fmla="*/ 30 h 99"/>
                <a:gd name="T8" fmla="*/ 87 w 99"/>
                <a:gd name="T9" fmla="*/ 30 h 99"/>
                <a:gd name="T10" fmla="*/ 84 w 99"/>
                <a:gd name="T11" fmla="*/ 26 h 99"/>
                <a:gd name="T12" fmla="*/ 88 w 99"/>
                <a:gd name="T13" fmla="*/ 18 h 99"/>
                <a:gd name="T14" fmla="*/ 80 w 99"/>
                <a:gd name="T15" fmla="*/ 10 h 99"/>
                <a:gd name="T16" fmla="*/ 72 w 99"/>
                <a:gd name="T17" fmla="*/ 14 h 99"/>
                <a:gd name="T18" fmla="*/ 68 w 99"/>
                <a:gd name="T19" fmla="*/ 12 h 99"/>
                <a:gd name="T20" fmla="*/ 67 w 99"/>
                <a:gd name="T21" fmla="*/ 3 h 99"/>
                <a:gd name="T22" fmla="*/ 62 w 99"/>
                <a:gd name="T23" fmla="*/ 1 h 99"/>
                <a:gd name="T24" fmla="*/ 56 w 99"/>
                <a:gd name="T25" fmla="*/ 0 h 99"/>
                <a:gd name="T26" fmla="*/ 51 w 99"/>
                <a:gd name="T27" fmla="*/ 7 h 99"/>
                <a:gd name="T28" fmla="*/ 47 w 99"/>
                <a:gd name="T29" fmla="*/ 7 h 99"/>
                <a:gd name="T30" fmla="*/ 42 w 99"/>
                <a:gd name="T31" fmla="*/ 0 h 99"/>
                <a:gd name="T32" fmla="*/ 30 w 99"/>
                <a:gd name="T33" fmla="*/ 3 h 99"/>
                <a:gd name="T34" fmla="*/ 30 w 99"/>
                <a:gd name="T35" fmla="*/ 12 h 99"/>
                <a:gd name="T36" fmla="*/ 26 w 99"/>
                <a:gd name="T37" fmla="*/ 14 h 99"/>
                <a:gd name="T38" fmla="*/ 18 w 99"/>
                <a:gd name="T39" fmla="*/ 10 h 99"/>
                <a:gd name="T40" fmla="*/ 10 w 99"/>
                <a:gd name="T41" fmla="*/ 19 h 99"/>
                <a:gd name="T42" fmla="*/ 14 w 99"/>
                <a:gd name="T43" fmla="*/ 27 h 99"/>
                <a:gd name="T44" fmla="*/ 11 w 99"/>
                <a:gd name="T45" fmla="*/ 31 h 99"/>
                <a:gd name="T46" fmla="*/ 3 w 99"/>
                <a:gd name="T47" fmla="*/ 31 h 99"/>
                <a:gd name="T48" fmla="*/ 1 w 99"/>
                <a:gd name="T49" fmla="*/ 37 h 99"/>
                <a:gd name="T50" fmla="*/ 0 w 99"/>
                <a:gd name="T51" fmla="*/ 43 h 99"/>
                <a:gd name="T52" fmla="*/ 7 w 99"/>
                <a:gd name="T53" fmla="*/ 48 h 99"/>
                <a:gd name="T54" fmla="*/ 7 w 99"/>
                <a:gd name="T55" fmla="*/ 52 h 99"/>
                <a:gd name="T56" fmla="*/ 0 w 99"/>
                <a:gd name="T57" fmla="*/ 57 h 99"/>
                <a:gd name="T58" fmla="*/ 3 w 99"/>
                <a:gd name="T59" fmla="*/ 68 h 99"/>
                <a:gd name="T60" fmla="*/ 12 w 99"/>
                <a:gd name="T61" fmla="*/ 69 h 99"/>
                <a:gd name="T62" fmla="*/ 14 w 99"/>
                <a:gd name="T63" fmla="*/ 73 h 99"/>
                <a:gd name="T64" fmla="*/ 10 w 99"/>
                <a:gd name="T65" fmla="*/ 81 h 99"/>
                <a:gd name="T66" fmla="*/ 19 w 99"/>
                <a:gd name="T67" fmla="*/ 89 h 99"/>
                <a:gd name="T68" fmla="*/ 27 w 99"/>
                <a:gd name="T69" fmla="*/ 85 h 99"/>
                <a:gd name="T70" fmla="*/ 31 w 99"/>
                <a:gd name="T71" fmla="*/ 87 h 99"/>
                <a:gd name="T72" fmla="*/ 31 w 99"/>
                <a:gd name="T73" fmla="*/ 96 h 99"/>
                <a:gd name="T74" fmla="*/ 37 w 99"/>
                <a:gd name="T75" fmla="*/ 97 h 99"/>
                <a:gd name="T76" fmla="*/ 43 w 99"/>
                <a:gd name="T77" fmla="*/ 99 h 99"/>
                <a:gd name="T78" fmla="*/ 47 w 99"/>
                <a:gd name="T79" fmla="*/ 92 h 99"/>
                <a:gd name="T80" fmla="*/ 52 w 99"/>
                <a:gd name="T81" fmla="*/ 91 h 99"/>
                <a:gd name="T82" fmla="*/ 57 w 99"/>
                <a:gd name="T83" fmla="*/ 99 h 99"/>
                <a:gd name="T84" fmla="*/ 68 w 99"/>
                <a:gd name="T85" fmla="*/ 96 h 99"/>
                <a:gd name="T86" fmla="*/ 69 w 99"/>
                <a:gd name="T87" fmla="*/ 87 h 99"/>
                <a:gd name="T88" fmla="*/ 73 w 99"/>
                <a:gd name="T89" fmla="*/ 85 h 99"/>
                <a:gd name="T90" fmla="*/ 81 w 99"/>
                <a:gd name="T91" fmla="*/ 88 h 99"/>
                <a:gd name="T92" fmla="*/ 89 w 99"/>
                <a:gd name="T93" fmla="*/ 80 h 99"/>
                <a:gd name="T94" fmla="*/ 85 w 99"/>
                <a:gd name="T95" fmla="*/ 72 h 99"/>
                <a:gd name="T96" fmla="*/ 87 w 99"/>
                <a:gd name="T97" fmla="*/ 68 h 99"/>
                <a:gd name="T98" fmla="*/ 96 w 99"/>
                <a:gd name="T99" fmla="*/ 68 h 99"/>
                <a:gd name="T100" fmla="*/ 97 w 99"/>
                <a:gd name="T101" fmla="*/ 62 h 99"/>
                <a:gd name="T102" fmla="*/ 99 w 99"/>
                <a:gd name="T103" fmla="*/ 56 h 99"/>
                <a:gd name="T104" fmla="*/ 91 w 99"/>
                <a:gd name="T105" fmla="*/ 51 h 99"/>
                <a:gd name="T106" fmla="*/ 41 w 99"/>
                <a:gd name="T107" fmla="*/ 82 h 99"/>
                <a:gd name="T108" fmla="*/ 16 w 99"/>
                <a:gd name="T109" fmla="*/ 41 h 99"/>
                <a:gd name="T110" fmla="*/ 58 w 99"/>
                <a:gd name="T111" fmla="*/ 17 h 99"/>
                <a:gd name="T112" fmla="*/ 82 w 99"/>
                <a:gd name="T113" fmla="*/ 58 h 99"/>
                <a:gd name="T114" fmla="*/ 41 w 99"/>
                <a:gd name="T115" fmla="*/ 82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9" h="99">
                  <a:moveTo>
                    <a:pt x="91" y="51"/>
                  </a:moveTo>
                  <a:cubicBezTo>
                    <a:pt x="91" y="50"/>
                    <a:pt x="91" y="48"/>
                    <a:pt x="91" y="47"/>
                  </a:cubicBezTo>
                  <a:cubicBezTo>
                    <a:pt x="99" y="42"/>
                    <a:pt x="99" y="42"/>
                    <a:pt x="99" y="42"/>
                  </a:cubicBezTo>
                  <a:cubicBezTo>
                    <a:pt x="95" y="30"/>
                    <a:pt x="95" y="30"/>
                    <a:pt x="95" y="30"/>
                  </a:cubicBezTo>
                  <a:cubicBezTo>
                    <a:pt x="87" y="30"/>
                    <a:pt x="87" y="30"/>
                    <a:pt x="87" y="30"/>
                  </a:cubicBezTo>
                  <a:cubicBezTo>
                    <a:pt x="86" y="29"/>
                    <a:pt x="85" y="27"/>
                    <a:pt x="84" y="26"/>
                  </a:cubicBezTo>
                  <a:cubicBezTo>
                    <a:pt x="88" y="18"/>
                    <a:pt x="88" y="18"/>
                    <a:pt x="88" y="18"/>
                  </a:cubicBezTo>
                  <a:cubicBezTo>
                    <a:pt x="80" y="10"/>
                    <a:pt x="80" y="10"/>
                    <a:pt x="80" y="10"/>
                  </a:cubicBezTo>
                  <a:cubicBezTo>
                    <a:pt x="72" y="14"/>
                    <a:pt x="72" y="14"/>
                    <a:pt x="72" y="14"/>
                  </a:cubicBezTo>
                  <a:cubicBezTo>
                    <a:pt x="71" y="13"/>
                    <a:pt x="69" y="12"/>
                    <a:pt x="68" y="12"/>
                  </a:cubicBezTo>
                  <a:cubicBezTo>
                    <a:pt x="67" y="3"/>
                    <a:pt x="67" y="3"/>
                    <a:pt x="67" y="3"/>
                  </a:cubicBezTo>
                  <a:cubicBezTo>
                    <a:pt x="62" y="1"/>
                    <a:pt x="62" y="1"/>
                    <a:pt x="62" y="1"/>
                  </a:cubicBezTo>
                  <a:cubicBezTo>
                    <a:pt x="56" y="0"/>
                    <a:pt x="56" y="0"/>
                    <a:pt x="56" y="0"/>
                  </a:cubicBezTo>
                  <a:cubicBezTo>
                    <a:pt x="51" y="7"/>
                    <a:pt x="51" y="7"/>
                    <a:pt x="51" y="7"/>
                  </a:cubicBezTo>
                  <a:cubicBezTo>
                    <a:pt x="50" y="7"/>
                    <a:pt x="48" y="7"/>
                    <a:pt x="47" y="7"/>
                  </a:cubicBezTo>
                  <a:cubicBezTo>
                    <a:pt x="42" y="0"/>
                    <a:pt x="42" y="0"/>
                    <a:pt x="42" y="0"/>
                  </a:cubicBezTo>
                  <a:cubicBezTo>
                    <a:pt x="30" y="3"/>
                    <a:pt x="30" y="3"/>
                    <a:pt x="30" y="3"/>
                  </a:cubicBezTo>
                  <a:cubicBezTo>
                    <a:pt x="30" y="12"/>
                    <a:pt x="30" y="12"/>
                    <a:pt x="30" y="12"/>
                  </a:cubicBezTo>
                  <a:cubicBezTo>
                    <a:pt x="28" y="13"/>
                    <a:pt x="27" y="14"/>
                    <a:pt x="26" y="14"/>
                  </a:cubicBezTo>
                  <a:cubicBezTo>
                    <a:pt x="18" y="10"/>
                    <a:pt x="18" y="10"/>
                    <a:pt x="18" y="10"/>
                  </a:cubicBezTo>
                  <a:cubicBezTo>
                    <a:pt x="10" y="19"/>
                    <a:pt x="10" y="19"/>
                    <a:pt x="10" y="19"/>
                  </a:cubicBezTo>
                  <a:cubicBezTo>
                    <a:pt x="14" y="27"/>
                    <a:pt x="14" y="27"/>
                    <a:pt x="14" y="27"/>
                  </a:cubicBezTo>
                  <a:cubicBezTo>
                    <a:pt x="13" y="28"/>
                    <a:pt x="12" y="29"/>
                    <a:pt x="11" y="31"/>
                  </a:cubicBezTo>
                  <a:cubicBezTo>
                    <a:pt x="3" y="31"/>
                    <a:pt x="3" y="31"/>
                    <a:pt x="3" y="31"/>
                  </a:cubicBezTo>
                  <a:cubicBezTo>
                    <a:pt x="1" y="37"/>
                    <a:pt x="1" y="37"/>
                    <a:pt x="1" y="37"/>
                  </a:cubicBezTo>
                  <a:cubicBezTo>
                    <a:pt x="0" y="43"/>
                    <a:pt x="0" y="43"/>
                    <a:pt x="0" y="43"/>
                  </a:cubicBezTo>
                  <a:cubicBezTo>
                    <a:pt x="7" y="48"/>
                    <a:pt x="7" y="48"/>
                    <a:pt x="7" y="48"/>
                  </a:cubicBezTo>
                  <a:cubicBezTo>
                    <a:pt x="7" y="49"/>
                    <a:pt x="7" y="51"/>
                    <a:pt x="7" y="52"/>
                  </a:cubicBezTo>
                  <a:cubicBezTo>
                    <a:pt x="0" y="57"/>
                    <a:pt x="0" y="57"/>
                    <a:pt x="0" y="57"/>
                  </a:cubicBezTo>
                  <a:cubicBezTo>
                    <a:pt x="3" y="68"/>
                    <a:pt x="3" y="68"/>
                    <a:pt x="3" y="68"/>
                  </a:cubicBezTo>
                  <a:cubicBezTo>
                    <a:pt x="12" y="69"/>
                    <a:pt x="12" y="69"/>
                    <a:pt x="12" y="69"/>
                  </a:cubicBezTo>
                  <a:cubicBezTo>
                    <a:pt x="13" y="70"/>
                    <a:pt x="13" y="71"/>
                    <a:pt x="14" y="73"/>
                  </a:cubicBezTo>
                  <a:cubicBezTo>
                    <a:pt x="10" y="81"/>
                    <a:pt x="10" y="81"/>
                    <a:pt x="10" y="81"/>
                  </a:cubicBezTo>
                  <a:cubicBezTo>
                    <a:pt x="19" y="89"/>
                    <a:pt x="19" y="89"/>
                    <a:pt x="19" y="89"/>
                  </a:cubicBezTo>
                  <a:cubicBezTo>
                    <a:pt x="27" y="85"/>
                    <a:pt x="27" y="85"/>
                    <a:pt x="27" y="85"/>
                  </a:cubicBezTo>
                  <a:cubicBezTo>
                    <a:pt x="28" y="86"/>
                    <a:pt x="29" y="87"/>
                    <a:pt x="31" y="87"/>
                  </a:cubicBezTo>
                  <a:cubicBezTo>
                    <a:pt x="31" y="96"/>
                    <a:pt x="31" y="96"/>
                    <a:pt x="31" y="96"/>
                  </a:cubicBezTo>
                  <a:cubicBezTo>
                    <a:pt x="37" y="97"/>
                    <a:pt x="37" y="97"/>
                    <a:pt x="37" y="97"/>
                  </a:cubicBezTo>
                  <a:cubicBezTo>
                    <a:pt x="43" y="99"/>
                    <a:pt x="43" y="99"/>
                    <a:pt x="43" y="99"/>
                  </a:cubicBezTo>
                  <a:cubicBezTo>
                    <a:pt x="47" y="92"/>
                    <a:pt x="47" y="92"/>
                    <a:pt x="47" y="92"/>
                  </a:cubicBezTo>
                  <a:cubicBezTo>
                    <a:pt x="49" y="92"/>
                    <a:pt x="50" y="92"/>
                    <a:pt x="52" y="91"/>
                  </a:cubicBezTo>
                  <a:cubicBezTo>
                    <a:pt x="57" y="99"/>
                    <a:pt x="57" y="99"/>
                    <a:pt x="57" y="99"/>
                  </a:cubicBezTo>
                  <a:cubicBezTo>
                    <a:pt x="68" y="96"/>
                    <a:pt x="68" y="96"/>
                    <a:pt x="68" y="96"/>
                  </a:cubicBezTo>
                  <a:cubicBezTo>
                    <a:pt x="69" y="87"/>
                    <a:pt x="69" y="87"/>
                    <a:pt x="69" y="87"/>
                  </a:cubicBezTo>
                  <a:cubicBezTo>
                    <a:pt x="70" y="86"/>
                    <a:pt x="71" y="85"/>
                    <a:pt x="73" y="85"/>
                  </a:cubicBezTo>
                  <a:cubicBezTo>
                    <a:pt x="81" y="88"/>
                    <a:pt x="81" y="88"/>
                    <a:pt x="81" y="88"/>
                  </a:cubicBezTo>
                  <a:cubicBezTo>
                    <a:pt x="89" y="80"/>
                    <a:pt x="89" y="80"/>
                    <a:pt x="89" y="80"/>
                  </a:cubicBezTo>
                  <a:cubicBezTo>
                    <a:pt x="85" y="72"/>
                    <a:pt x="85" y="72"/>
                    <a:pt x="85" y="72"/>
                  </a:cubicBezTo>
                  <a:cubicBezTo>
                    <a:pt x="86" y="71"/>
                    <a:pt x="86" y="70"/>
                    <a:pt x="87" y="68"/>
                  </a:cubicBezTo>
                  <a:cubicBezTo>
                    <a:pt x="96" y="68"/>
                    <a:pt x="96" y="68"/>
                    <a:pt x="96" y="68"/>
                  </a:cubicBezTo>
                  <a:cubicBezTo>
                    <a:pt x="97" y="62"/>
                    <a:pt x="97" y="62"/>
                    <a:pt x="97" y="62"/>
                  </a:cubicBezTo>
                  <a:cubicBezTo>
                    <a:pt x="99" y="56"/>
                    <a:pt x="99" y="56"/>
                    <a:pt x="99" y="56"/>
                  </a:cubicBezTo>
                  <a:lnTo>
                    <a:pt x="91" y="51"/>
                  </a:lnTo>
                  <a:close/>
                  <a:moveTo>
                    <a:pt x="41" y="82"/>
                  </a:moveTo>
                  <a:cubicBezTo>
                    <a:pt x="23" y="78"/>
                    <a:pt x="12" y="59"/>
                    <a:pt x="16" y="41"/>
                  </a:cubicBezTo>
                  <a:cubicBezTo>
                    <a:pt x="21" y="23"/>
                    <a:pt x="40" y="12"/>
                    <a:pt x="58" y="17"/>
                  </a:cubicBezTo>
                  <a:cubicBezTo>
                    <a:pt x="76" y="21"/>
                    <a:pt x="87" y="40"/>
                    <a:pt x="82" y="58"/>
                  </a:cubicBezTo>
                  <a:cubicBezTo>
                    <a:pt x="77" y="76"/>
                    <a:pt x="59" y="87"/>
                    <a:pt x="41" y="8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6" name="Freeform 13"/>
            <p:cNvSpPr>
              <a:spLocks noEditPoints="1" noChangeArrowheads="1"/>
            </p:cNvSpPr>
            <p:nvPr/>
          </p:nvSpPr>
          <p:spPr bwMode="auto">
            <a:xfrm>
              <a:off x="1368425" y="3609975"/>
              <a:ext cx="842963" cy="842963"/>
            </a:xfrm>
            <a:custGeom>
              <a:avLst/>
              <a:gdLst>
                <a:gd name="T0" fmla="*/ 248 w 273"/>
                <a:gd name="T1" fmla="*/ 168 h 273"/>
                <a:gd name="T2" fmla="*/ 250 w 273"/>
                <a:gd name="T3" fmla="*/ 156 h 273"/>
                <a:gd name="T4" fmla="*/ 273 w 273"/>
                <a:gd name="T5" fmla="*/ 147 h 273"/>
                <a:gd name="T6" fmla="*/ 272 w 273"/>
                <a:gd name="T7" fmla="*/ 115 h 273"/>
                <a:gd name="T8" fmla="*/ 248 w 273"/>
                <a:gd name="T9" fmla="*/ 108 h 273"/>
                <a:gd name="T10" fmla="*/ 245 w 273"/>
                <a:gd name="T11" fmla="*/ 96 h 273"/>
                <a:gd name="T12" fmla="*/ 260 w 273"/>
                <a:gd name="T13" fmla="*/ 78 h 273"/>
                <a:gd name="T14" fmla="*/ 243 w 273"/>
                <a:gd name="T15" fmla="*/ 50 h 273"/>
                <a:gd name="T16" fmla="*/ 219 w 273"/>
                <a:gd name="T17" fmla="*/ 56 h 273"/>
                <a:gd name="T18" fmla="*/ 210 w 273"/>
                <a:gd name="T19" fmla="*/ 47 h 273"/>
                <a:gd name="T20" fmla="*/ 214 w 273"/>
                <a:gd name="T21" fmla="*/ 24 h 273"/>
                <a:gd name="T22" fmla="*/ 200 w 273"/>
                <a:gd name="T23" fmla="*/ 16 h 273"/>
                <a:gd name="T24" fmla="*/ 185 w 273"/>
                <a:gd name="T25" fmla="*/ 9 h 273"/>
                <a:gd name="T26" fmla="*/ 168 w 273"/>
                <a:gd name="T27" fmla="*/ 25 h 273"/>
                <a:gd name="T28" fmla="*/ 156 w 273"/>
                <a:gd name="T29" fmla="*/ 23 h 273"/>
                <a:gd name="T30" fmla="*/ 147 w 273"/>
                <a:gd name="T31" fmla="*/ 0 h 273"/>
                <a:gd name="T32" fmla="*/ 115 w 273"/>
                <a:gd name="T33" fmla="*/ 1 h 273"/>
                <a:gd name="T34" fmla="*/ 108 w 273"/>
                <a:gd name="T35" fmla="*/ 24 h 273"/>
                <a:gd name="T36" fmla="*/ 96 w 273"/>
                <a:gd name="T37" fmla="*/ 28 h 273"/>
                <a:gd name="T38" fmla="*/ 77 w 273"/>
                <a:gd name="T39" fmla="*/ 13 h 273"/>
                <a:gd name="T40" fmla="*/ 50 w 273"/>
                <a:gd name="T41" fmla="*/ 30 h 273"/>
                <a:gd name="T42" fmla="*/ 56 w 273"/>
                <a:gd name="T43" fmla="*/ 54 h 273"/>
                <a:gd name="T44" fmla="*/ 47 w 273"/>
                <a:gd name="T45" fmla="*/ 63 h 273"/>
                <a:gd name="T46" fmla="*/ 23 w 273"/>
                <a:gd name="T47" fmla="*/ 59 h 273"/>
                <a:gd name="T48" fmla="*/ 16 w 273"/>
                <a:gd name="T49" fmla="*/ 73 h 273"/>
                <a:gd name="T50" fmla="*/ 8 w 273"/>
                <a:gd name="T51" fmla="*/ 88 h 273"/>
                <a:gd name="T52" fmla="*/ 25 w 273"/>
                <a:gd name="T53" fmla="*/ 105 h 273"/>
                <a:gd name="T54" fmla="*/ 22 w 273"/>
                <a:gd name="T55" fmla="*/ 117 h 273"/>
                <a:gd name="T56" fmla="*/ 0 w 273"/>
                <a:gd name="T57" fmla="*/ 126 h 273"/>
                <a:gd name="T58" fmla="*/ 1 w 273"/>
                <a:gd name="T59" fmla="*/ 158 h 273"/>
                <a:gd name="T60" fmla="*/ 24 w 273"/>
                <a:gd name="T61" fmla="*/ 165 h 273"/>
                <a:gd name="T62" fmla="*/ 28 w 273"/>
                <a:gd name="T63" fmla="*/ 177 h 273"/>
                <a:gd name="T64" fmla="*/ 13 w 273"/>
                <a:gd name="T65" fmla="*/ 196 h 273"/>
                <a:gd name="T66" fmla="*/ 30 w 273"/>
                <a:gd name="T67" fmla="*/ 223 h 273"/>
                <a:gd name="T68" fmla="*/ 53 w 273"/>
                <a:gd name="T69" fmla="*/ 217 h 273"/>
                <a:gd name="T70" fmla="*/ 63 w 273"/>
                <a:gd name="T71" fmla="*/ 226 h 273"/>
                <a:gd name="T72" fmla="*/ 59 w 273"/>
                <a:gd name="T73" fmla="*/ 250 h 273"/>
                <a:gd name="T74" fmla="*/ 73 w 273"/>
                <a:gd name="T75" fmla="*/ 257 h 273"/>
                <a:gd name="T76" fmla="*/ 87 w 273"/>
                <a:gd name="T77" fmla="*/ 265 h 273"/>
                <a:gd name="T78" fmla="*/ 105 w 273"/>
                <a:gd name="T79" fmla="*/ 248 h 273"/>
                <a:gd name="T80" fmla="*/ 117 w 273"/>
                <a:gd name="T81" fmla="*/ 251 h 273"/>
                <a:gd name="T82" fmla="*/ 125 w 273"/>
                <a:gd name="T83" fmla="*/ 273 h 273"/>
                <a:gd name="T84" fmla="*/ 158 w 273"/>
                <a:gd name="T85" fmla="*/ 272 h 273"/>
                <a:gd name="T86" fmla="*/ 165 w 273"/>
                <a:gd name="T87" fmla="*/ 249 h 273"/>
                <a:gd name="T88" fmla="*/ 177 w 273"/>
                <a:gd name="T89" fmla="*/ 245 h 273"/>
                <a:gd name="T90" fmla="*/ 195 w 273"/>
                <a:gd name="T91" fmla="*/ 260 h 273"/>
                <a:gd name="T92" fmla="*/ 223 w 273"/>
                <a:gd name="T93" fmla="*/ 243 h 273"/>
                <a:gd name="T94" fmla="*/ 217 w 273"/>
                <a:gd name="T95" fmla="*/ 220 h 273"/>
                <a:gd name="T96" fmla="*/ 225 w 273"/>
                <a:gd name="T97" fmla="*/ 210 h 273"/>
                <a:gd name="T98" fmla="*/ 249 w 273"/>
                <a:gd name="T99" fmla="*/ 214 h 273"/>
                <a:gd name="T100" fmla="*/ 257 w 273"/>
                <a:gd name="T101" fmla="*/ 200 h 273"/>
                <a:gd name="T102" fmla="*/ 264 w 273"/>
                <a:gd name="T103" fmla="*/ 186 h 273"/>
                <a:gd name="T104" fmla="*/ 248 w 273"/>
                <a:gd name="T105" fmla="*/ 168 h 273"/>
                <a:gd name="T106" fmla="*/ 93 w 273"/>
                <a:gd name="T107" fmla="*/ 219 h 273"/>
                <a:gd name="T108" fmla="*/ 54 w 273"/>
                <a:gd name="T109" fmla="*/ 93 h 273"/>
                <a:gd name="T110" fmla="*/ 180 w 273"/>
                <a:gd name="T111" fmla="*/ 54 h 273"/>
                <a:gd name="T112" fmla="*/ 219 w 273"/>
                <a:gd name="T113" fmla="*/ 180 h 273"/>
                <a:gd name="T114" fmla="*/ 93 w 273"/>
                <a:gd name="T115" fmla="*/ 219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3" h="273">
                  <a:moveTo>
                    <a:pt x="248" y="168"/>
                  </a:moveTo>
                  <a:cubicBezTo>
                    <a:pt x="249" y="164"/>
                    <a:pt x="250" y="160"/>
                    <a:pt x="250" y="156"/>
                  </a:cubicBezTo>
                  <a:cubicBezTo>
                    <a:pt x="273" y="147"/>
                    <a:pt x="273" y="147"/>
                    <a:pt x="273" y="147"/>
                  </a:cubicBezTo>
                  <a:cubicBezTo>
                    <a:pt x="272" y="115"/>
                    <a:pt x="272" y="115"/>
                    <a:pt x="272" y="115"/>
                  </a:cubicBezTo>
                  <a:cubicBezTo>
                    <a:pt x="248" y="108"/>
                    <a:pt x="248" y="108"/>
                    <a:pt x="248" y="108"/>
                  </a:cubicBezTo>
                  <a:cubicBezTo>
                    <a:pt x="247" y="104"/>
                    <a:pt x="246" y="100"/>
                    <a:pt x="245" y="96"/>
                  </a:cubicBezTo>
                  <a:cubicBezTo>
                    <a:pt x="260" y="78"/>
                    <a:pt x="260" y="78"/>
                    <a:pt x="260" y="78"/>
                  </a:cubicBezTo>
                  <a:cubicBezTo>
                    <a:pt x="243" y="50"/>
                    <a:pt x="243" y="50"/>
                    <a:pt x="243" y="50"/>
                  </a:cubicBezTo>
                  <a:cubicBezTo>
                    <a:pt x="219" y="56"/>
                    <a:pt x="219" y="56"/>
                    <a:pt x="219" y="56"/>
                  </a:cubicBezTo>
                  <a:cubicBezTo>
                    <a:pt x="216" y="53"/>
                    <a:pt x="213" y="50"/>
                    <a:pt x="210" y="47"/>
                  </a:cubicBezTo>
                  <a:cubicBezTo>
                    <a:pt x="214" y="24"/>
                    <a:pt x="214" y="24"/>
                    <a:pt x="214" y="24"/>
                  </a:cubicBezTo>
                  <a:cubicBezTo>
                    <a:pt x="200" y="16"/>
                    <a:pt x="200" y="16"/>
                    <a:pt x="200" y="16"/>
                  </a:cubicBezTo>
                  <a:cubicBezTo>
                    <a:pt x="185" y="9"/>
                    <a:pt x="185" y="9"/>
                    <a:pt x="185" y="9"/>
                  </a:cubicBezTo>
                  <a:cubicBezTo>
                    <a:pt x="168" y="25"/>
                    <a:pt x="168" y="25"/>
                    <a:pt x="168" y="25"/>
                  </a:cubicBezTo>
                  <a:cubicBezTo>
                    <a:pt x="164" y="24"/>
                    <a:pt x="160" y="23"/>
                    <a:pt x="156" y="23"/>
                  </a:cubicBezTo>
                  <a:cubicBezTo>
                    <a:pt x="147" y="0"/>
                    <a:pt x="147" y="0"/>
                    <a:pt x="147" y="0"/>
                  </a:cubicBezTo>
                  <a:cubicBezTo>
                    <a:pt x="115" y="1"/>
                    <a:pt x="115" y="1"/>
                    <a:pt x="115" y="1"/>
                  </a:cubicBezTo>
                  <a:cubicBezTo>
                    <a:pt x="108" y="24"/>
                    <a:pt x="108" y="24"/>
                    <a:pt x="108" y="24"/>
                  </a:cubicBezTo>
                  <a:cubicBezTo>
                    <a:pt x="104" y="25"/>
                    <a:pt x="100" y="27"/>
                    <a:pt x="96" y="28"/>
                  </a:cubicBezTo>
                  <a:cubicBezTo>
                    <a:pt x="77" y="13"/>
                    <a:pt x="77" y="13"/>
                    <a:pt x="77" y="13"/>
                  </a:cubicBezTo>
                  <a:cubicBezTo>
                    <a:pt x="50" y="30"/>
                    <a:pt x="50" y="30"/>
                    <a:pt x="50" y="30"/>
                  </a:cubicBezTo>
                  <a:cubicBezTo>
                    <a:pt x="56" y="54"/>
                    <a:pt x="56" y="54"/>
                    <a:pt x="56" y="54"/>
                  </a:cubicBezTo>
                  <a:cubicBezTo>
                    <a:pt x="53" y="57"/>
                    <a:pt x="50" y="60"/>
                    <a:pt x="47" y="63"/>
                  </a:cubicBezTo>
                  <a:cubicBezTo>
                    <a:pt x="23" y="59"/>
                    <a:pt x="23" y="59"/>
                    <a:pt x="23" y="59"/>
                  </a:cubicBezTo>
                  <a:cubicBezTo>
                    <a:pt x="16" y="73"/>
                    <a:pt x="16" y="73"/>
                    <a:pt x="16" y="73"/>
                  </a:cubicBezTo>
                  <a:cubicBezTo>
                    <a:pt x="8" y="88"/>
                    <a:pt x="8" y="88"/>
                    <a:pt x="8" y="88"/>
                  </a:cubicBezTo>
                  <a:cubicBezTo>
                    <a:pt x="25" y="105"/>
                    <a:pt x="25" y="105"/>
                    <a:pt x="25" y="105"/>
                  </a:cubicBezTo>
                  <a:cubicBezTo>
                    <a:pt x="24" y="109"/>
                    <a:pt x="23" y="113"/>
                    <a:pt x="22" y="117"/>
                  </a:cubicBezTo>
                  <a:cubicBezTo>
                    <a:pt x="0" y="126"/>
                    <a:pt x="0" y="126"/>
                    <a:pt x="0" y="126"/>
                  </a:cubicBezTo>
                  <a:cubicBezTo>
                    <a:pt x="1" y="158"/>
                    <a:pt x="1" y="158"/>
                    <a:pt x="1" y="158"/>
                  </a:cubicBezTo>
                  <a:cubicBezTo>
                    <a:pt x="24" y="165"/>
                    <a:pt x="24" y="165"/>
                    <a:pt x="24" y="165"/>
                  </a:cubicBezTo>
                  <a:cubicBezTo>
                    <a:pt x="25" y="169"/>
                    <a:pt x="26" y="173"/>
                    <a:pt x="28" y="177"/>
                  </a:cubicBezTo>
                  <a:cubicBezTo>
                    <a:pt x="13" y="196"/>
                    <a:pt x="13" y="196"/>
                    <a:pt x="13" y="196"/>
                  </a:cubicBezTo>
                  <a:cubicBezTo>
                    <a:pt x="30" y="223"/>
                    <a:pt x="30" y="223"/>
                    <a:pt x="30" y="223"/>
                  </a:cubicBezTo>
                  <a:cubicBezTo>
                    <a:pt x="53" y="217"/>
                    <a:pt x="53" y="217"/>
                    <a:pt x="53" y="217"/>
                  </a:cubicBezTo>
                  <a:cubicBezTo>
                    <a:pt x="56" y="220"/>
                    <a:pt x="59" y="223"/>
                    <a:pt x="63" y="226"/>
                  </a:cubicBezTo>
                  <a:cubicBezTo>
                    <a:pt x="59" y="250"/>
                    <a:pt x="59" y="250"/>
                    <a:pt x="59" y="250"/>
                  </a:cubicBezTo>
                  <a:cubicBezTo>
                    <a:pt x="73" y="257"/>
                    <a:pt x="73" y="257"/>
                    <a:pt x="73" y="257"/>
                  </a:cubicBezTo>
                  <a:cubicBezTo>
                    <a:pt x="87" y="265"/>
                    <a:pt x="87" y="265"/>
                    <a:pt x="87" y="265"/>
                  </a:cubicBezTo>
                  <a:cubicBezTo>
                    <a:pt x="105" y="248"/>
                    <a:pt x="105" y="248"/>
                    <a:pt x="105" y="248"/>
                  </a:cubicBezTo>
                  <a:cubicBezTo>
                    <a:pt x="109" y="249"/>
                    <a:pt x="113" y="250"/>
                    <a:pt x="117" y="251"/>
                  </a:cubicBezTo>
                  <a:cubicBezTo>
                    <a:pt x="125" y="273"/>
                    <a:pt x="125" y="273"/>
                    <a:pt x="125" y="273"/>
                  </a:cubicBezTo>
                  <a:cubicBezTo>
                    <a:pt x="158" y="272"/>
                    <a:pt x="158" y="272"/>
                    <a:pt x="158" y="272"/>
                  </a:cubicBezTo>
                  <a:cubicBezTo>
                    <a:pt x="165" y="249"/>
                    <a:pt x="165" y="249"/>
                    <a:pt x="165" y="249"/>
                  </a:cubicBezTo>
                  <a:cubicBezTo>
                    <a:pt x="169" y="248"/>
                    <a:pt x="173" y="246"/>
                    <a:pt x="177" y="245"/>
                  </a:cubicBezTo>
                  <a:cubicBezTo>
                    <a:pt x="195" y="260"/>
                    <a:pt x="195" y="260"/>
                    <a:pt x="195" y="260"/>
                  </a:cubicBezTo>
                  <a:cubicBezTo>
                    <a:pt x="223" y="243"/>
                    <a:pt x="223" y="243"/>
                    <a:pt x="223" y="243"/>
                  </a:cubicBezTo>
                  <a:cubicBezTo>
                    <a:pt x="217" y="220"/>
                    <a:pt x="217" y="220"/>
                    <a:pt x="217" y="220"/>
                  </a:cubicBezTo>
                  <a:cubicBezTo>
                    <a:pt x="220" y="217"/>
                    <a:pt x="223" y="214"/>
                    <a:pt x="225" y="210"/>
                  </a:cubicBezTo>
                  <a:cubicBezTo>
                    <a:pt x="249" y="214"/>
                    <a:pt x="249" y="214"/>
                    <a:pt x="249" y="214"/>
                  </a:cubicBezTo>
                  <a:cubicBezTo>
                    <a:pt x="257" y="200"/>
                    <a:pt x="257" y="200"/>
                    <a:pt x="257" y="200"/>
                  </a:cubicBezTo>
                  <a:cubicBezTo>
                    <a:pt x="264" y="186"/>
                    <a:pt x="264" y="186"/>
                    <a:pt x="264" y="186"/>
                  </a:cubicBezTo>
                  <a:lnTo>
                    <a:pt x="248" y="168"/>
                  </a:lnTo>
                  <a:close/>
                  <a:moveTo>
                    <a:pt x="93" y="219"/>
                  </a:moveTo>
                  <a:cubicBezTo>
                    <a:pt x="47" y="195"/>
                    <a:pt x="30" y="139"/>
                    <a:pt x="54" y="93"/>
                  </a:cubicBezTo>
                  <a:cubicBezTo>
                    <a:pt x="78" y="48"/>
                    <a:pt x="134" y="30"/>
                    <a:pt x="180" y="54"/>
                  </a:cubicBezTo>
                  <a:cubicBezTo>
                    <a:pt x="225" y="78"/>
                    <a:pt x="243" y="134"/>
                    <a:pt x="219" y="180"/>
                  </a:cubicBezTo>
                  <a:cubicBezTo>
                    <a:pt x="195" y="225"/>
                    <a:pt x="138" y="243"/>
                    <a:pt x="93" y="219"/>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42038869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10121907" y="998017"/>
            <a:ext cx="4167808"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二剖析</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39243" y="2573693"/>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32" name="组合 31"/>
          <p:cNvGrpSpPr/>
          <p:nvPr/>
        </p:nvGrpSpPr>
        <p:grpSpPr>
          <a:xfrm>
            <a:off x="1366803" y="3556364"/>
            <a:ext cx="9774698" cy="1661993"/>
            <a:chOff x="1368142" y="4016607"/>
            <a:chExt cx="9774698" cy="1661993"/>
          </a:xfrm>
        </p:grpSpPr>
        <p:sp>
          <p:nvSpPr>
            <p:cNvPr id="34" name="Oval 41"/>
            <p:cNvSpPr/>
            <p:nvPr/>
          </p:nvSpPr>
          <p:spPr>
            <a:xfrm>
              <a:off x="1368142" y="423967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 name="矩形 1"/>
            <p:cNvSpPr/>
            <p:nvPr/>
          </p:nvSpPr>
          <p:spPr>
            <a:xfrm>
              <a:off x="2182045" y="4016607"/>
              <a:ext cx="8960795" cy="1661993"/>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题目要求：</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建立航班</a:t>
              </a: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登机口分配模型，求最优解</a:t>
              </a:r>
              <a:endPar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endParaRPr>
            </a:p>
          </p:txBody>
        </p:sp>
      </p:grpSp>
      <p:grpSp>
        <p:nvGrpSpPr>
          <p:cNvPr id="38" name="组合 37"/>
          <p:cNvGrpSpPr/>
          <p:nvPr/>
        </p:nvGrpSpPr>
        <p:grpSpPr>
          <a:xfrm>
            <a:off x="1368142" y="5792900"/>
            <a:ext cx="10815109" cy="2400657"/>
            <a:chOff x="1368142" y="5792900"/>
            <a:chExt cx="10815109" cy="2400657"/>
          </a:xfrm>
        </p:grpSpPr>
        <p:sp>
          <p:nvSpPr>
            <p:cNvPr id="35" name="矩形 34"/>
            <p:cNvSpPr/>
            <p:nvPr/>
          </p:nvSpPr>
          <p:spPr>
            <a:xfrm>
              <a:off x="2182045" y="5792900"/>
              <a:ext cx="10001206" cy="2400657"/>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目标优先级：</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max</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航班分配数量）＞</a:t>
              </a:r>
              <a:r>
                <a:rPr lang="en-US" altLang="zh-CN" sz="3200" b="1" spc="600" dirty="0">
                  <a:solidFill>
                    <a:schemeClr val="tx2"/>
                  </a:solidFill>
                  <a:latin typeface="微软雅黑" panose="020B0503020204020204" pitchFamily="34" charset="-122"/>
                  <a:ea typeface="微软雅黑" panose="020B0503020204020204" pitchFamily="34" charset="-122"/>
                  <a:cs typeface="Poppins Light" charset="0"/>
                </a:rPr>
                <a:t>min</a:t>
              </a:r>
              <a:r>
                <a:rPr lang="zh-CN" altLang="en-US" sz="3200" b="1" spc="600" dirty="0" smtClean="0">
                  <a:solidFill>
                    <a:schemeClr val="tx2"/>
                  </a:solidFill>
                  <a:latin typeface="微软雅黑" panose="020B0503020204020204" pitchFamily="34" charset="-122"/>
                  <a:ea typeface="微软雅黑" panose="020B0503020204020204" pitchFamily="34" charset="-122"/>
                  <a:cs typeface="Poppins Light" charset="0"/>
                </a:rPr>
                <a:t>（</a:t>
              </a:r>
              <a:r>
                <a:rPr lang="zh-CN" altLang="en-US" sz="3200" b="1" spc="600" dirty="0">
                  <a:solidFill>
                    <a:schemeClr val="tx2"/>
                  </a:solidFill>
                  <a:latin typeface="微软雅黑" panose="020B0503020204020204" pitchFamily="34" charset="-122"/>
                  <a:ea typeface="微软雅黑" panose="020B0503020204020204" pitchFamily="34" charset="-122"/>
                  <a:cs typeface="Poppins Light" charset="0"/>
                </a:rPr>
                <a:t>乘客</a:t>
              </a:r>
              <a:r>
                <a:rPr lang="zh-CN" altLang="en-US" sz="3200" b="1" spc="600" dirty="0" smtClean="0">
                  <a:solidFill>
                    <a:schemeClr val="tx2"/>
                  </a:solidFill>
                  <a:latin typeface="微软雅黑" panose="020B0503020204020204" pitchFamily="34" charset="-122"/>
                  <a:ea typeface="微软雅黑" panose="020B0503020204020204" pitchFamily="34" charset="-122"/>
                  <a:cs typeface="Poppins Light" charset="0"/>
                </a:rPr>
                <a:t>流</a:t>
              </a:r>
              <a:r>
                <a:rPr lang="zh-CN" altLang="en-US" sz="3200" b="1" spc="600" dirty="0">
                  <a:solidFill>
                    <a:schemeClr val="tx2"/>
                  </a:solidFill>
                  <a:latin typeface="微软雅黑" panose="020B0503020204020204" pitchFamily="34" charset="-122"/>
                  <a:ea typeface="微软雅黑" panose="020B0503020204020204" pitchFamily="34" charset="-122"/>
                  <a:cs typeface="Poppins Light" charset="0"/>
                </a:rPr>
                <a:t>程时间</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a:t>
              </a: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min</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登机</a:t>
              </a:r>
              <a:r>
                <a:rPr lang="zh-CN" altLang="en-US" sz="3200" spc="600" dirty="0" smtClean="0">
                  <a:solidFill>
                    <a:schemeClr val="tx2"/>
                  </a:solidFill>
                  <a:latin typeface="微软雅黑" panose="020B0503020204020204" pitchFamily="34" charset="-122"/>
                  <a:ea typeface="微软雅黑" panose="020B0503020204020204" pitchFamily="34" charset="-122"/>
                  <a:cs typeface="Poppins Light" charset="0"/>
                </a:rPr>
                <a:t>口使用数</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量）</a:t>
              </a:r>
              <a:endPar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endParaRPr>
            </a:p>
          </p:txBody>
        </p:sp>
        <p:sp>
          <p:nvSpPr>
            <p:cNvPr id="36" name="Oval 41"/>
            <p:cNvSpPr/>
            <p:nvPr/>
          </p:nvSpPr>
          <p:spPr>
            <a:xfrm>
              <a:off x="1368142" y="599308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366803" y="8556417"/>
            <a:ext cx="12020342" cy="3562067"/>
            <a:chOff x="1366803" y="8207554"/>
            <a:chExt cx="12020342" cy="3562067"/>
          </a:xfrm>
        </p:grpSpPr>
        <p:sp>
          <p:nvSpPr>
            <p:cNvPr id="33" name="Subtitle 2"/>
            <p:cNvSpPr txBox="1">
              <a:spLocks/>
            </p:cNvSpPr>
            <p:nvPr/>
          </p:nvSpPr>
          <p:spPr>
            <a:xfrm>
              <a:off x="2065796" y="8207554"/>
              <a:ext cx="11321349" cy="3562067"/>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zh-CN" altLang="en-US" sz="3600" b="1" spc="600" dirty="0" smtClean="0">
                  <a:solidFill>
                    <a:srgbClr val="C00000"/>
                  </a:solidFill>
                  <a:latin typeface="微软雅黑" panose="020B0503020204020204" pitchFamily="34" charset="-122"/>
                  <a:ea typeface="微软雅黑" panose="020B0503020204020204" pitchFamily="34" charset="-122"/>
                  <a:cs typeface="Poppins Light" charset="0"/>
                </a:rPr>
                <a:t>题目条件：</a:t>
              </a:r>
              <a:endParaRPr lang="en-US" altLang="zh-CN" sz="3600" b="1" spc="600" dirty="0" smtClean="0">
                <a:solidFill>
                  <a:srgbClr val="C00000"/>
                </a:solidFill>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问</a:t>
              </a:r>
              <a:r>
                <a:rPr lang="zh-CN" altLang="en-US" sz="3200" spc="600" dirty="0" smtClean="0">
                  <a:latin typeface="微软雅黑" panose="020B0503020204020204" pitchFamily="34" charset="-122"/>
                  <a:ea typeface="微软雅黑" panose="020B0503020204020204" pitchFamily="34" charset="-122"/>
                  <a:cs typeface="Poppins Light" charset="0"/>
                </a:rPr>
                <a:t>题一前提条件</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不同登机口组合对应不同的最短流程时</a:t>
              </a:r>
              <a:r>
                <a:rPr lang="zh-CN" altLang="en-US" sz="3200" spc="600" dirty="0" smtClean="0">
                  <a:latin typeface="微软雅黑" panose="020B0503020204020204" pitchFamily="34" charset="-122"/>
                  <a:ea typeface="微软雅黑" panose="020B0503020204020204" pitchFamily="34" charset="-122"/>
                  <a:cs typeface="Poppins Light" charset="0"/>
                </a:rPr>
                <a:t>间</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smtClean="0">
                  <a:latin typeface="微软雅黑" panose="020B0503020204020204" pitchFamily="34" charset="-122"/>
                  <a:ea typeface="微软雅黑" panose="020B0503020204020204" pitchFamily="34" charset="-122"/>
                  <a:cs typeface="Poppins Light" charset="0"/>
                </a:rPr>
                <a:t>中</a:t>
              </a:r>
              <a:r>
                <a:rPr lang="zh-CN" altLang="en-US" sz="3200" spc="600" dirty="0">
                  <a:latin typeface="微软雅黑" panose="020B0503020204020204" pitchFamily="34" charset="-122"/>
                  <a:ea typeface="微软雅黑" panose="020B0503020204020204" pitchFamily="34" charset="-122"/>
                  <a:cs typeface="Poppins Light" charset="0"/>
                </a:rPr>
                <a:t>转旅客</a:t>
              </a:r>
              <a:r>
                <a:rPr lang="zh-CN" altLang="en-US" sz="3200" b="1" u="sng" spc="600" dirty="0">
                  <a:latin typeface="微软雅黑" panose="020B0503020204020204" pitchFamily="34" charset="-122"/>
                  <a:ea typeface="微软雅黑" panose="020B0503020204020204" pitchFamily="34" charset="-122"/>
                  <a:cs typeface="Poppins Light" charset="0"/>
                </a:rPr>
                <a:t>最短流程时间不得多于航</a:t>
              </a:r>
              <a:r>
                <a:rPr lang="zh-CN" altLang="en-US" sz="3200" b="1" u="sng" spc="600" dirty="0" smtClean="0">
                  <a:latin typeface="微软雅黑" panose="020B0503020204020204" pitchFamily="34" charset="-122"/>
                  <a:ea typeface="微软雅黑" panose="020B0503020204020204" pitchFamily="34" charset="-122"/>
                  <a:cs typeface="Poppins Light" charset="0"/>
                </a:rPr>
                <a:t>班连接时间</a:t>
              </a:r>
              <a:endParaRPr lang="zh-CN" altLang="en-US" sz="3200" b="1" u="sng" spc="600" dirty="0">
                <a:latin typeface="微软雅黑" panose="020B0503020204020204" pitchFamily="34" charset="-122"/>
                <a:ea typeface="微软雅黑" panose="020B0503020204020204" pitchFamily="34" charset="-122"/>
                <a:cs typeface="Poppins Light" charset="0"/>
              </a:endParaRPr>
            </a:p>
          </p:txBody>
        </p:sp>
        <p:sp>
          <p:nvSpPr>
            <p:cNvPr id="37" name="Oval 41"/>
            <p:cNvSpPr/>
            <p:nvPr/>
          </p:nvSpPr>
          <p:spPr>
            <a:xfrm>
              <a:off x="1366803" y="8476815"/>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pic>
        <p:nvPicPr>
          <p:cNvPr id="49" name="图片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96630" y="3268702"/>
            <a:ext cx="9339084" cy="8785660"/>
          </a:xfrm>
          <a:prstGeom prst="rect">
            <a:avLst/>
          </a:prstGeom>
        </p:spPr>
      </p:pic>
    </p:spTree>
    <p:extLst>
      <p:ext uri="{BB962C8B-B14F-4D97-AF65-F5344CB8AC3E}">
        <p14:creationId xmlns:p14="http://schemas.microsoft.com/office/powerpoint/2010/main" val="2469483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46"/>
          <p:cNvSpPr>
            <a:spLocks/>
          </p:cNvSpPr>
          <p:nvPr/>
        </p:nvSpPr>
        <p:spPr bwMode="auto">
          <a:xfrm>
            <a:off x="10121907" y="998017"/>
            <a:ext cx="4167808" cy="94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vert="horz" wrap="none" lIns="0" tIns="0" rIns="0" bIns="0" anchor="ctr" anchorCtr="0">
            <a:spAutoFit/>
          </a:bodyPr>
          <a:lstStyle/>
          <a:p>
            <a:pPr algn="ctr" defTabSz="4572000">
              <a:lnSpc>
                <a:spcPts val="7400"/>
              </a:lnSpc>
            </a:pPr>
            <a:r>
              <a:rPr lang="zh-CN" alt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rPr>
              <a:t>问题三剖析</a:t>
            </a:r>
            <a:endParaRPr lang="en-US" sz="6000" b="1" spc="500" dirty="0" smtClean="0">
              <a:solidFill>
                <a:schemeClr val="tx2"/>
              </a:solidFill>
              <a:latin typeface="微软雅黑" panose="020B0503020204020204" pitchFamily="34" charset="-122"/>
              <a:ea typeface="微软雅黑" panose="020B0503020204020204" pitchFamily="34" charset="-122"/>
              <a:cs typeface="Montserrat" charset="0"/>
              <a:sym typeface="Bebas Neue" charset="0"/>
            </a:endParaRPr>
          </a:p>
        </p:txBody>
      </p:sp>
      <p:grpSp>
        <p:nvGrpSpPr>
          <p:cNvPr id="4" name="Group 47"/>
          <p:cNvGrpSpPr/>
          <p:nvPr/>
        </p:nvGrpSpPr>
        <p:grpSpPr>
          <a:xfrm>
            <a:off x="10939243" y="2573693"/>
            <a:ext cx="2434648" cy="227062"/>
            <a:chOff x="1948342" y="5767817"/>
            <a:chExt cx="2434648" cy="227062"/>
          </a:xfrm>
        </p:grpSpPr>
        <p:grpSp>
          <p:nvGrpSpPr>
            <p:cNvPr id="5" name="Group 48"/>
            <p:cNvGrpSpPr/>
            <p:nvPr/>
          </p:nvGrpSpPr>
          <p:grpSpPr>
            <a:xfrm>
              <a:off x="1948342" y="5922203"/>
              <a:ext cx="2434648" cy="72676"/>
              <a:chOff x="1878897" y="12847070"/>
              <a:chExt cx="2434648" cy="72676"/>
            </a:xfrm>
          </p:grpSpPr>
          <p:sp>
            <p:nvSpPr>
              <p:cNvPr id="20" name="Oval 62"/>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1" name="Oval 63"/>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2" name="Oval 64"/>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3" name="Oval 65"/>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4" name="Oval 66"/>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5" name="Oval 67"/>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6" name="Oval 68"/>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7" name="Oval 69"/>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8" name="Oval 70"/>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9" name="Oval 71"/>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0" name="Oval 72"/>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1" name="Oval 73"/>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7" name="Group 49"/>
            <p:cNvGrpSpPr/>
            <p:nvPr/>
          </p:nvGrpSpPr>
          <p:grpSpPr>
            <a:xfrm>
              <a:off x="1948342" y="5767817"/>
              <a:ext cx="2434648" cy="72676"/>
              <a:chOff x="1878897" y="12847070"/>
              <a:chExt cx="2434648" cy="72676"/>
            </a:xfrm>
          </p:grpSpPr>
          <p:sp>
            <p:nvSpPr>
              <p:cNvPr id="8" name="Oval 50"/>
              <p:cNvSpPr>
                <a:spLocks noChangeAspect="1"/>
              </p:cNvSpPr>
              <p:nvPr/>
            </p:nvSpPr>
            <p:spPr>
              <a:xfrm rot="18861538">
                <a:off x="1878897" y="1285189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9" name="Oval 51"/>
              <p:cNvSpPr>
                <a:spLocks noChangeAspect="1"/>
              </p:cNvSpPr>
              <p:nvPr/>
            </p:nvSpPr>
            <p:spPr>
              <a:xfrm rot="18861538">
                <a:off x="2094410" y="1284948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0" name="Oval 52"/>
              <p:cNvSpPr>
                <a:spLocks noChangeAspect="1"/>
              </p:cNvSpPr>
              <p:nvPr/>
            </p:nvSpPr>
            <p:spPr>
              <a:xfrm rot="18861538">
                <a:off x="2309923" y="12847070"/>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1" name="Oval 53"/>
              <p:cNvSpPr>
                <a:spLocks noChangeAspect="1"/>
              </p:cNvSpPr>
              <p:nvPr/>
            </p:nvSpPr>
            <p:spPr>
              <a:xfrm rot="18861538">
                <a:off x="2525435" y="12852609"/>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2" name="Oval 54"/>
              <p:cNvSpPr>
                <a:spLocks noChangeAspect="1"/>
              </p:cNvSpPr>
              <p:nvPr/>
            </p:nvSpPr>
            <p:spPr>
              <a:xfrm rot="18861538">
                <a:off x="2740948" y="1285019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3" name="Oval 55"/>
              <p:cNvSpPr>
                <a:spLocks noChangeAspect="1"/>
              </p:cNvSpPr>
              <p:nvPr/>
            </p:nvSpPr>
            <p:spPr>
              <a:xfrm rot="18861538">
                <a:off x="2956461" y="12855738"/>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4" name="Oval 56"/>
              <p:cNvSpPr>
                <a:spLocks noChangeAspect="1"/>
              </p:cNvSpPr>
              <p:nvPr/>
            </p:nvSpPr>
            <p:spPr>
              <a:xfrm rot="18861538">
                <a:off x="3171973" y="12853326"/>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Oval 57"/>
              <p:cNvSpPr>
                <a:spLocks noChangeAspect="1"/>
              </p:cNvSpPr>
              <p:nvPr/>
            </p:nvSpPr>
            <p:spPr>
              <a:xfrm rot="18861538">
                <a:off x="3387486" y="12850915"/>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6" name="Oval 58"/>
              <p:cNvSpPr>
                <a:spLocks noChangeAspect="1"/>
              </p:cNvSpPr>
              <p:nvPr/>
            </p:nvSpPr>
            <p:spPr>
              <a:xfrm rot="18861538">
                <a:off x="3602999" y="12848504"/>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7" name="Oval 59"/>
              <p:cNvSpPr>
                <a:spLocks noChangeAspect="1"/>
              </p:cNvSpPr>
              <p:nvPr/>
            </p:nvSpPr>
            <p:spPr>
              <a:xfrm rot="18861538">
                <a:off x="3818511" y="12854043"/>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8" name="Oval 60"/>
              <p:cNvSpPr>
                <a:spLocks noChangeAspect="1"/>
              </p:cNvSpPr>
              <p:nvPr/>
            </p:nvSpPr>
            <p:spPr>
              <a:xfrm rot="18861538">
                <a:off x="4034024" y="12851632"/>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9" name="Oval 61"/>
              <p:cNvSpPr>
                <a:spLocks noChangeAspect="1"/>
              </p:cNvSpPr>
              <p:nvPr/>
            </p:nvSpPr>
            <p:spPr>
              <a:xfrm rot="18861538">
                <a:off x="4249537" y="12849221"/>
                <a:ext cx="64008" cy="6400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grpSp>
        <p:nvGrpSpPr>
          <p:cNvPr id="32" name="组合 31"/>
          <p:cNvGrpSpPr/>
          <p:nvPr/>
        </p:nvGrpSpPr>
        <p:grpSpPr>
          <a:xfrm>
            <a:off x="1366803" y="3264399"/>
            <a:ext cx="9865214" cy="1661993"/>
            <a:chOff x="1368142" y="4016607"/>
            <a:chExt cx="9865214" cy="1661993"/>
          </a:xfrm>
        </p:grpSpPr>
        <p:sp>
          <p:nvSpPr>
            <p:cNvPr id="34" name="Oval 41"/>
            <p:cNvSpPr/>
            <p:nvPr/>
          </p:nvSpPr>
          <p:spPr>
            <a:xfrm>
              <a:off x="1368142" y="423967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 name="矩形 1"/>
            <p:cNvSpPr/>
            <p:nvPr/>
          </p:nvSpPr>
          <p:spPr>
            <a:xfrm>
              <a:off x="2182045" y="4016607"/>
              <a:ext cx="9051311" cy="1661993"/>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题目要求：</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建立航班</a:t>
              </a: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登机口分配模型，求最优解</a:t>
              </a:r>
              <a:endPar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endParaRPr>
            </a:p>
          </p:txBody>
        </p:sp>
      </p:grpSp>
      <p:grpSp>
        <p:nvGrpSpPr>
          <p:cNvPr id="38" name="组合 37"/>
          <p:cNvGrpSpPr/>
          <p:nvPr/>
        </p:nvGrpSpPr>
        <p:grpSpPr>
          <a:xfrm>
            <a:off x="1368142" y="4929435"/>
            <a:ext cx="10815109" cy="2400657"/>
            <a:chOff x="1368142" y="5792900"/>
            <a:chExt cx="10815109" cy="2400657"/>
          </a:xfrm>
        </p:grpSpPr>
        <p:sp>
          <p:nvSpPr>
            <p:cNvPr id="35" name="矩形 34"/>
            <p:cNvSpPr/>
            <p:nvPr/>
          </p:nvSpPr>
          <p:spPr>
            <a:xfrm>
              <a:off x="2182045" y="5792900"/>
              <a:ext cx="10001206" cy="2400657"/>
            </a:xfrm>
            <a:prstGeom prst="rect">
              <a:avLst/>
            </a:prstGeom>
          </p:spPr>
          <p:txBody>
            <a:bodyPr wrap="square">
              <a:spAutoFit/>
            </a:bodyPr>
            <a:lstStyle/>
            <a:p>
              <a:pPr>
                <a:lnSpc>
                  <a:spcPct val="150000"/>
                </a:lnSpc>
              </a:pPr>
              <a:r>
                <a:rPr lang="zh-CN" altLang="en-US" b="1" spc="600" dirty="0">
                  <a:solidFill>
                    <a:srgbClr val="C00000"/>
                  </a:solidFill>
                  <a:latin typeface="微软雅黑" panose="020B0503020204020204" pitchFamily="34" charset="-122"/>
                  <a:ea typeface="微软雅黑" panose="020B0503020204020204" pitchFamily="34" charset="-122"/>
                  <a:cs typeface="Poppins Light" charset="0"/>
                </a:rPr>
                <a:t>目标优先级：</a:t>
              </a:r>
              <a:endParaRPr lang="en-US" altLang="zh-CN" b="1" spc="600" dirty="0">
                <a:solidFill>
                  <a:srgbClr val="C00000"/>
                </a:solidFill>
                <a:latin typeface="微软雅黑" panose="020B0503020204020204" pitchFamily="34" charset="-122"/>
                <a:ea typeface="微软雅黑" panose="020B0503020204020204" pitchFamily="34" charset="-122"/>
                <a:cs typeface="Poppins Light" charset="0"/>
              </a:endParaRPr>
            </a:p>
            <a:p>
              <a:pPr>
                <a:lnSpc>
                  <a:spcPct val="150000"/>
                </a:lnSpc>
              </a:pP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max</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航班分配数量）＞</a:t>
              </a:r>
              <a:r>
                <a:rPr lang="en-US" altLang="zh-CN" sz="3200" b="1" spc="600" dirty="0" smtClean="0">
                  <a:solidFill>
                    <a:schemeClr val="tx2"/>
                  </a:solidFill>
                  <a:latin typeface="微软雅黑" panose="020B0503020204020204" pitchFamily="34" charset="-122"/>
                  <a:ea typeface="微软雅黑" panose="020B0503020204020204" pitchFamily="34" charset="-122"/>
                  <a:cs typeface="Poppins Light" charset="0"/>
                </a:rPr>
                <a:t>min</a:t>
              </a:r>
              <a:r>
                <a:rPr lang="zh-CN" altLang="en-US" sz="3200" b="1" spc="600" dirty="0" smtClean="0">
                  <a:solidFill>
                    <a:schemeClr val="tx2"/>
                  </a:solidFill>
                  <a:latin typeface="微软雅黑" panose="020B0503020204020204" pitchFamily="34" charset="-122"/>
                  <a:ea typeface="微软雅黑" panose="020B0503020204020204" pitchFamily="34" charset="-122"/>
                  <a:cs typeface="Poppins Light" charset="0"/>
                </a:rPr>
                <a:t>（乘客换乘紧张度）</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a:t>
              </a:r>
              <a:r>
                <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rPr>
                <a:t>min</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登机</a:t>
              </a:r>
              <a:r>
                <a:rPr lang="zh-CN" altLang="en-US" sz="3200" spc="600" dirty="0" smtClean="0">
                  <a:solidFill>
                    <a:schemeClr val="tx2"/>
                  </a:solidFill>
                  <a:latin typeface="微软雅黑" panose="020B0503020204020204" pitchFamily="34" charset="-122"/>
                  <a:ea typeface="微软雅黑" panose="020B0503020204020204" pitchFamily="34" charset="-122"/>
                  <a:cs typeface="Poppins Light" charset="0"/>
                </a:rPr>
                <a:t>口使用数</a:t>
              </a:r>
              <a:r>
                <a:rPr lang="zh-CN" altLang="en-US" sz="3200" spc="600" dirty="0">
                  <a:solidFill>
                    <a:schemeClr val="tx2"/>
                  </a:solidFill>
                  <a:latin typeface="微软雅黑" panose="020B0503020204020204" pitchFamily="34" charset="-122"/>
                  <a:ea typeface="微软雅黑" panose="020B0503020204020204" pitchFamily="34" charset="-122"/>
                  <a:cs typeface="Poppins Light" charset="0"/>
                </a:rPr>
                <a:t>量</a:t>
              </a:r>
              <a:r>
                <a:rPr lang="zh-CN" altLang="en-US" sz="3200" spc="600" dirty="0" smtClean="0">
                  <a:solidFill>
                    <a:schemeClr val="tx2"/>
                  </a:solidFill>
                  <a:latin typeface="微软雅黑" panose="020B0503020204020204" pitchFamily="34" charset="-122"/>
                  <a:ea typeface="微软雅黑" panose="020B0503020204020204" pitchFamily="34" charset="-122"/>
                  <a:cs typeface="Poppins Light" charset="0"/>
                </a:rPr>
                <a:t>）</a:t>
              </a:r>
              <a:endParaRPr lang="en-US" altLang="zh-CN" sz="3200" spc="600" dirty="0">
                <a:solidFill>
                  <a:schemeClr val="tx2"/>
                </a:solidFill>
                <a:latin typeface="微软雅黑" panose="020B0503020204020204" pitchFamily="34" charset="-122"/>
                <a:ea typeface="微软雅黑" panose="020B0503020204020204" pitchFamily="34" charset="-122"/>
                <a:cs typeface="Poppins Light" charset="0"/>
              </a:endParaRPr>
            </a:p>
          </p:txBody>
        </p:sp>
        <p:sp>
          <p:nvSpPr>
            <p:cNvPr id="36" name="Oval 41"/>
            <p:cNvSpPr/>
            <p:nvPr/>
          </p:nvSpPr>
          <p:spPr>
            <a:xfrm>
              <a:off x="1368142" y="5993082"/>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366803" y="7281472"/>
            <a:ext cx="12394917" cy="5236372"/>
            <a:chOff x="1366803" y="8207554"/>
            <a:chExt cx="12394917" cy="5236372"/>
          </a:xfrm>
        </p:grpSpPr>
        <p:sp>
          <p:nvSpPr>
            <p:cNvPr id="33" name="Subtitle 2"/>
            <p:cNvSpPr txBox="1">
              <a:spLocks/>
            </p:cNvSpPr>
            <p:nvPr/>
          </p:nvSpPr>
          <p:spPr>
            <a:xfrm>
              <a:off x="2065796" y="8207554"/>
              <a:ext cx="11695924" cy="5236372"/>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l">
                <a:lnSpc>
                  <a:spcPct val="150000"/>
                </a:lnSpc>
              </a:pPr>
              <a:r>
                <a:rPr lang="zh-CN" altLang="en-US" sz="3600" b="1" spc="600" dirty="0" smtClean="0">
                  <a:solidFill>
                    <a:srgbClr val="C00000"/>
                  </a:solidFill>
                  <a:latin typeface="微软雅黑" panose="020B0503020204020204" pitchFamily="34" charset="-122"/>
                  <a:ea typeface="微软雅黑" panose="020B0503020204020204" pitchFamily="34" charset="-122"/>
                  <a:cs typeface="Poppins Light" charset="0"/>
                </a:rPr>
                <a:t>题目条件：</a:t>
              </a:r>
              <a:endParaRPr lang="en-US" altLang="zh-CN" sz="3600" b="1" spc="600" dirty="0" smtClean="0">
                <a:solidFill>
                  <a:srgbClr val="C00000"/>
                </a:solidFill>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问</a:t>
              </a:r>
              <a:r>
                <a:rPr lang="zh-CN" altLang="en-US" sz="3200" spc="600" dirty="0" smtClean="0">
                  <a:latin typeface="微软雅黑" panose="020B0503020204020204" pitchFamily="34" charset="-122"/>
                  <a:ea typeface="微软雅黑" panose="020B0503020204020204" pitchFamily="34" charset="-122"/>
                  <a:cs typeface="Poppins Light" charset="0"/>
                </a:rPr>
                <a:t>题一、二前提条件</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spc="600" dirty="0">
                  <a:latin typeface="微软雅黑" panose="020B0503020204020204" pitchFamily="34" charset="-122"/>
                  <a:ea typeface="微软雅黑" panose="020B0503020204020204" pitchFamily="34" charset="-122"/>
                  <a:cs typeface="Poppins Light" charset="0"/>
                </a:rPr>
                <a:t>不同登机口组合对应不同的步行时</a:t>
              </a:r>
              <a:r>
                <a:rPr lang="zh-CN" altLang="en-US" sz="3200" spc="600" dirty="0" smtClean="0">
                  <a:latin typeface="微软雅黑" panose="020B0503020204020204" pitchFamily="34" charset="-122"/>
                  <a:ea typeface="微软雅黑" panose="020B0503020204020204" pitchFamily="34" charset="-122"/>
                  <a:cs typeface="Poppins Light" charset="0"/>
                </a:rPr>
                <a:t>间</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b="1" spc="600" dirty="0" smtClean="0">
                  <a:latin typeface="微软雅黑" panose="020B0503020204020204" pitchFamily="34" charset="-122"/>
                  <a:ea typeface="微软雅黑" panose="020B0503020204020204" pitchFamily="34" charset="-122"/>
                  <a:cs typeface="Poppins Light" charset="0"/>
                </a:rPr>
                <a:t>旅客换</a:t>
              </a:r>
              <a:r>
                <a:rPr lang="zh-CN" altLang="en-US" sz="3200" b="1" spc="600" dirty="0">
                  <a:latin typeface="微软雅黑" panose="020B0503020204020204" pitchFamily="34" charset="-122"/>
                  <a:ea typeface="微软雅黑" panose="020B0503020204020204" pitchFamily="34" charset="-122"/>
                  <a:cs typeface="Poppins Light" charset="0"/>
                </a:rPr>
                <a:t>乘时</a:t>
              </a:r>
              <a:r>
                <a:rPr lang="zh-CN" altLang="en-US" sz="3200" b="1" spc="600" dirty="0" smtClean="0">
                  <a:latin typeface="微软雅黑" panose="020B0503020204020204" pitchFamily="34" charset="-122"/>
                  <a:ea typeface="微软雅黑" panose="020B0503020204020204" pitchFamily="34" charset="-122"/>
                  <a:cs typeface="Poppins Light" charset="0"/>
                </a:rPr>
                <a:t>间</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最短流程时间</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u="sng" spc="600" dirty="0" smtClean="0">
                  <a:latin typeface="微软雅黑" panose="020B0503020204020204" pitchFamily="34" charset="-122"/>
                  <a:ea typeface="微软雅黑" panose="020B0503020204020204" pitchFamily="34" charset="-122"/>
                  <a:cs typeface="Poppins Light" charset="0"/>
                </a:rPr>
                <a:t>捷运时间</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u="sng" spc="600" dirty="0" smtClean="0">
                  <a:latin typeface="微软雅黑" panose="020B0503020204020204" pitchFamily="34" charset="-122"/>
                  <a:ea typeface="微软雅黑" panose="020B0503020204020204" pitchFamily="34" charset="-122"/>
                  <a:cs typeface="Poppins Light" charset="0"/>
                </a:rPr>
                <a:t>行走时间</a:t>
              </a:r>
              <a:endParaRPr lang="en-US" altLang="zh-CN" sz="3200" u="sng"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b="1" spc="600" dirty="0">
                  <a:latin typeface="微软雅黑" panose="020B0503020204020204" pitchFamily="34" charset="-122"/>
                  <a:ea typeface="微软雅黑" panose="020B0503020204020204" pitchFamily="34" charset="-122"/>
                  <a:cs typeface="Poppins Light" charset="0"/>
                </a:rPr>
                <a:t>航</a:t>
              </a:r>
              <a:r>
                <a:rPr lang="zh-CN" altLang="en-US" sz="3200" b="1" spc="600" dirty="0" smtClean="0">
                  <a:latin typeface="微软雅黑" panose="020B0503020204020204" pitchFamily="34" charset="-122"/>
                  <a:ea typeface="微软雅黑" panose="020B0503020204020204" pitchFamily="34" charset="-122"/>
                  <a:cs typeface="Poppins Light" charset="0"/>
                </a:rPr>
                <a:t>班连接时间</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后一航班出发时间</a:t>
              </a:r>
              <a:r>
                <a:rPr lang="en-US" altLang="zh-CN" sz="3200" spc="600" dirty="0" smtClean="0">
                  <a:latin typeface="微软雅黑" panose="020B0503020204020204" pitchFamily="34" charset="-122"/>
                  <a:ea typeface="微软雅黑" panose="020B0503020204020204" pitchFamily="34" charset="-122"/>
                  <a:cs typeface="Poppins Light" charset="0"/>
                </a:rPr>
                <a:t>-</a:t>
              </a:r>
              <a:r>
                <a:rPr lang="zh-CN" altLang="en-US" sz="3200" spc="600" dirty="0" smtClean="0">
                  <a:latin typeface="微软雅黑" panose="020B0503020204020204" pitchFamily="34" charset="-122"/>
                  <a:ea typeface="微软雅黑" panose="020B0503020204020204" pitchFamily="34" charset="-122"/>
                  <a:cs typeface="Poppins Light" charset="0"/>
                </a:rPr>
                <a:t>前一航班到达时间</a:t>
              </a:r>
              <a:endParaRPr lang="en-US" altLang="zh-CN" sz="3200" spc="600" dirty="0" smtClean="0">
                <a:latin typeface="微软雅黑" panose="020B0503020204020204" pitchFamily="34" charset="-122"/>
                <a:ea typeface="微软雅黑" panose="020B0503020204020204" pitchFamily="34" charset="-122"/>
                <a:cs typeface="Poppins Light" charset="0"/>
              </a:endParaRPr>
            </a:p>
            <a:p>
              <a:pPr algn="l">
                <a:lnSpc>
                  <a:spcPct val="150000"/>
                </a:lnSpc>
              </a:pPr>
              <a:r>
                <a:rPr lang="zh-CN" altLang="en-US" sz="3200" b="1" spc="600" dirty="0" smtClean="0">
                  <a:latin typeface="微软雅黑" panose="020B0503020204020204" pitchFamily="34" charset="-122"/>
                  <a:ea typeface="微软雅黑" panose="020B0503020204020204" pitchFamily="34" charset="-122"/>
                  <a:cs typeface="Poppins Light" charset="0"/>
                </a:rPr>
                <a:t>换乘紧张度</a:t>
              </a:r>
              <a:r>
                <a:rPr lang="en-US" altLang="zh-CN" sz="3200" b="1" spc="600" dirty="0" smtClean="0">
                  <a:latin typeface="微软雅黑" panose="020B0503020204020204" pitchFamily="34" charset="-122"/>
                  <a:ea typeface="微软雅黑" panose="020B0503020204020204" pitchFamily="34" charset="-122"/>
                  <a:cs typeface="Poppins Light" charset="0"/>
                </a:rPr>
                <a:t>=</a:t>
              </a:r>
              <a:r>
                <a:rPr lang="zh-CN" altLang="en-US" sz="3200" b="1" spc="600" dirty="0" smtClean="0">
                  <a:latin typeface="微软雅黑" panose="020B0503020204020204" pitchFamily="34" charset="-122"/>
                  <a:ea typeface="微软雅黑" panose="020B0503020204020204" pitchFamily="34" charset="-122"/>
                  <a:cs typeface="Poppins Light" charset="0"/>
                </a:rPr>
                <a:t>旅客换乘时间</a:t>
              </a:r>
              <a:r>
                <a:rPr lang="en-US" altLang="zh-CN" sz="3200" b="1" spc="600" dirty="0" smtClean="0">
                  <a:latin typeface="微软雅黑" panose="020B0503020204020204" pitchFamily="34" charset="-122"/>
                  <a:ea typeface="微软雅黑" panose="020B0503020204020204" pitchFamily="34" charset="-122"/>
                  <a:cs typeface="Poppins Light" charset="0"/>
                </a:rPr>
                <a:t>/</a:t>
              </a:r>
              <a:r>
                <a:rPr lang="zh-CN" altLang="en-US" sz="3200" b="1" spc="600" dirty="0">
                  <a:latin typeface="微软雅黑" panose="020B0503020204020204" pitchFamily="34" charset="-122"/>
                  <a:ea typeface="微软雅黑" panose="020B0503020204020204" pitchFamily="34" charset="-122"/>
                  <a:cs typeface="Poppins Light" charset="0"/>
                </a:rPr>
                <a:t>航</a:t>
              </a:r>
              <a:r>
                <a:rPr lang="zh-CN" altLang="en-US" sz="3200" b="1" spc="600" dirty="0" smtClean="0">
                  <a:latin typeface="微软雅黑" panose="020B0503020204020204" pitchFamily="34" charset="-122"/>
                  <a:ea typeface="微软雅黑" panose="020B0503020204020204" pitchFamily="34" charset="-122"/>
                  <a:cs typeface="Poppins Light" charset="0"/>
                </a:rPr>
                <a:t>班连接时间</a:t>
              </a:r>
              <a:endParaRPr lang="en-US" altLang="zh-CN" sz="3200" b="1" spc="600" dirty="0" smtClean="0">
                <a:latin typeface="微软雅黑" panose="020B0503020204020204" pitchFamily="34" charset="-122"/>
                <a:ea typeface="微软雅黑" panose="020B0503020204020204" pitchFamily="34" charset="-122"/>
                <a:cs typeface="Poppins Light" charset="0"/>
              </a:endParaRPr>
            </a:p>
          </p:txBody>
        </p:sp>
        <p:sp>
          <p:nvSpPr>
            <p:cNvPr id="37" name="Oval 41"/>
            <p:cNvSpPr/>
            <p:nvPr/>
          </p:nvSpPr>
          <p:spPr>
            <a:xfrm>
              <a:off x="1366803" y="8476815"/>
              <a:ext cx="630368" cy="63036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13387145" y="3438489"/>
            <a:ext cx="9515332" cy="8677311"/>
            <a:chOff x="744538" y="1346200"/>
            <a:chExt cx="3406775" cy="3106738"/>
          </a:xfrm>
        </p:grpSpPr>
        <p:sp>
          <p:nvSpPr>
            <p:cNvPr id="52" name="Freeform 6"/>
            <p:cNvSpPr>
              <a:spLocks noEditPoints="1" noChangeArrowheads="1"/>
            </p:cNvSpPr>
            <p:nvPr/>
          </p:nvSpPr>
          <p:spPr bwMode="auto">
            <a:xfrm>
              <a:off x="744538" y="1819275"/>
              <a:ext cx="1509712" cy="1509713"/>
            </a:xfrm>
            <a:custGeom>
              <a:avLst/>
              <a:gdLst>
                <a:gd name="T0" fmla="*/ 448 w 489"/>
                <a:gd name="T1" fmla="*/ 202 h 489"/>
                <a:gd name="T2" fmla="*/ 442 w 489"/>
                <a:gd name="T3" fmla="*/ 180 h 489"/>
                <a:gd name="T4" fmla="*/ 471 w 489"/>
                <a:gd name="T5" fmla="*/ 147 h 489"/>
                <a:gd name="T6" fmla="*/ 442 w 489"/>
                <a:gd name="T7" fmla="*/ 97 h 489"/>
                <a:gd name="T8" fmla="*/ 399 w 489"/>
                <a:gd name="T9" fmla="*/ 106 h 489"/>
                <a:gd name="T10" fmla="*/ 383 w 489"/>
                <a:gd name="T11" fmla="*/ 90 h 489"/>
                <a:gd name="T12" fmla="*/ 392 w 489"/>
                <a:gd name="T13" fmla="*/ 47 h 489"/>
                <a:gd name="T14" fmla="*/ 341 w 489"/>
                <a:gd name="T15" fmla="*/ 18 h 489"/>
                <a:gd name="T16" fmla="*/ 309 w 489"/>
                <a:gd name="T17" fmla="*/ 47 h 489"/>
                <a:gd name="T18" fmla="*/ 287 w 489"/>
                <a:gd name="T19" fmla="*/ 41 h 489"/>
                <a:gd name="T20" fmla="*/ 273 w 489"/>
                <a:gd name="T21" fmla="*/ 0 h 489"/>
                <a:gd name="T22" fmla="*/ 244 w 489"/>
                <a:gd name="T23" fmla="*/ 0 h 489"/>
                <a:gd name="T24" fmla="*/ 215 w 489"/>
                <a:gd name="T25" fmla="*/ 0 h 489"/>
                <a:gd name="T26" fmla="*/ 202 w 489"/>
                <a:gd name="T27" fmla="*/ 41 h 489"/>
                <a:gd name="T28" fmla="*/ 180 w 489"/>
                <a:gd name="T29" fmla="*/ 47 h 489"/>
                <a:gd name="T30" fmla="*/ 147 w 489"/>
                <a:gd name="T31" fmla="*/ 18 h 489"/>
                <a:gd name="T32" fmla="*/ 97 w 489"/>
                <a:gd name="T33" fmla="*/ 47 h 489"/>
                <a:gd name="T34" fmla="*/ 106 w 489"/>
                <a:gd name="T35" fmla="*/ 90 h 489"/>
                <a:gd name="T36" fmla="*/ 90 w 489"/>
                <a:gd name="T37" fmla="*/ 106 h 489"/>
                <a:gd name="T38" fmla="*/ 47 w 489"/>
                <a:gd name="T39" fmla="*/ 97 h 489"/>
                <a:gd name="T40" fmla="*/ 18 w 489"/>
                <a:gd name="T41" fmla="*/ 147 h 489"/>
                <a:gd name="T42" fmla="*/ 47 w 489"/>
                <a:gd name="T43" fmla="*/ 180 h 489"/>
                <a:gd name="T44" fmla="*/ 41 w 489"/>
                <a:gd name="T45" fmla="*/ 202 h 489"/>
                <a:gd name="T46" fmla="*/ 0 w 489"/>
                <a:gd name="T47" fmla="*/ 215 h 489"/>
                <a:gd name="T48" fmla="*/ 0 w 489"/>
                <a:gd name="T49" fmla="*/ 244 h 489"/>
                <a:gd name="T50" fmla="*/ 0 w 489"/>
                <a:gd name="T51" fmla="*/ 274 h 489"/>
                <a:gd name="T52" fmla="*/ 41 w 489"/>
                <a:gd name="T53" fmla="*/ 287 h 489"/>
                <a:gd name="T54" fmla="*/ 47 w 489"/>
                <a:gd name="T55" fmla="*/ 309 h 489"/>
                <a:gd name="T56" fmla="*/ 18 w 489"/>
                <a:gd name="T57" fmla="*/ 342 h 489"/>
                <a:gd name="T58" fmla="*/ 47 w 489"/>
                <a:gd name="T59" fmla="*/ 392 h 489"/>
                <a:gd name="T60" fmla="*/ 90 w 489"/>
                <a:gd name="T61" fmla="*/ 383 h 489"/>
                <a:gd name="T62" fmla="*/ 106 w 489"/>
                <a:gd name="T63" fmla="*/ 399 h 489"/>
                <a:gd name="T64" fmla="*/ 97 w 489"/>
                <a:gd name="T65" fmla="*/ 442 h 489"/>
                <a:gd name="T66" fmla="*/ 147 w 489"/>
                <a:gd name="T67" fmla="*/ 471 h 489"/>
                <a:gd name="T68" fmla="*/ 180 w 489"/>
                <a:gd name="T69" fmla="*/ 442 h 489"/>
                <a:gd name="T70" fmla="*/ 202 w 489"/>
                <a:gd name="T71" fmla="*/ 448 h 489"/>
                <a:gd name="T72" fmla="*/ 215 w 489"/>
                <a:gd name="T73" fmla="*/ 489 h 489"/>
                <a:gd name="T74" fmla="*/ 244 w 489"/>
                <a:gd name="T75" fmla="*/ 489 h 489"/>
                <a:gd name="T76" fmla="*/ 273 w 489"/>
                <a:gd name="T77" fmla="*/ 489 h 489"/>
                <a:gd name="T78" fmla="*/ 287 w 489"/>
                <a:gd name="T79" fmla="*/ 448 h 489"/>
                <a:gd name="T80" fmla="*/ 309 w 489"/>
                <a:gd name="T81" fmla="*/ 442 h 489"/>
                <a:gd name="T82" fmla="*/ 341 w 489"/>
                <a:gd name="T83" fmla="*/ 471 h 489"/>
                <a:gd name="T84" fmla="*/ 392 w 489"/>
                <a:gd name="T85" fmla="*/ 442 h 489"/>
                <a:gd name="T86" fmla="*/ 383 w 489"/>
                <a:gd name="T87" fmla="*/ 399 h 489"/>
                <a:gd name="T88" fmla="*/ 399 w 489"/>
                <a:gd name="T89" fmla="*/ 383 h 489"/>
                <a:gd name="T90" fmla="*/ 442 w 489"/>
                <a:gd name="T91" fmla="*/ 392 h 489"/>
                <a:gd name="T92" fmla="*/ 471 w 489"/>
                <a:gd name="T93" fmla="*/ 342 h 489"/>
                <a:gd name="T94" fmla="*/ 442 w 489"/>
                <a:gd name="T95" fmla="*/ 309 h 489"/>
                <a:gd name="T96" fmla="*/ 448 w 489"/>
                <a:gd name="T97" fmla="*/ 287 h 489"/>
                <a:gd name="T98" fmla="*/ 489 w 489"/>
                <a:gd name="T99" fmla="*/ 274 h 489"/>
                <a:gd name="T100" fmla="*/ 489 w 489"/>
                <a:gd name="T101" fmla="*/ 244 h 489"/>
                <a:gd name="T102" fmla="*/ 489 w 489"/>
                <a:gd name="T103" fmla="*/ 215 h 489"/>
                <a:gd name="T104" fmla="*/ 448 w 489"/>
                <a:gd name="T105" fmla="*/ 202 h 489"/>
                <a:gd name="T106" fmla="*/ 244 w 489"/>
                <a:gd name="T107" fmla="*/ 412 h 489"/>
                <a:gd name="T108" fmla="*/ 77 w 489"/>
                <a:gd name="T109" fmla="*/ 244 h 489"/>
                <a:gd name="T110" fmla="*/ 244 w 489"/>
                <a:gd name="T111" fmla="*/ 77 h 489"/>
                <a:gd name="T112" fmla="*/ 412 w 489"/>
                <a:gd name="T113" fmla="*/ 244 h 489"/>
                <a:gd name="T114" fmla="*/ 244 w 489"/>
                <a:gd name="T115" fmla="*/ 412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9" h="489">
                  <a:moveTo>
                    <a:pt x="448" y="202"/>
                  </a:moveTo>
                  <a:cubicBezTo>
                    <a:pt x="446" y="194"/>
                    <a:pt x="444" y="187"/>
                    <a:pt x="442" y="180"/>
                  </a:cubicBezTo>
                  <a:cubicBezTo>
                    <a:pt x="471" y="147"/>
                    <a:pt x="471" y="147"/>
                    <a:pt x="471" y="147"/>
                  </a:cubicBezTo>
                  <a:cubicBezTo>
                    <a:pt x="442" y="97"/>
                    <a:pt x="442" y="97"/>
                    <a:pt x="442" y="97"/>
                  </a:cubicBezTo>
                  <a:cubicBezTo>
                    <a:pt x="399" y="106"/>
                    <a:pt x="399" y="106"/>
                    <a:pt x="399" y="106"/>
                  </a:cubicBezTo>
                  <a:cubicBezTo>
                    <a:pt x="394" y="100"/>
                    <a:pt x="389" y="95"/>
                    <a:pt x="383" y="90"/>
                  </a:cubicBezTo>
                  <a:cubicBezTo>
                    <a:pt x="392" y="47"/>
                    <a:pt x="392" y="47"/>
                    <a:pt x="392" y="47"/>
                  </a:cubicBezTo>
                  <a:cubicBezTo>
                    <a:pt x="341" y="18"/>
                    <a:pt x="341" y="18"/>
                    <a:pt x="341" y="18"/>
                  </a:cubicBezTo>
                  <a:cubicBezTo>
                    <a:pt x="309" y="47"/>
                    <a:pt x="309" y="47"/>
                    <a:pt x="309" y="47"/>
                  </a:cubicBezTo>
                  <a:cubicBezTo>
                    <a:pt x="302" y="45"/>
                    <a:pt x="295" y="43"/>
                    <a:pt x="287" y="41"/>
                  </a:cubicBezTo>
                  <a:cubicBezTo>
                    <a:pt x="273" y="0"/>
                    <a:pt x="273" y="0"/>
                    <a:pt x="273" y="0"/>
                  </a:cubicBezTo>
                  <a:cubicBezTo>
                    <a:pt x="244" y="0"/>
                    <a:pt x="244" y="0"/>
                    <a:pt x="244" y="0"/>
                  </a:cubicBezTo>
                  <a:cubicBezTo>
                    <a:pt x="215" y="0"/>
                    <a:pt x="215" y="0"/>
                    <a:pt x="215" y="0"/>
                  </a:cubicBezTo>
                  <a:cubicBezTo>
                    <a:pt x="202" y="41"/>
                    <a:pt x="202" y="41"/>
                    <a:pt x="202" y="41"/>
                  </a:cubicBezTo>
                  <a:cubicBezTo>
                    <a:pt x="194" y="43"/>
                    <a:pt x="187" y="45"/>
                    <a:pt x="180" y="47"/>
                  </a:cubicBezTo>
                  <a:cubicBezTo>
                    <a:pt x="147" y="18"/>
                    <a:pt x="147" y="18"/>
                    <a:pt x="147" y="18"/>
                  </a:cubicBezTo>
                  <a:cubicBezTo>
                    <a:pt x="97" y="47"/>
                    <a:pt x="97" y="47"/>
                    <a:pt x="97" y="47"/>
                  </a:cubicBezTo>
                  <a:cubicBezTo>
                    <a:pt x="106" y="90"/>
                    <a:pt x="106" y="90"/>
                    <a:pt x="106" y="90"/>
                  </a:cubicBezTo>
                  <a:cubicBezTo>
                    <a:pt x="100" y="95"/>
                    <a:pt x="95" y="100"/>
                    <a:pt x="90" y="106"/>
                  </a:cubicBezTo>
                  <a:cubicBezTo>
                    <a:pt x="47" y="97"/>
                    <a:pt x="47" y="97"/>
                    <a:pt x="47" y="97"/>
                  </a:cubicBezTo>
                  <a:cubicBezTo>
                    <a:pt x="18" y="147"/>
                    <a:pt x="18" y="147"/>
                    <a:pt x="18" y="147"/>
                  </a:cubicBezTo>
                  <a:cubicBezTo>
                    <a:pt x="47" y="180"/>
                    <a:pt x="47" y="180"/>
                    <a:pt x="47" y="180"/>
                  </a:cubicBezTo>
                  <a:cubicBezTo>
                    <a:pt x="44" y="187"/>
                    <a:pt x="42" y="194"/>
                    <a:pt x="41" y="202"/>
                  </a:cubicBezTo>
                  <a:cubicBezTo>
                    <a:pt x="0" y="215"/>
                    <a:pt x="0" y="215"/>
                    <a:pt x="0" y="215"/>
                  </a:cubicBezTo>
                  <a:cubicBezTo>
                    <a:pt x="0" y="244"/>
                    <a:pt x="0" y="244"/>
                    <a:pt x="0" y="244"/>
                  </a:cubicBezTo>
                  <a:cubicBezTo>
                    <a:pt x="0" y="274"/>
                    <a:pt x="0" y="274"/>
                    <a:pt x="0" y="274"/>
                  </a:cubicBezTo>
                  <a:cubicBezTo>
                    <a:pt x="41" y="287"/>
                    <a:pt x="41" y="287"/>
                    <a:pt x="41" y="287"/>
                  </a:cubicBezTo>
                  <a:cubicBezTo>
                    <a:pt x="42" y="295"/>
                    <a:pt x="44" y="302"/>
                    <a:pt x="47" y="309"/>
                  </a:cubicBezTo>
                  <a:cubicBezTo>
                    <a:pt x="18" y="342"/>
                    <a:pt x="18" y="342"/>
                    <a:pt x="18" y="342"/>
                  </a:cubicBezTo>
                  <a:cubicBezTo>
                    <a:pt x="47" y="392"/>
                    <a:pt x="47" y="392"/>
                    <a:pt x="47" y="392"/>
                  </a:cubicBezTo>
                  <a:cubicBezTo>
                    <a:pt x="90" y="383"/>
                    <a:pt x="90" y="383"/>
                    <a:pt x="90" y="383"/>
                  </a:cubicBezTo>
                  <a:cubicBezTo>
                    <a:pt x="95" y="389"/>
                    <a:pt x="100" y="394"/>
                    <a:pt x="106" y="399"/>
                  </a:cubicBezTo>
                  <a:cubicBezTo>
                    <a:pt x="97" y="442"/>
                    <a:pt x="97" y="442"/>
                    <a:pt x="97" y="442"/>
                  </a:cubicBezTo>
                  <a:cubicBezTo>
                    <a:pt x="147" y="471"/>
                    <a:pt x="147" y="471"/>
                    <a:pt x="147" y="471"/>
                  </a:cubicBezTo>
                  <a:cubicBezTo>
                    <a:pt x="180" y="442"/>
                    <a:pt x="180" y="442"/>
                    <a:pt x="180" y="442"/>
                  </a:cubicBezTo>
                  <a:cubicBezTo>
                    <a:pt x="187" y="444"/>
                    <a:pt x="194" y="446"/>
                    <a:pt x="202" y="448"/>
                  </a:cubicBezTo>
                  <a:cubicBezTo>
                    <a:pt x="215" y="489"/>
                    <a:pt x="215" y="489"/>
                    <a:pt x="215" y="489"/>
                  </a:cubicBezTo>
                  <a:cubicBezTo>
                    <a:pt x="244" y="489"/>
                    <a:pt x="244" y="489"/>
                    <a:pt x="244" y="489"/>
                  </a:cubicBezTo>
                  <a:cubicBezTo>
                    <a:pt x="273" y="489"/>
                    <a:pt x="273" y="489"/>
                    <a:pt x="273" y="489"/>
                  </a:cubicBezTo>
                  <a:cubicBezTo>
                    <a:pt x="287" y="448"/>
                    <a:pt x="287" y="448"/>
                    <a:pt x="287" y="448"/>
                  </a:cubicBezTo>
                  <a:cubicBezTo>
                    <a:pt x="295" y="446"/>
                    <a:pt x="302" y="444"/>
                    <a:pt x="309" y="442"/>
                  </a:cubicBezTo>
                  <a:cubicBezTo>
                    <a:pt x="341" y="471"/>
                    <a:pt x="341" y="471"/>
                    <a:pt x="341" y="471"/>
                  </a:cubicBezTo>
                  <a:cubicBezTo>
                    <a:pt x="392" y="442"/>
                    <a:pt x="392" y="442"/>
                    <a:pt x="392" y="442"/>
                  </a:cubicBezTo>
                  <a:cubicBezTo>
                    <a:pt x="383" y="399"/>
                    <a:pt x="383" y="399"/>
                    <a:pt x="383" y="399"/>
                  </a:cubicBezTo>
                  <a:cubicBezTo>
                    <a:pt x="389" y="394"/>
                    <a:pt x="394" y="389"/>
                    <a:pt x="399" y="383"/>
                  </a:cubicBezTo>
                  <a:cubicBezTo>
                    <a:pt x="442" y="392"/>
                    <a:pt x="442" y="392"/>
                    <a:pt x="442" y="392"/>
                  </a:cubicBezTo>
                  <a:cubicBezTo>
                    <a:pt x="471" y="342"/>
                    <a:pt x="471" y="342"/>
                    <a:pt x="471" y="342"/>
                  </a:cubicBezTo>
                  <a:cubicBezTo>
                    <a:pt x="442" y="309"/>
                    <a:pt x="442" y="309"/>
                    <a:pt x="442" y="309"/>
                  </a:cubicBezTo>
                  <a:cubicBezTo>
                    <a:pt x="444" y="302"/>
                    <a:pt x="446" y="295"/>
                    <a:pt x="448" y="287"/>
                  </a:cubicBezTo>
                  <a:cubicBezTo>
                    <a:pt x="489" y="274"/>
                    <a:pt x="489" y="274"/>
                    <a:pt x="489" y="274"/>
                  </a:cubicBezTo>
                  <a:cubicBezTo>
                    <a:pt x="489" y="244"/>
                    <a:pt x="489" y="244"/>
                    <a:pt x="489" y="244"/>
                  </a:cubicBezTo>
                  <a:cubicBezTo>
                    <a:pt x="489" y="215"/>
                    <a:pt x="489" y="215"/>
                    <a:pt x="489" y="215"/>
                  </a:cubicBezTo>
                  <a:lnTo>
                    <a:pt x="448" y="202"/>
                  </a:lnTo>
                  <a:close/>
                  <a:moveTo>
                    <a:pt x="244" y="412"/>
                  </a:moveTo>
                  <a:cubicBezTo>
                    <a:pt x="152" y="412"/>
                    <a:pt x="77" y="337"/>
                    <a:pt x="77" y="244"/>
                  </a:cubicBezTo>
                  <a:cubicBezTo>
                    <a:pt x="77" y="152"/>
                    <a:pt x="152" y="77"/>
                    <a:pt x="244" y="77"/>
                  </a:cubicBezTo>
                  <a:cubicBezTo>
                    <a:pt x="337" y="77"/>
                    <a:pt x="412" y="152"/>
                    <a:pt x="412" y="244"/>
                  </a:cubicBezTo>
                  <a:cubicBezTo>
                    <a:pt x="412" y="337"/>
                    <a:pt x="337" y="412"/>
                    <a:pt x="244" y="412"/>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3" name="Freeform 7"/>
            <p:cNvSpPr>
              <a:spLocks noEditPoints="1" noChangeArrowheads="1"/>
            </p:cNvSpPr>
            <p:nvPr/>
          </p:nvSpPr>
          <p:spPr bwMode="auto">
            <a:xfrm>
              <a:off x="2057400" y="2544763"/>
              <a:ext cx="1639888" cy="1639887"/>
            </a:xfrm>
            <a:custGeom>
              <a:avLst/>
              <a:gdLst>
                <a:gd name="T0" fmla="*/ 492 w 531"/>
                <a:gd name="T1" fmla="*/ 276 h 531"/>
                <a:gd name="T2" fmla="*/ 491 w 531"/>
                <a:gd name="T3" fmla="*/ 251 h 531"/>
                <a:gd name="T4" fmla="*/ 530 w 531"/>
                <a:gd name="T5" fmla="*/ 225 h 531"/>
                <a:gd name="T6" fmla="*/ 513 w 531"/>
                <a:gd name="T7" fmla="*/ 164 h 531"/>
                <a:gd name="T8" fmla="*/ 466 w 531"/>
                <a:gd name="T9" fmla="*/ 162 h 531"/>
                <a:gd name="T10" fmla="*/ 454 w 531"/>
                <a:gd name="T11" fmla="*/ 141 h 531"/>
                <a:gd name="T12" fmla="*/ 475 w 531"/>
                <a:gd name="T13" fmla="*/ 98 h 531"/>
                <a:gd name="T14" fmla="*/ 429 w 531"/>
                <a:gd name="T15" fmla="*/ 54 h 531"/>
                <a:gd name="T16" fmla="*/ 387 w 531"/>
                <a:gd name="T17" fmla="*/ 75 h 531"/>
                <a:gd name="T18" fmla="*/ 366 w 531"/>
                <a:gd name="T19" fmla="*/ 63 h 531"/>
                <a:gd name="T20" fmla="*/ 363 w 531"/>
                <a:gd name="T21" fmla="*/ 16 h 531"/>
                <a:gd name="T22" fmla="*/ 332 w 531"/>
                <a:gd name="T23" fmla="*/ 8 h 531"/>
                <a:gd name="T24" fmla="*/ 301 w 531"/>
                <a:gd name="T25" fmla="*/ 0 h 531"/>
                <a:gd name="T26" fmla="*/ 276 w 531"/>
                <a:gd name="T27" fmla="*/ 40 h 531"/>
                <a:gd name="T28" fmla="*/ 251 w 531"/>
                <a:gd name="T29" fmla="*/ 40 h 531"/>
                <a:gd name="T30" fmla="*/ 225 w 531"/>
                <a:gd name="T31" fmla="*/ 1 h 531"/>
                <a:gd name="T32" fmla="*/ 164 w 531"/>
                <a:gd name="T33" fmla="*/ 18 h 531"/>
                <a:gd name="T34" fmla="*/ 162 w 531"/>
                <a:gd name="T35" fmla="*/ 65 h 531"/>
                <a:gd name="T36" fmla="*/ 141 w 531"/>
                <a:gd name="T37" fmla="*/ 78 h 531"/>
                <a:gd name="T38" fmla="*/ 98 w 531"/>
                <a:gd name="T39" fmla="*/ 57 h 531"/>
                <a:gd name="T40" fmla="*/ 54 w 531"/>
                <a:gd name="T41" fmla="*/ 102 h 531"/>
                <a:gd name="T42" fmla="*/ 75 w 531"/>
                <a:gd name="T43" fmla="*/ 144 h 531"/>
                <a:gd name="T44" fmla="*/ 63 w 531"/>
                <a:gd name="T45" fmla="*/ 166 h 531"/>
                <a:gd name="T46" fmla="*/ 16 w 531"/>
                <a:gd name="T47" fmla="*/ 169 h 531"/>
                <a:gd name="T48" fmla="*/ 8 w 531"/>
                <a:gd name="T49" fmla="*/ 199 h 531"/>
                <a:gd name="T50" fmla="*/ 0 w 531"/>
                <a:gd name="T51" fmla="*/ 230 h 531"/>
                <a:gd name="T52" fmla="*/ 40 w 531"/>
                <a:gd name="T53" fmla="*/ 256 h 531"/>
                <a:gd name="T54" fmla="*/ 40 w 531"/>
                <a:gd name="T55" fmla="*/ 280 h 531"/>
                <a:gd name="T56" fmla="*/ 1 w 531"/>
                <a:gd name="T57" fmla="*/ 307 h 531"/>
                <a:gd name="T58" fmla="*/ 18 w 531"/>
                <a:gd name="T59" fmla="*/ 368 h 531"/>
                <a:gd name="T60" fmla="*/ 65 w 531"/>
                <a:gd name="T61" fmla="*/ 370 h 531"/>
                <a:gd name="T62" fmla="*/ 78 w 531"/>
                <a:gd name="T63" fmla="*/ 391 h 531"/>
                <a:gd name="T64" fmla="*/ 57 w 531"/>
                <a:gd name="T65" fmla="*/ 433 h 531"/>
                <a:gd name="T66" fmla="*/ 102 w 531"/>
                <a:gd name="T67" fmla="*/ 478 h 531"/>
                <a:gd name="T68" fmla="*/ 144 w 531"/>
                <a:gd name="T69" fmla="*/ 456 h 531"/>
                <a:gd name="T70" fmla="*/ 165 w 531"/>
                <a:gd name="T71" fmla="*/ 468 h 531"/>
                <a:gd name="T72" fmla="*/ 169 w 531"/>
                <a:gd name="T73" fmla="*/ 515 h 531"/>
                <a:gd name="T74" fmla="*/ 199 w 531"/>
                <a:gd name="T75" fmla="*/ 523 h 531"/>
                <a:gd name="T76" fmla="*/ 230 w 531"/>
                <a:gd name="T77" fmla="*/ 531 h 531"/>
                <a:gd name="T78" fmla="*/ 256 w 531"/>
                <a:gd name="T79" fmla="*/ 492 h 531"/>
                <a:gd name="T80" fmla="*/ 280 w 531"/>
                <a:gd name="T81" fmla="*/ 491 h 531"/>
                <a:gd name="T82" fmla="*/ 306 w 531"/>
                <a:gd name="T83" fmla="*/ 531 h 531"/>
                <a:gd name="T84" fmla="*/ 367 w 531"/>
                <a:gd name="T85" fmla="*/ 514 h 531"/>
                <a:gd name="T86" fmla="*/ 370 w 531"/>
                <a:gd name="T87" fmla="*/ 466 h 531"/>
                <a:gd name="T88" fmla="*/ 391 w 531"/>
                <a:gd name="T89" fmla="*/ 454 h 531"/>
                <a:gd name="T90" fmla="*/ 433 w 531"/>
                <a:gd name="T91" fmla="*/ 475 h 531"/>
                <a:gd name="T92" fmla="*/ 478 w 531"/>
                <a:gd name="T93" fmla="*/ 430 h 531"/>
                <a:gd name="T94" fmla="*/ 456 w 531"/>
                <a:gd name="T95" fmla="*/ 388 h 531"/>
                <a:gd name="T96" fmla="*/ 468 w 531"/>
                <a:gd name="T97" fmla="*/ 366 h 531"/>
                <a:gd name="T98" fmla="*/ 515 w 531"/>
                <a:gd name="T99" fmla="*/ 363 h 531"/>
                <a:gd name="T100" fmla="*/ 523 w 531"/>
                <a:gd name="T101" fmla="*/ 332 h 531"/>
                <a:gd name="T102" fmla="*/ 531 w 531"/>
                <a:gd name="T103" fmla="*/ 302 h 531"/>
                <a:gd name="T104" fmla="*/ 492 w 531"/>
                <a:gd name="T105" fmla="*/ 276 h 531"/>
                <a:gd name="T106" fmla="*/ 220 w 531"/>
                <a:gd name="T107" fmla="*/ 442 h 531"/>
                <a:gd name="T108" fmla="*/ 89 w 531"/>
                <a:gd name="T109" fmla="*/ 220 h 531"/>
                <a:gd name="T110" fmla="*/ 311 w 531"/>
                <a:gd name="T111" fmla="*/ 90 h 531"/>
                <a:gd name="T112" fmla="*/ 442 w 531"/>
                <a:gd name="T113" fmla="*/ 311 h 531"/>
                <a:gd name="T114" fmla="*/ 220 w 531"/>
                <a:gd name="T115" fmla="*/ 442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31" h="531">
                  <a:moveTo>
                    <a:pt x="492" y="276"/>
                  </a:moveTo>
                  <a:cubicBezTo>
                    <a:pt x="492" y="268"/>
                    <a:pt x="492" y="260"/>
                    <a:pt x="491" y="251"/>
                  </a:cubicBezTo>
                  <a:cubicBezTo>
                    <a:pt x="530" y="225"/>
                    <a:pt x="530" y="225"/>
                    <a:pt x="530" y="225"/>
                  </a:cubicBezTo>
                  <a:cubicBezTo>
                    <a:pt x="513" y="164"/>
                    <a:pt x="513" y="164"/>
                    <a:pt x="513" y="164"/>
                  </a:cubicBezTo>
                  <a:cubicBezTo>
                    <a:pt x="466" y="162"/>
                    <a:pt x="466" y="162"/>
                    <a:pt x="466" y="162"/>
                  </a:cubicBezTo>
                  <a:cubicBezTo>
                    <a:pt x="463" y="155"/>
                    <a:pt x="458" y="147"/>
                    <a:pt x="454" y="141"/>
                  </a:cubicBezTo>
                  <a:cubicBezTo>
                    <a:pt x="475" y="98"/>
                    <a:pt x="475" y="98"/>
                    <a:pt x="475" y="98"/>
                  </a:cubicBezTo>
                  <a:cubicBezTo>
                    <a:pt x="429" y="54"/>
                    <a:pt x="429" y="54"/>
                    <a:pt x="429" y="54"/>
                  </a:cubicBezTo>
                  <a:cubicBezTo>
                    <a:pt x="387" y="75"/>
                    <a:pt x="387" y="75"/>
                    <a:pt x="387" y="75"/>
                  </a:cubicBezTo>
                  <a:cubicBezTo>
                    <a:pt x="381" y="71"/>
                    <a:pt x="373" y="67"/>
                    <a:pt x="366" y="63"/>
                  </a:cubicBezTo>
                  <a:cubicBezTo>
                    <a:pt x="363" y="16"/>
                    <a:pt x="363" y="16"/>
                    <a:pt x="363" y="16"/>
                  </a:cubicBezTo>
                  <a:cubicBezTo>
                    <a:pt x="332" y="8"/>
                    <a:pt x="332" y="8"/>
                    <a:pt x="332" y="8"/>
                  </a:cubicBezTo>
                  <a:cubicBezTo>
                    <a:pt x="301" y="0"/>
                    <a:pt x="301" y="0"/>
                    <a:pt x="301" y="0"/>
                  </a:cubicBezTo>
                  <a:cubicBezTo>
                    <a:pt x="276" y="40"/>
                    <a:pt x="276" y="40"/>
                    <a:pt x="276" y="40"/>
                  </a:cubicBezTo>
                  <a:cubicBezTo>
                    <a:pt x="268" y="40"/>
                    <a:pt x="259" y="40"/>
                    <a:pt x="251" y="40"/>
                  </a:cubicBezTo>
                  <a:cubicBezTo>
                    <a:pt x="225" y="1"/>
                    <a:pt x="225" y="1"/>
                    <a:pt x="225" y="1"/>
                  </a:cubicBezTo>
                  <a:cubicBezTo>
                    <a:pt x="164" y="18"/>
                    <a:pt x="164" y="18"/>
                    <a:pt x="164" y="18"/>
                  </a:cubicBezTo>
                  <a:cubicBezTo>
                    <a:pt x="162" y="65"/>
                    <a:pt x="162" y="65"/>
                    <a:pt x="162" y="65"/>
                  </a:cubicBezTo>
                  <a:cubicBezTo>
                    <a:pt x="154" y="69"/>
                    <a:pt x="147" y="73"/>
                    <a:pt x="141" y="78"/>
                  </a:cubicBezTo>
                  <a:cubicBezTo>
                    <a:pt x="98" y="57"/>
                    <a:pt x="98" y="57"/>
                    <a:pt x="98" y="57"/>
                  </a:cubicBezTo>
                  <a:cubicBezTo>
                    <a:pt x="54" y="102"/>
                    <a:pt x="54" y="102"/>
                    <a:pt x="54" y="102"/>
                  </a:cubicBezTo>
                  <a:cubicBezTo>
                    <a:pt x="75" y="144"/>
                    <a:pt x="75" y="144"/>
                    <a:pt x="75" y="144"/>
                  </a:cubicBezTo>
                  <a:cubicBezTo>
                    <a:pt x="71" y="151"/>
                    <a:pt x="67" y="158"/>
                    <a:pt x="63" y="166"/>
                  </a:cubicBezTo>
                  <a:cubicBezTo>
                    <a:pt x="16" y="169"/>
                    <a:pt x="16" y="169"/>
                    <a:pt x="16" y="169"/>
                  </a:cubicBezTo>
                  <a:cubicBezTo>
                    <a:pt x="8" y="199"/>
                    <a:pt x="8" y="199"/>
                    <a:pt x="8" y="199"/>
                  </a:cubicBezTo>
                  <a:cubicBezTo>
                    <a:pt x="0" y="230"/>
                    <a:pt x="0" y="230"/>
                    <a:pt x="0" y="230"/>
                  </a:cubicBezTo>
                  <a:cubicBezTo>
                    <a:pt x="40" y="256"/>
                    <a:pt x="40" y="256"/>
                    <a:pt x="40" y="256"/>
                  </a:cubicBezTo>
                  <a:cubicBezTo>
                    <a:pt x="40" y="264"/>
                    <a:pt x="40" y="272"/>
                    <a:pt x="40" y="280"/>
                  </a:cubicBezTo>
                  <a:cubicBezTo>
                    <a:pt x="1" y="307"/>
                    <a:pt x="1" y="307"/>
                    <a:pt x="1" y="307"/>
                  </a:cubicBezTo>
                  <a:cubicBezTo>
                    <a:pt x="18" y="368"/>
                    <a:pt x="18" y="368"/>
                    <a:pt x="18" y="368"/>
                  </a:cubicBezTo>
                  <a:cubicBezTo>
                    <a:pt x="65" y="370"/>
                    <a:pt x="65" y="370"/>
                    <a:pt x="65" y="370"/>
                  </a:cubicBezTo>
                  <a:cubicBezTo>
                    <a:pt x="69" y="377"/>
                    <a:pt x="73" y="384"/>
                    <a:pt x="78" y="391"/>
                  </a:cubicBezTo>
                  <a:cubicBezTo>
                    <a:pt x="57" y="433"/>
                    <a:pt x="57" y="433"/>
                    <a:pt x="57" y="433"/>
                  </a:cubicBezTo>
                  <a:cubicBezTo>
                    <a:pt x="102" y="478"/>
                    <a:pt x="102" y="478"/>
                    <a:pt x="102" y="478"/>
                  </a:cubicBezTo>
                  <a:cubicBezTo>
                    <a:pt x="144" y="456"/>
                    <a:pt x="144" y="456"/>
                    <a:pt x="144" y="456"/>
                  </a:cubicBezTo>
                  <a:cubicBezTo>
                    <a:pt x="151" y="461"/>
                    <a:pt x="158" y="465"/>
                    <a:pt x="165" y="468"/>
                  </a:cubicBezTo>
                  <a:cubicBezTo>
                    <a:pt x="169" y="515"/>
                    <a:pt x="169" y="515"/>
                    <a:pt x="169" y="515"/>
                  </a:cubicBezTo>
                  <a:cubicBezTo>
                    <a:pt x="199" y="523"/>
                    <a:pt x="199" y="523"/>
                    <a:pt x="199" y="523"/>
                  </a:cubicBezTo>
                  <a:cubicBezTo>
                    <a:pt x="230" y="531"/>
                    <a:pt x="230" y="531"/>
                    <a:pt x="230" y="531"/>
                  </a:cubicBezTo>
                  <a:cubicBezTo>
                    <a:pt x="256" y="492"/>
                    <a:pt x="256" y="492"/>
                    <a:pt x="256" y="492"/>
                  </a:cubicBezTo>
                  <a:cubicBezTo>
                    <a:pt x="264" y="492"/>
                    <a:pt x="272" y="492"/>
                    <a:pt x="280" y="491"/>
                  </a:cubicBezTo>
                  <a:cubicBezTo>
                    <a:pt x="306" y="531"/>
                    <a:pt x="306" y="531"/>
                    <a:pt x="306" y="531"/>
                  </a:cubicBezTo>
                  <a:cubicBezTo>
                    <a:pt x="367" y="514"/>
                    <a:pt x="367" y="514"/>
                    <a:pt x="367" y="514"/>
                  </a:cubicBezTo>
                  <a:cubicBezTo>
                    <a:pt x="370" y="466"/>
                    <a:pt x="370" y="466"/>
                    <a:pt x="370" y="466"/>
                  </a:cubicBezTo>
                  <a:cubicBezTo>
                    <a:pt x="377" y="463"/>
                    <a:pt x="384" y="459"/>
                    <a:pt x="391" y="454"/>
                  </a:cubicBezTo>
                  <a:cubicBezTo>
                    <a:pt x="433" y="475"/>
                    <a:pt x="433" y="475"/>
                    <a:pt x="433" y="475"/>
                  </a:cubicBezTo>
                  <a:cubicBezTo>
                    <a:pt x="478" y="430"/>
                    <a:pt x="478" y="430"/>
                    <a:pt x="478" y="430"/>
                  </a:cubicBezTo>
                  <a:cubicBezTo>
                    <a:pt x="456" y="388"/>
                    <a:pt x="456" y="388"/>
                    <a:pt x="456" y="388"/>
                  </a:cubicBezTo>
                  <a:cubicBezTo>
                    <a:pt x="461" y="381"/>
                    <a:pt x="465" y="374"/>
                    <a:pt x="468" y="366"/>
                  </a:cubicBezTo>
                  <a:cubicBezTo>
                    <a:pt x="515" y="363"/>
                    <a:pt x="515" y="363"/>
                    <a:pt x="515" y="363"/>
                  </a:cubicBezTo>
                  <a:cubicBezTo>
                    <a:pt x="523" y="332"/>
                    <a:pt x="523" y="332"/>
                    <a:pt x="523" y="332"/>
                  </a:cubicBezTo>
                  <a:cubicBezTo>
                    <a:pt x="531" y="302"/>
                    <a:pt x="531" y="302"/>
                    <a:pt x="531" y="302"/>
                  </a:cubicBezTo>
                  <a:lnTo>
                    <a:pt x="492" y="276"/>
                  </a:lnTo>
                  <a:close/>
                  <a:moveTo>
                    <a:pt x="220" y="442"/>
                  </a:moveTo>
                  <a:cubicBezTo>
                    <a:pt x="123" y="417"/>
                    <a:pt x="64" y="318"/>
                    <a:pt x="89" y="220"/>
                  </a:cubicBezTo>
                  <a:cubicBezTo>
                    <a:pt x="115" y="123"/>
                    <a:pt x="214" y="65"/>
                    <a:pt x="311" y="90"/>
                  </a:cubicBezTo>
                  <a:cubicBezTo>
                    <a:pt x="408" y="115"/>
                    <a:pt x="467" y="214"/>
                    <a:pt x="442" y="311"/>
                  </a:cubicBezTo>
                  <a:cubicBezTo>
                    <a:pt x="417" y="409"/>
                    <a:pt x="318" y="467"/>
                    <a:pt x="220" y="442"/>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4" name="Freeform 8"/>
            <p:cNvSpPr>
              <a:spLocks noEditPoints="1" noChangeArrowheads="1"/>
            </p:cNvSpPr>
            <p:nvPr/>
          </p:nvSpPr>
          <p:spPr bwMode="auto">
            <a:xfrm>
              <a:off x="2103438" y="1346200"/>
              <a:ext cx="1041400" cy="1044575"/>
            </a:xfrm>
            <a:custGeom>
              <a:avLst/>
              <a:gdLst>
                <a:gd name="T0" fmla="*/ 312 w 337"/>
                <a:gd name="T1" fmla="*/ 175 h 338"/>
                <a:gd name="T2" fmla="*/ 312 w 337"/>
                <a:gd name="T3" fmla="*/ 160 h 338"/>
                <a:gd name="T4" fmla="*/ 337 w 337"/>
                <a:gd name="T5" fmla="*/ 143 h 338"/>
                <a:gd name="T6" fmla="*/ 326 w 337"/>
                <a:gd name="T7" fmla="*/ 104 h 338"/>
                <a:gd name="T8" fmla="*/ 296 w 337"/>
                <a:gd name="T9" fmla="*/ 103 h 338"/>
                <a:gd name="T10" fmla="*/ 288 w 337"/>
                <a:gd name="T11" fmla="*/ 89 h 338"/>
                <a:gd name="T12" fmla="*/ 301 w 337"/>
                <a:gd name="T13" fmla="*/ 62 h 338"/>
                <a:gd name="T14" fmla="*/ 273 w 337"/>
                <a:gd name="T15" fmla="*/ 34 h 338"/>
                <a:gd name="T16" fmla="*/ 246 w 337"/>
                <a:gd name="T17" fmla="*/ 48 h 338"/>
                <a:gd name="T18" fmla="*/ 232 w 337"/>
                <a:gd name="T19" fmla="*/ 40 h 338"/>
                <a:gd name="T20" fmla="*/ 230 w 337"/>
                <a:gd name="T21" fmla="*/ 10 h 338"/>
                <a:gd name="T22" fmla="*/ 211 w 337"/>
                <a:gd name="T23" fmla="*/ 5 h 338"/>
                <a:gd name="T24" fmla="*/ 191 w 337"/>
                <a:gd name="T25" fmla="*/ 0 h 338"/>
                <a:gd name="T26" fmla="*/ 175 w 337"/>
                <a:gd name="T27" fmla="*/ 25 h 338"/>
                <a:gd name="T28" fmla="*/ 160 w 337"/>
                <a:gd name="T29" fmla="*/ 25 h 338"/>
                <a:gd name="T30" fmla="*/ 143 w 337"/>
                <a:gd name="T31" fmla="*/ 1 h 338"/>
                <a:gd name="T32" fmla="*/ 104 w 337"/>
                <a:gd name="T33" fmla="*/ 11 h 338"/>
                <a:gd name="T34" fmla="*/ 103 w 337"/>
                <a:gd name="T35" fmla="*/ 41 h 338"/>
                <a:gd name="T36" fmla="*/ 89 w 337"/>
                <a:gd name="T37" fmla="*/ 49 h 338"/>
                <a:gd name="T38" fmla="*/ 62 w 337"/>
                <a:gd name="T39" fmla="*/ 36 h 338"/>
                <a:gd name="T40" fmla="*/ 34 w 337"/>
                <a:gd name="T41" fmla="*/ 65 h 338"/>
                <a:gd name="T42" fmla="*/ 48 w 337"/>
                <a:gd name="T43" fmla="*/ 91 h 338"/>
                <a:gd name="T44" fmla="*/ 40 w 337"/>
                <a:gd name="T45" fmla="*/ 105 h 338"/>
                <a:gd name="T46" fmla="*/ 10 w 337"/>
                <a:gd name="T47" fmla="*/ 107 h 338"/>
                <a:gd name="T48" fmla="*/ 5 w 337"/>
                <a:gd name="T49" fmla="*/ 127 h 338"/>
                <a:gd name="T50" fmla="*/ 0 w 337"/>
                <a:gd name="T51" fmla="*/ 146 h 338"/>
                <a:gd name="T52" fmla="*/ 25 w 337"/>
                <a:gd name="T53" fmla="*/ 162 h 338"/>
                <a:gd name="T54" fmla="*/ 25 w 337"/>
                <a:gd name="T55" fmla="*/ 178 h 338"/>
                <a:gd name="T56" fmla="*/ 0 w 337"/>
                <a:gd name="T57" fmla="*/ 195 h 338"/>
                <a:gd name="T58" fmla="*/ 11 w 337"/>
                <a:gd name="T59" fmla="*/ 234 h 338"/>
                <a:gd name="T60" fmla="*/ 41 w 337"/>
                <a:gd name="T61" fmla="*/ 235 h 338"/>
                <a:gd name="T62" fmla="*/ 49 w 337"/>
                <a:gd name="T63" fmla="*/ 248 h 338"/>
                <a:gd name="T64" fmla="*/ 36 w 337"/>
                <a:gd name="T65" fmla="*/ 275 h 338"/>
                <a:gd name="T66" fmla="*/ 65 w 337"/>
                <a:gd name="T67" fmla="*/ 304 h 338"/>
                <a:gd name="T68" fmla="*/ 91 w 337"/>
                <a:gd name="T69" fmla="*/ 290 h 338"/>
                <a:gd name="T70" fmla="*/ 105 w 337"/>
                <a:gd name="T71" fmla="*/ 298 h 338"/>
                <a:gd name="T72" fmla="*/ 107 w 337"/>
                <a:gd name="T73" fmla="*/ 328 h 338"/>
                <a:gd name="T74" fmla="*/ 126 w 337"/>
                <a:gd name="T75" fmla="*/ 333 h 338"/>
                <a:gd name="T76" fmla="*/ 146 w 337"/>
                <a:gd name="T77" fmla="*/ 338 h 338"/>
                <a:gd name="T78" fmla="*/ 162 w 337"/>
                <a:gd name="T79" fmla="*/ 312 h 338"/>
                <a:gd name="T80" fmla="*/ 178 w 337"/>
                <a:gd name="T81" fmla="*/ 312 h 338"/>
                <a:gd name="T82" fmla="*/ 195 w 337"/>
                <a:gd name="T83" fmla="*/ 337 h 338"/>
                <a:gd name="T84" fmla="*/ 233 w 337"/>
                <a:gd name="T85" fmla="*/ 326 h 338"/>
                <a:gd name="T86" fmla="*/ 235 w 337"/>
                <a:gd name="T87" fmla="*/ 296 h 338"/>
                <a:gd name="T88" fmla="*/ 248 w 337"/>
                <a:gd name="T89" fmla="*/ 288 h 338"/>
                <a:gd name="T90" fmla="*/ 275 w 337"/>
                <a:gd name="T91" fmla="*/ 302 h 338"/>
                <a:gd name="T92" fmla="*/ 303 w 337"/>
                <a:gd name="T93" fmla="*/ 273 h 338"/>
                <a:gd name="T94" fmla="*/ 290 w 337"/>
                <a:gd name="T95" fmla="*/ 246 h 338"/>
                <a:gd name="T96" fmla="*/ 297 w 337"/>
                <a:gd name="T97" fmla="*/ 233 h 338"/>
                <a:gd name="T98" fmla="*/ 327 w 337"/>
                <a:gd name="T99" fmla="*/ 231 h 338"/>
                <a:gd name="T100" fmla="*/ 332 w 337"/>
                <a:gd name="T101" fmla="*/ 211 h 338"/>
                <a:gd name="T102" fmla="*/ 337 w 337"/>
                <a:gd name="T103" fmla="*/ 192 h 338"/>
                <a:gd name="T104" fmla="*/ 312 w 337"/>
                <a:gd name="T105" fmla="*/ 175 h 338"/>
                <a:gd name="T106" fmla="*/ 140 w 337"/>
                <a:gd name="T107" fmla="*/ 281 h 338"/>
                <a:gd name="T108" fmla="*/ 57 w 337"/>
                <a:gd name="T109" fmla="*/ 140 h 338"/>
                <a:gd name="T110" fmla="*/ 198 w 337"/>
                <a:gd name="T111" fmla="*/ 57 h 338"/>
                <a:gd name="T112" fmla="*/ 281 w 337"/>
                <a:gd name="T113" fmla="*/ 198 h 338"/>
                <a:gd name="T114" fmla="*/ 140 w 337"/>
                <a:gd name="T115" fmla="*/ 281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7" h="338">
                  <a:moveTo>
                    <a:pt x="312" y="175"/>
                  </a:moveTo>
                  <a:cubicBezTo>
                    <a:pt x="312" y="170"/>
                    <a:pt x="312" y="165"/>
                    <a:pt x="312" y="160"/>
                  </a:cubicBezTo>
                  <a:cubicBezTo>
                    <a:pt x="337" y="143"/>
                    <a:pt x="337" y="143"/>
                    <a:pt x="337" y="143"/>
                  </a:cubicBezTo>
                  <a:cubicBezTo>
                    <a:pt x="326" y="104"/>
                    <a:pt x="326" y="104"/>
                    <a:pt x="326" y="104"/>
                  </a:cubicBezTo>
                  <a:cubicBezTo>
                    <a:pt x="296" y="103"/>
                    <a:pt x="296" y="103"/>
                    <a:pt x="296" y="103"/>
                  </a:cubicBezTo>
                  <a:cubicBezTo>
                    <a:pt x="294" y="98"/>
                    <a:pt x="291" y="94"/>
                    <a:pt x="288" y="89"/>
                  </a:cubicBezTo>
                  <a:cubicBezTo>
                    <a:pt x="301" y="62"/>
                    <a:pt x="301" y="62"/>
                    <a:pt x="301" y="62"/>
                  </a:cubicBezTo>
                  <a:cubicBezTo>
                    <a:pt x="273" y="34"/>
                    <a:pt x="273" y="34"/>
                    <a:pt x="273" y="34"/>
                  </a:cubicBezTo>
                  <a:cubicBezTo>
                    <a:pt x="246" y="48"/>
                    <a:pt x="246" y="48"/>
                    <a:pt x="246" y="48"/>
                  </a:cubicBezTo>
                  <a:cubicBezTo>
                    <a:pt x="242" y="45"/>
                    <a:pt x="237" y="42"/>
                    <a:pt x="232" y="40"/>
                  </a:cubicBezTo>
                  <a:cubicBezTo>
                    <a:pt x="230" y="10"/>
                    <a:pt x="230" y="10"/>
                    <a:pt x="230" y="10"/>
                  </a:cubicBezTo>
                  <a:cubicBezTo>
                    <a:pt x="211" y="5"/>
                    <a:pt x="211" y="5"/>
                    <a:pt x="211" y="5"/>
                  </a:cubicBezTo>
                  <a:cubicBezTo>
                    <a:pt x="191" y="0"/>
                    <a:pt x="191" y="0"/>
                    <a:pt x="191" y="0"/>
                  </a:cubicBezTo>
                  <a:cubicBezTo>
                    <a:pt x="175" y="25"/>
                    <a:pt x="175" y="25"/>
                    <a:pt x="175" y="25"/>
                  </a:cubicBezTo>
                  <a:cubicBezTo>
                    <a:pt x="170" y="25"/>
                    <a:pt x="165" y="25"/>
                    <a:pt x="160" y="25"/>
                  </a:cubicBezTo>
                  <a:cubicBezTo>
                    <a:pt x="143" y="1"/>
                    <a:pt x="143" y="1"/>
                    <a:pt x="143" y="1"/>
                  </a:cubicBezTo>
                  <a:cubicBezTo>
                    <a:pt x="104" y="11"/>
                    <a:pt x="104" y="11"/>
                    <a:pt x="104" y="11"/>
                  </a:cubicBezTo>
                  <a:cubicBezTo>
                    <a:pt x="103" y="41"/>
                    <a:pt x="103" y="41"/>
                    <a:pt x="103" y="41"/>
                  </a:cubicBezTo>
                  <a:cubicBezTo>
                    <a:pt x="98" y="44"/>
                    <a:pt x="93" y="46"/>
                    <a:pt x="89" y="49"/>
                  </a:cubicBezTo>
                  <a:cubicBezTo>
                    <a:pt x="62" y="36"/>
                    <a:pt x="62" y="36"/>
                    <a:pt x="62" y="36"/>
                  </a:cubicBezTo>
                  <a:cubicBezTo>
                    <a:pt x="34" y="65"/>
                    <a:pt x="34" y="65"/>
                    <a:pt x="34" y="65"/>
                  </a:cubicBezTo>
                  <a:cubicBezTo>
                    <a:pt x="48" y="91"/>
                    <a:pt x="48" y="91"/>
                    <a:pt x="48" y="91"/>
                  </a:cubicBezTo>
                  <a:cubicBezTo>
                    <a:pt x="45" y="96"/>
                    <a:pt x="42" y="100"/>
                    <a:pt x="40" y="105"/>
                  </a:cubicBezTo>
                  <a:cubicBezTo>
                    <a:pt x="10" y="107"/>
                    <a:pt x="10" y="107"/>
                    <a:pt x="10" y="107"/>
                  </a:cubicBezTo>
                  <a:cubicBezTo>
                    <a:pt x="5" y="127"/>
                    <a:pt x="5" y="127"/>
                    <a:pt x="5" y="127"/>
                  </a:cubicBezTo>
                  <a:cubicBezTo>
                    <a:pt x="0" y="146"/>
                    <a:pt x="0" y="146"/>
                    <a:pt x="0" y="146"/>
                  </a:cubicBezTo>
                  <a:cubicBezTo>
                    <a:pt x="25" y="162"/>
                    <a:pt x="25" y="162"/>
                    <a:pt x="25" y="162"/>
                  </a:cubicBezTo>
                  <a:cubicBezTo>
                    <a:pt x="25" y="168"/>
                    <a:pt x="25" y="173"/>
                    <a:pt x="25" y="178"/>
                  </a:cubicBezTo>
                  <a:cubicBezTo>
                    <a:pt x="0" y="195"/>
                    <a:pt x="0" y="195"/>
                    <a:pt x="0" y="195"/>
                  </a:cubicBezTo>
                  <a:cubicBezTo>
                    <a:pt x="11" y="234"/>
                    <a:pt x="11" y="234"/>
                    <a:pt x="11" y="234"/>
                  </a:cubicBezTo>
                  <a:cubicBezTo>
                    <a:pt x="41" y="235"/>
                    <a:pt x="41" y="235"/>
                    <a:pt x="41" y="235"/>
                  </a:cubicBezTo>
                  <a:cubicBezTo>
                    <a:pt x="44" y="240"/>
                    <a:pt x="46" y="244"/>
                    <a:pt x="49" y="248"/>
                  </a:cubicBezTo>
                  <a:cubicBezTo>
                    <a:pt x="36" y="275"/>
                    <a:pt x="36" y="275"/>
                    <a:pt x="36" y="275"/>
                  </a:cubicBezTo>
                  <a:cubicBezTo>
                    <a:pt x="65" y="304"/>
                    <a:pt x="65" y="304"/>
                    <a:pt x="65" y="304"/>
                  </a:cubicBezTo>
                  <a:cubicBezTo>
                    <a:pt x="91" y="290"/>
                    <a:pt x="91" y="290"/>
                    <a:pt x="91" y="290"/>
                  </a:cubicBezTo>
                  <a:cubicBezTo>
                    <a:pt x="96" y="293"/>
                    <a:pt x="100" y="295"/>
                    <a:pt x="105" y="298"/>
                  </a:cubicBezTo>
                  <a:cubicBezTo>
                    <a:pt x="107" y="328"/>
                    <a:pt x="107" y="328"/>
                    <a:pt x="107" y="328"/>
                  </a:cubicBezTo>
                  <a:cubicBezTo>
                    <a:pt x="126" y="333"/>
                    <a:pt x="126" y="333"/>
                    <a:pt x="126" y="333"/>
                  </a:cubicBezTo>
                  <a:cubicBezTo>
                    <a:pt x="146" y="338"/>
                    <a:pt x="146" y="338"/>
                    <a:pt x="146" y="338"/>
                  </a:cubicBezTo>
                  <a:cubicBezTo>
                    <a:pt x="162" y="312"/>
                    <a:pt x="162" y="312"/>
                    <a:pt x="162" y="312"/>
                  </a:cubicBezTo>
                  <a:cubicBezTo>
                    <a:pt x="167" y="313"/>
                    <a:pt x="173" y="313"/>
                    <a:pt x="178" y="312"/>
                  </a:cubicBezTo>
                  <a:cubicBezTo>
                    <a:pt x="195" y="337"/>
                    <a:pt x="195" y="337"/>
                    <a:pt x="195" y="337"/>
                  </a:cubicBezTo>
                  <a:cubicBezTo>
                    <a:pt x="233" y="326"/>
                    <a:pt x="233" y="326"/>
                    <a:pt x="233" y="326"/>
                  </a:cubicBezTo>
                  <a:cubicBezTo>
                    <a:pt x="235" y="296"/>
                    <a:pt x="235" y="296"/>
                    <a:pt x="235" y="296"/>
                  </a:cubicBezTo>
                  <a:cubicBezTo>
                    <a:pt x="239" y="294"/>
                    <a:pt x="244" y="291"/>
                    <a:pt x="248" y="288"/>
                  </a:cubicBezTo>
                  <a:cubicBezTo>
                    <a:pt x="275" y="302"/>
                    <a:pt x="275" y="302"/>
                    <a:pt x="275" y="302"/>
                  </a:cubicBezTo>
                  <a:cubicBezTo>
                    <a:pt x="303" y="273"/>
                    <a:pt x="303" y="273"/>
                    <a:pt x="303" y="273"/>
                  </a:cubicBezTo>
                  <a:cubicBezTo>
                    <a:pt x="290" y="246"/>
                    <a:pt x="290" y="246"/>
                    <a:pt x="290" y="246"/>
                  </a:cubicBezTo>
                  <a:cubicBezTo>
                    <a:pt x="293" y="242"/>
                    <a:pt x="295" y="237"/>
                    <a:pt x="297" y="233"/>
                  </a:cubicBezTo>
                  <a:cubicBezTo>
                    <a:pt x="327" y="231"/>
                    <a:pt x="327" y="231"/>
                    <a:pt x="327" y="231"/>
                  </a:cubicBezTo>
                  <a:cubicBezTo>
                    <a:pt x="332" y="211"/>
                    <a:pt x="332" y="211"/>
                    <a:pt x="332" y="211"/>
                  </a:cubicBezTo>
                  <a:cubicBezTo>
                    <a:pt x="337" y="192"/>
                    <a:pt x="337" y="192"/>
                    <a:pt x="337" y="192"/>
                  </a:cubicBezTo>
                  <a:lnTo>
                    <a:pt x="312" y="175"/>
                  </a:lnTo>
                  <a:close/>
                  <a:moveTo>
                    <a:pt x="140" y="281"/>
                  </a:moveTo>
                  <a:cubicBezTo>
                    <a:pt x="78" y="265"/>
                    <a:pt x="41" y="202"/>
                    <a:pt x="57" y="140"/>
                  </a:cubicBezTo>
                  <a:cubicBezTo>
                    <a:pt x="73" y="78"/>
                    <a:pt x="136" y="41"/>
                    <a:pt x="198" y="57"/>
                  </a:cubicBezTo>
                  <a:cubicBezTo>
                    <a:pt x="259" y="73"/>
                    <a:pt x="297" y="136"/>
                    <a:pt x="281" y="198"/>
                  </a:cubicBezTo>
                  <a:cubicBezTo>
                    <a:pt x="265" y="260"/>
                    <a:pt x="202" y="297"/>
                    <a:pt x="140" y="281"/>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 name="Freeform 9"/>
            <p:cNvSpPr>
              <a:spLocks noEditPoints="1" noChangeArrowheads="1"/>
            </p:cNvSpPr>
            <p:nvPr/>
          </p:nvSpPr>
          <p:spPr bwMode="auto">
            <a:xfrm>
              <a:off x="3033713" y="2228850"/>
              <a:ext cx="258762" cy="263525"/>
            </a:xfrm>
            <a:custGeom>
              <a:avLst/>
              <a:gdLst>
                <a:gd name="T0" fmla="*/ 78 w 84"/>
                <a:gd name="T1" fmla="*/ 44 h 85"/>
                <a:gd name="T2" fmla="*/ 78 w 84"/>
                <a:gd name="T3" fmla="*/ 40 h 85"/>
                <a:gd name="T4" fmla="*/ 84 w 84"/>
                <a:gd name="T5" fmla="*/ 36 h 85"/>
                <a:gd name="T6" fmla="*/ 82 w 84"/>
                <a:gd name="T7" fmla="*/ 26 h 85"/>
                <a:gd name="T8" fmla="*/ 74 w 84"/>
                <a:gd name="T9" fmla="*/ 26 h 85"/>
                <a:gd name="T10" fmla="*/ 72 w 84"/>
                <a:gd name="T11" fmla="*/ 23 h 85"/>
                <a:gd name="T12" fmla="*/ 75 w 84"/>
                <a:gd name="T13" fmla="*/ 16 h 85"/>
                <a:gd name="T14" fmla="*/ 68 w 84"/>
                <a:gd name="T15" fmla="*/ 9 h 85"/>
                <a:gd name="T16" fmla="*/ 61 w 84"/>
                <a:gd name="T17" fmla="*/ 12 h 85"/>
                <a:gd name="T18" fmla="*/ 58 w 84"/>
                <a:gd name="T19" fmla="*/ 10 h 85"/>
                <a:gd name="T20" fmla="*/ 57 w 84"/>
                <a:gd name="T21" fmla="*/ 3 h 85"/>
                <a:gd name="T22" fmla="*/ 53 w 84"/>
                <a:gd name="T23" fmla="*/ 1 h 85"/>
                <a:gd name="T24" fmla="*/ 48 w 84"/>
                <a:gd name="T25" fmla="*/ 0 h 85"/>
                <a:gd name="T26" fmla="*/ 44 w 84"/>
                <a:gd name="T27" fmla="*/ 6 h 85"/>
                <a:gd name="T28" fmla="*/ 40 w 84"/>
                <a:gd name="T29" fmla="*/ 7 h 85"/>
                <a:gd name="T30" fmla="*/ 35 w 84"/>
                <a:gd name="T31" fmla="*/ 0 h 85"/>
                <a:gd name="T32" fmla="*/ 26 w 84"/>
                <a:gd name="T33" fmla="*/ 3 h 85"/>
                <a:gd name="T34" fmla="*/ 25 w 84"/>
                <a:gd name="T35" fmla="*/ 11 h 85"/>
                <a:gd name="T36" fmla="*/ 22 w 84"/>
                <a:gd name="T37" fmla="*/ 13 h 85"/>
                <a:gd name="T38" fmla="*/ 15 w 84"/>
                <a:gd name="T39" fmla="*/ 9 h 85"/>
                <a:gd name="T40" fmla="*/ 8 w 84"/>
                <a:gd name="T41" fmla="*/ 16 h 85"/>
                <a:gd name="T42" fmla="*/ 12 w 84"/>
                <a:gd name="T43" fmla="*/ 23 h 85"/>
                <a:gd name="T44" fmla="*/ 10 w 84"/>
                <a:gd name="T45" fmla="*/ 27 h 85"/>
                <a:gd name="T46" fmla="*/ 2 w 84"/>
                <a:gd name="T47" fmla="*/ 27 h 85"/>
                <a:gd name="T48" fmla="*/ 1 w 84"/>
                <a:gd name="T49" fmla="*/ 32 h 85"/>
                <a:gd name="T50" fmla="*/ 0 w 84"/>
                <a:gd name="T51" fmla="*/ 37 h 85"/>
                <a:gd name="T52" fmla="*/ 6 w 84"/>
                <a:gd name="T53" fmla="*/ 41 h 85"/>
                <a:gd name="T54" fmla="*/ 6 w 84"/>
                <a:gd name="T55" fmla="*/ 45 h 85"/>
                <a:gd name="T56" fmla="*/ 0 w 84"/>
                <a:gd name="T57" fmla="*/ 49 h 85"/>
                <a:gd name="T58" fmla="*/ 2 w 84"/>
                <a:gd name="T59" fmla="*/ 59 h 85"/>
                <a:gd name="T60" fmla="*/ 10 w 84"/>
                <a:gd name="T61" fmla="*/ 59 h 85"/>
                <a:gd name="T62" fmla="*/ 12 w 84"/>
                <a:gd name="T63" fmla="*/ 63 h 85"/>
                <a:gd name="T64" fmla="*/ 9 w 84"/>
                <a:gd name="T65" fmla="*/ 69 h 85"/>
                <a:gd name="T66" fmla="*/ 16 w 84"/>
                <a:gd name="T67" fmla="*/ 76 h 85"/>
                <a:gd name="T68" fmla="*/ 23 w 84"/>
                <a:gd name="T69" fmla="*/ 73 h 85"/>
                <a:gd name="T70" fmla="*/ 26 w 84"/>
                <a:gd name="T71" fmla="*/ 75 h 85"/>
                <a:gd name="T72" fmla="*/ 26 w 84"/>
                <a:gd name="T73" fmla="*/ 82 h 85"/>
                <a:gd name="T74" fmla="*/ 31 w 84"/>
                <a:gd name="T75" fmla="*/ 84 h 85"/>
                <a:gd name="T76" fmla="*/ 36 w 84"/>
                <a:gd name="T77" fmla="*/ 85 h 85"/>
                <a:gd name="T78" fmla="*/ 40 w 84"/>
                <a:gd name="T79" fmla="*/ 79 h 85"/>
                <a:gd name="T80" fmla="*/ 44 w 84"/>
                <a:gd name="T81" fmla="*/ 79 h 85"/>
                <a:gd name="T82" fmla="*/ 48 w 84"/>
                <a:gd name="T83" fmla="*/ 85 h 85"/>
                <a:gd name="T84" fmla="*/ 58 w 84"/>
                <a:gd name="T85" fmla="*/ 82 h 85"/>
                <a:gd name="T86" fmla="*/ 59 w 84"/>
                <a:gd name="T87" fmla="*/ 75 h 85"/>
                <a:gd name="T88" fmla="*/ 62 w 84"/>
                <a:gd name="T89" fmla="*/ 73 h 85"/>
                <a:gd name="T90" fmla="*/ 69 w 84"/>
                <a:gd name="T91" fmla="*/ 76 h 85"/>
                <a:gd name="T92" fmla="*/ 76 w 84"/>
                <a:gd name="T93" fmla="*/ 69 h 85"/>
                <a:gd name="T94" fmla="*/ 72 w 84"/>
                <a:gd name="T95" fmla="*/ 62 h 85"/>
                <a:gd name="T96" fmla="*/ 74 w 84"/>
                <a:gd name="T97" fmla="*/ 59 h 85"/>
                <a:gd name="T98" fmla="*/ 82 w 84"/>
                <a:gd name="T99" fmla="*/ 58 h 85"/>
                <a:gd name="T100" fmla="*/ 83 w 84"/>
                <a:gd name="T101" fmla="*/ 53 h 85"/>
                <a:gd name="T102" fmla="*/ 84 w 84"/>
                <a:gd name="T103" fmla="*/ 48 h 85"/>
                <a:gd name="T104" fmla="*/ 78 w 84"/>
                <a:gd name="T105" fmla="*/ 44 h 85"/>
                <a:gd name="T106" fmla="*/ 35 w 84"/>
                <a:gd name="T107" fmla="*/ 71 h 85"/>
                <a:gd name="T108" fmla="*/ 14 w 84"/>
                <a:gd name="T109" fmla="*/ 35 h 85"/>
                <a:gd name="T110" fmla="*/ 49 w 84"/>
                <a:gd name="T111" fmla="*/ 14 h 85"/>
                <a:gd name="T112" fmla="*/ 70 w 84"/>
                <a:gd name="T113" fmla="*/ 50 h 85"/>
                <a:gd name="T114" fmla="*/ 35 w 84"/>
                <a:gd name="T115" fmla="*/ 71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4" h="85">
                  <a:moveTo>
                    <a:pt x="78" y="44"/>
                  </a:moveTo>
                  <a:cubicBezTo>
                    <a:pt x="78" y="43"/>
                    <a:pt x="78" y="42"/>
                    <a:pt x="78" y="40"/>
                  </a:cubicBezTo>
                  <a:cubicBezTo>
                    <a:pt x="84" y="36"/>
                    <a:pt x="84" y="36"/>
                    <a:pt x="84" y="36"/>
                  </a:cubicBezTo>
                  <a:cubicBezTo>
                    <a:pt x="82" y="26"/>
                    <a:pt x="82" y="26"/>
                    <a:pt x="82" y="26"/>
                  </a:cubicBezTo>
                  <a:cubicBezTo>
                    <a:pt x="74" y="26"/>
                    <a:pt x="74" y="26"/>
                    <a:pt x="74" y="26"/>
                  </a:cubicBezTo>
                  <a:cubicBezTo>
                    <a:pt x="73" y="25"/>
                    <a:pt x="73" y="24"/>
                    <a:pt x="72" y="23"/>
                  </a:cubicBezTo>
                  <a:cubicBezTo>
                    <a:pt x="75" y="16"/>
                    <a:pt x="75" y="16"/>
                    <a:pt x="75" y="16"/>
                  </a:cubicBezTo>
                  <a:cubicBezTo>
                    <a:pt x="68" y="9"/>
                    <a:pt x="68" y="9"/>
                    <a:pt x="68" y="9"/>
                  </a:cubicBezTo>
                  <a:cubicBezTo>
                    <a:pt x="61" y="12"/>
                    <a:pt x="61" y="12"/>
                    <a:pt x="61" y="12"/>
                  </a:cubicBezTo>
                  <a:cubicBezTo>
                    <a:pt x="60" y="11"/>
                    <a:pt x="59" y="11"/>
                    <a:pt x="58" y="10"/>
                  </a:cubicBezTo>
                  <a:cubicBezTo>
                    <a:pt x="57" y="3"/>
                    <a:pt x="57" y="3"/>
                    <a:pt x="57" y="3"/>
                  </a:cubicBezTo>
                  <a:cubicBezTo>
                    <a:pt x="53" y="1"/>
                    <a:pt x="53" y="1"/>
                    <a:pt x="53" y="1"/>
                  </a:cubicBezTo>
                  <a:cubicBezTo>
                    <a:pt x="48" y="0"/>
                    <a:pt x="48" y="0"/>
                    <a:pt x="48" y="0"/>
                  </a:cubicBezTo>
                  <a:cubicBezTo>
                    <a:pt x="44" y="6"/>
                    <a:pt x="44" y="6"/>
                    <a:pt x="44" y="6"/>
                  </a:cubicBezTo>
                  <a:cubicBezTo>
                    <a:pt x="42" y="6"/>
                    <a:pt x="41" y="6"/>
                    <a:pt x="40" y="7"/>
                  </a:cubicBezTo>
                  <a:cubicBezTo>
                    <a:pt x="35" y="0"/>
                    <a:pt x="35" y="0"/>
                    <a:pt x="35" y="0"/>
                  </a:cubicBezTo>
                  <a:cubicBezTo>
                    <a:pt x="26" y="3"/>
                    <a:pt x="26" y="3"/>
                    <a:pt x="26" y="3"/>
                  </a:cubicBezTo>
                  <a:cubicBezTo>
                    <a:pt x="25" y="11"/>
                    <a:pt x="25" y="11"/>
                    <a:pt x="25" y="11"/>
                  </a:cubicBezTo>
                  <a:cubicBezTo>
                    <a:pt x="24" y="11"/>
                    <a:pt x="23" y="12"/>
                    <a:pt x="22" y="13"/>
                  </a:cubicBezTo>
                  <a:cubicBezTo>
                    <a:pt x="15" y="9"/>
                    <a:pt x="15" y="9"/>
                    <a:pt x="15" y="9"/>
                  </a:cubicBezTo>
                  <a:cubicBezTo>
                    <a:pt x="8" y="16"/>
                    <a:pt x="8" y="16"/>
                    <a:pt x="8" y="16"/>
                  </a:cubicBezTo>
                  <a:cubicBezTo>
                    <a:pt x="12" y="23"/>
                    <a:pt x="12" y="23"/>
                    <a:pt x="12" y="23"/>
                  </a:cubicBezTo>
                  <a:cubicBezTo>
                    <a:pt x="11" y="24"/>
                    <a:pt x="10" y="25"/>
                    <a:pt x="10" y="27"/>
                  </a:cubicBezTo>
                  <a:cubicBezTo>
                    <a:pt x="2" y="27"/>
                    <a:pt x="2" y="27"/>
                    <a:pt x="2" y="27"/>
                  </a:cubicBezTo>
                  <a:cubicBezTo>
                    <a:pt x="1" y="32"/>
                    <a:pt x="1" y="32"/>
                    <a:pt x="1" y="32"/>
                  </a:cubicBezTo>
                  <a:cubicBezTo>
                    <a:pt x="0" y="37"/>
                    <a:pt x="0" y="37"/>
                    <a:pt x="0" y="37"/>
                  </a:cubicBezTo>
                  <a:cubicBezTo>
                    <a:pt x="6" y="41"/>
                    <a:pt x="6" y="41"/>
                    <a:pt x="6" y="41"/>
                  </a:cubicBezTo>
                  <a:cubicBezTo>
                    <a:pt x="6" y="42"/>
                    <a:pt x="6" y="44"/>
                    <a:pt x="6" y="45"/>
                  </a:cubicBezTo>
                  <a:cubicBezTo>
                    <a:pt x="0" y="49"/>
                    <a:pt x="0" y="49"/>
                    <a:pt x="0" y="49"/>
                  </a:cubicBezTo>
                  <a:cubicBezTo>
                    <a:pt x="2" y="59"/>
                    <a:pt x="2" y="59"/>
                    <a:pt x="2" y="59"/>
                  </a:cubicBezTo>
                  <a:cubicBezTo>
                    <a:pt x="10" y="59"/>
                    <a:pt x="10" y="59"/>
                    <a:pt x="10" y="59"/>
                  </a:cubicBezTo>
                  <a:cubicBezTo>
                    <a:pt x="11" y="60"/>
                    <a:pt x="11" y="61"/>
                    <a:pt x="12" y="63"/>
                  </a:cubicBezTo>
                  <a:cubicBezTo>
                    <a:pt x="9" y="69"/>
                    <a:pt x="9" y="69"/>
                    <a:pt x="9" y="69"/>
                  </a:cubicBezTo>
                  <a:cubicBezTo>
                    <a:pt x="16" y="76"/>
                    <a:pt x="16" y="76"/>
                    <a:pt x="16" y="76"/>
                  </a:cubicBezTo>
                  <a:cubicBezTo>
                    <a:pt x="23" y="73"/>
                    <a:pt x="23" y="73"/>
                    <a:pt x="23" y="73"/>
                  </a:cubicBezTo>
                  <a:cubicBezTo>
                    <a:pt x="24" y="74"/>
                    <a:pt x="25" y="74"/>
                    <a:pt x="26" y="75"/>
                  </a:cubicBezTo>
                  <a:cubicBezTo>
                    <a:pt x="26" y="82"/>
                    <a:pt x="26" y="82"/>
                    <a:pt x="26" y="82"/>
                  </a:cubicBezTo>
                  <a:cubicBezTo>
                    <a:pt x="31" y="84"/>
                    <a:pt x="31" y="84"/>
                    <a:pt x="31" y="84"/>
                  </a:cubicBezTo>
                  <a:cubicBezTo>
                    <a:pt x="36" y="85"/>
                    <a:pt x="36" y="85"/>
                    <a:pt x="36" y="85"/>
                  </a:cubicBezTo>
                  <a:cubicBezTo>
                    <a:pt x="40" y="79"/>
                    <a:pt x="40" y="79"/>
                    <a:pt x="40" y="79"/>
                  </a:cubicBezTo>
                  <a:cubicBezTo>
                    <a:pt x="42" y="79"/>
                    <a:pt x="43" y="79"/>
                    <a:pt x="44" y="79"/>
                  </a:cubicBezTo>
                  <a:cubicBezTo>
                    <a:pt x="48" y="85"/>
                    <a:pt x="48" y="85"/>
                    <a:pt x="48" y="85"/>
                  </a:cubicBezTo>
                  <a:cubicBezTo>
                    <a:pt x="58" y="82"/>
                    <a:pt x="58" y="82"/>
                    <a:pt x="58" y="82"/>
                  </a:cubicBezTo>
                  <a:cubicBezTo>
                    <a:pt x="59" y="75"/>
                    <a:pt x="59" y="75"/>
                    <a:pt x="59" y="75"/>
                  </a:cubicBezTo>
                  <a:cubicBezTo>
                    <a:pt x="60" y="74"/>
                    <a:pt x="61" y="73"/>
                    <a:pt x="62" y="73"/>
                  </a:cubicBezTo>
                  <a:cubicBezTo>
                    <a:pt x="69" y="76"/>
                    <a:pt x="69" y="76"/>
                    <a:pt x="69" y="76"/>
                  </a:cubicBezTo>
                  <a:cubicBezTo>
                    <a:pt x="76" y="69"/>
                    <a:pt x="76" y="69"/>
                    <a:pt x="76" y="69"/>
                  </a:cubicBezTo>
                  <a:cubicBezTo>
                    <a:pt x="72" y="62"/>
                    <a:pt x="72" y="62"/>
                    <a:pt x="72" y="62"/>
                  </a:cubicBezTo>
                  <a:cubicBezTo>
                    <a:pt x="73" y="61"/>
                    <a:pt x="74" y="60"/>
                    <a:pt x="74" y="59"/>
                  </a:cubicBezTo>
                  <a:cubicBezTo>
                    <a:pt x="82" y="58"/>
                    <a:pt x="82" y="58"/>
                    <a:pt x="82" y="58"/>
                  </a:cubicBezTo>
                  <a:cubicBezTo>
                    <a:pt x="83" y="53"/>
                    <a:pt x="83" y="53"/>
                    <a:pt x="83" y="53"/>
                  </a:cubicBezTo>
                  <a:cubicBezTo>
                    <a:pt x="84" y="48"/>
                    <a:pt x="84" y="48"/>
                    <a:pt x="84" y="48"/>
                  </a:cubicBezTo>
                  <a:lnTo>
                    <a:pt x="78" y="44"/>
                  </a:lnTo>
                  <a:close/>
                  <a:moveTo>
                    <a:pt x="35" y="71"/>
                  </a:moveTo>
                  <a:cubicBezTo>
                    <a:pt x="19" y="67"/>
                    <a:pt x="10" y="51"/>
                    <a:pt x="14" y="35"/>
                  </a:cubicBezTo>
                  <a:cubicBezTo>
                    <a:pt x="18" y="20"/>
                    <a:pt x="34" y="10"/>
                    <a:pt x="49" y="14"/>
                  </a:cubicBezTo>
                  <a:cubicBezTo>
                    <a:pt x="65" y="18"/>
                    <a:pt x="74" y="34"/>
                    <a:pt x="70" y="50"/>
                  </a:cubicBezTo>
                  <a:cubicBezTo>
                    <a:pt x="66" y="65"/>
                    <a:pt x="50" y="75"/>
                    <a:pt x="35" y="71"/>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 name="Freeform 10"/>
            <p:cNvSpPr>
              <a:spLocks noEditPoints="1" noChangeArrowheads="1"/>
            </p:cNvSpPr>
            <p:nvPr/>
          </p:nvSpPr>
          <p:spPr bwMode="auto">
            <a:xfrm>
              <a:off x="3622675" y="2398713"/>
              <a:ext cx="528638" cy="528637"/>
            </a:xfrm>
            <a:custGeom>
              <a:avLst/>
              <a:gdLst>
                <a:gd name="T0" fmla="*/ 158 w 171"/>
                <a:gd name="T1" fmla="*/ 89 h 171"/>
                <a:gd name="T2" fmla="*/ 158 w 171"/>
                <a:gd name="T3" fmla="*/ 81 h 171"/>
                <a:gd name="T4" fmla="*/ 170 w 171"/>
                <a:gd name="T5" fmla="*/ 72 h 171"/>
                <a:gd name="T6" fmla="*/ 165 w 171"/>
                <a:gd name="T7" fmla="*/ 53 h 171"/>
                <a:gd name="T8" fmla="*/ 150 w 171"/>
                <a:gd name="T9" fmla="*/ 52 h 171"/>
                <a:gd name="T10" fmla="*/ 146 w 171"/>
                <a:gd name="T11" fmla="*/ 45 h 171"/>
                <a:gd name="T12" fmla="*/ 152 w 171"/>
                <a:gd name="T13" fmla="*/ 31 h 171"/>
                <a:gd name="T14" fmla="*/ 138 w 171"/>
                <a:gd name="T15" fmla="*/ 17 h 171"/>
                <a:gd name="T16" fmla="*/ 124 w 171"/>
                <a:gd name="T17" fmla="*/ 24 h 171"/>
                <a:gd name="T18" fmla="*/ 117 w 171"/>
                <a:gd name="T19" fmla="*/ 20 h 171"/>
                <a:gd name="T20" fmla="*/ 116 w 171"/>
                <a:gd name="T21" fmla="*/ 5 h 171"/>
                <a:gd name="T22" fmla="*/ 107 w 171"/>
                <a:gd name="T23" fmla="*/ 2 h 171"/>
                <a:gd name="T24" fmla="*/ 97 w 171"/>
                <a:gd name="T25" fmla="*/ 0 h 171"/>
                <a:gd name="T26" fmla="*/ 88 w 171"/>
                <a:gd name="T27" fmla="*/ 13 h 171"/>
                <a:gd name="T28" fmla="*/ 80 w 171"/>
                <a:gd name="T29" fmla="*/ 13 h 171"/>
                <a:gd name="T30" fmla="*/ 72 w 171"/>
                <a:gd name="T31" fmla="*/ 0 h 171"/>
                <a:gd name="T32" fmla="*/ 52 w 171"/>
                <a:gd name="T33" fmla="*/ 5 h 171"/>
                <a:gd name="T34" fmla="*/ 52 w 171"/>
                <a:gd name="T35" fmla="*/ 21 h 171"/>
                <a:gd name="T36" fmla="*/ 45 w 171"/>
                <a:gd name="T37" fmla="*/ 25 h 171"/>
                <a:gd name="T38" fmla="*/ 31 w 171"/>
                <a:gd name="T39" fmla="*/ 18 h 171"/>
                <a:gd name="T40" fmla="*/ 17 w 171"/>
                <a:gd name="T41" fmla="*/ 33 h 171"/>
                <a:gd name="T42" fmla="*/ 24 w 171"/>
                <a:gd name="T43" fmla="*/ 46 h 171"/>
                <a:gd name="T44" fmla="*/ 20 w 171"/>
                <a:gd name="T45" fmla="*/ 53 h 171"/>
                <a:gd name="T46" fmla="*/ 5 w 171"/>
                <a:gd name="T47" fmla="*/ 54 h 171"/>
                <a:gd name="T48" fmla="*/ 2 w 171"/>
                <a:gd name="T49" fmla="*/ 64 h 171"/>
                <a:gd name="T50" fmla="*/ 0 w 171"/>
                <a:gd name="T51" fmla="*/ 74 h 171"/>
                <a:gd name="T52" fmla="*/ 12 w 171"/>
                <a:gd name="T53" fmla="*/ 82 h 171"/>
                <a:gd name="T54" fmla="*/ 12 w 171"/>
                <a:gd name="T55" fmla="*/ 90 h 171"/>
                <a:gd name="T56" fmla="*/ 0 w 171"/>
                <a:gd name="T57" fmla="*/ 98 h 171"/>
                <a:gd name="T58" fmla="*/ 5 w 171"/>
                <a:gd name="T59" fmla="*/ 118 h 171"/>
                <a:gd name="T60" fmla="*/ 20 w 171"/>
                <a:gd name="T61" fmla="*/ 119 h 171"/>
                <a:gd name="T62" fmla="*/ 24 w 171"/>
                <a:gd name="T63" fmla="*/ 126 h 171"/>
                <a:gd name="T64" fmla="*/ 18 w 171"/>
                <a:gd name="T65" fmla="*/ 139 h 171"/>
                <a:gd name="T66" fmla="*/ 32 w 171"/>
                <a:gd name="T67" fmla="*/ 154 h 171"/>
                <a:gd name="T68" fmla="*/ 46 w 171"/>
                <a:gd name="T69" fmla="*/ 147 h 171"/>
                <a:gd name="T70" fmla="*/ 53 w 171"/>
                <a:gd name="T71" fmla="*/ 151 h 171"/>
                <a:gd name="T72" fmla="*/ 54 w 171"/>
                <a:gd name="T73" fmla="*/ 166 h 171"/>
                <a:gd name="T74" fmla="*/ 64 w 171"/>
                <a:gd name="T75" fmla="*/ 168 h 171"/>
                <a:gd name="T76" fmla="*/ 74 w 171"/>
                <a:gd name="T77" fmla="*/ 171 h 171"/>
                <a:gd name="T78" fmla="*/ 82 w 171"/>
                <a:gd name="T79" fmla="*/ 158 h 171"/>
                <a:gd name="T80" fmla="*/ 90 w 171"/>
                <a:gd name="T81" fmla="*/ 158 h 171"/>
                <a:gd name="T82" fmla="*/ 98 w 171"/>
                <a:gd name="T83" fmla="*/ 171 h 171"/>
                <a:gd name="T84" fmla="*/ 118 w 171"/>
                <a:gd name="T85" fmla="*/ 165 h 171"/>
                <a:gd name="T86" fmla="*/ 119 w 171"/>
                <a:gd name="T87" fmla="*/ 150 h 171"/>
                <a:gd name="T88" fmla="*/ 125 w 171"/>
                <a:gd name="T89" fmla="*/ 146 h 171"/>
                <a:gd name="T90" fmla="*/ 139 w 171"/>
                <a:gd name="T91" fmla="*/ 153 h 171"/>
                <a:gd name="T92" fmla="*/ 153 w 171"/>
                <a:gd name="T93" fmla="*/ 138 h 171"/>
                <a:gd name="T94" fmla="*/ 147 w 171"/>
                <a:gd name="T95" fmla="*/ 125 h 171"/>
                <a:gd name="T96" fmla="*/ 150 w 171"/>
                <a:gd name="T97" fmla="*/ 118 h 171"/>
                <a:gd name="T98" fmla="*/ 166 w 171"/>
                <a:gd name="T99" fmla="*/ 117 h 171"/>
                <a:gd name="T100" fmla="*/ 168 w 171"/>
                <a:gd name="T101" fmla="*/ 107 h 171"/>
                <a:gd name="T102" fmla="*/ 171 w 171"/>
                <a:gd name="T103" fmla="*/ 97 h 171"/>
                <a:gd name="T104" fmla="*/ 158 w 171"/>
                <a:gd name="T105" fmla="*/ 89 h 171"/>
                <a:gd name="T106" fmla="*/ 70 w 171"/>
                <a:gd name="T107" fmla="*/ 142 h 171"/>
                <a:gd name="T108" fmla="*/ 28 w 171"/>
                <a:gd name="T109" fmla="*/ 71 h 171"/>
                <a:gd name="T110" fmla="*/ 100 w 171"/>
                <a:gd name="T111" fmla="*/ 28 h 171"/>
                <a:gd name="T112" fmla="*/ 142 w 171"/>
                <a:gd name="T113" fmla="*/ 100 h 171"/>
                <a:gd name="T114" fmla="*/ 70 w 171"/>
                <a:gd name="T115" fmla="*/ 14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1" h="171">
                  <a:moveTo>
                    <a:pt x="158" y="89"/>
                  </a:moveTo>
                  <a:cubicBezTo>
                    <a:pt x="158" y="86"/>
                    <a:pt x="158" y="83"/>
                    <a:pt x="158" y="81"/>
                  </a:cubicBezTo>
                  <a:cubicBezTo>
                    <a:pt x="170" y="72"/>
                    <a:pt x="170" y="72"/>
                    <a:pt x="170" y="72"/>
                  </a:cubicBezTo>
                  <a:cubicBezTo>
                    <a:pt x="165" y="53"/>
                    <a:pt x="165" y="53"/>
                    <a:pt x="165" y="53"/>
                  </a:cubicBezTo>
                  <a:cubicBezTo>
                    <a:pt x="150" y="52"/>
                    <a:pt x="150" y="52"/>
                    <a:pt x="150" y="52"/>
                  </a:cubicBezTo>
                  <a:cubicBezTo>
                    <a:pt x="149" y="49"/>
                    <a:pt x="147" y="47"/>
                    <a:pt x="146" y="45"/>
                  </a:cubicBezTo>
                  <a:cubicBezTo>
                    <a:pt x="152" y="31"/>
                    <a:pt x="152" y="31"/>
                    <a:pt x="152" y="31"/>
                  </a:cubicBezTo>
                  <a:cubicBezTo>
                    <a:pt x="138" y="17"/>
                    <a:pt x="138" y="17"/>
                    <a:pt x="138" y="17"/>
                  </a:cubicBezTo>
                  <a:cubicBezTo>
                    <a:pt x="124" y="24"/>
                    <a:pt x="124" y="24"/>
                    <a:pt x="124" y="24"/>
                  </a:cubicBezTo>
                  <a:cubicBezTo>
                    <a:pt x="122" y="22"/>
                    <a:pt x="120" y="21"/>
                    <a:pt x="117" y="20"/>
                  </a:cubicBezTo>
                  <a:cubicBezTo>
                    <a:pt x="116" y="5"/>
                    <a:pt x="116" y="5"/>
                    <a:pt x="116" y="5"/>
                  </a:cubicBezTo>
                  <a:cubicBezTo>
                    <a:pt x="107" y="2"/>
                    <a:pt x="107" y="2"/>
                    <a:pt x="107" y="2"/>
                  </a:cubicBezTo>
                  <a:cubicBezTo>
                    <a:pt x="97" y="0"/>
                    <a:pt x="97" y="0"/>
                    <a:pt x="97" y="0"/>
                  </a:cubicBezTo>
                  <a:cubicBezTo>
                    <a:pt x="88" y="13"/>
                    <a:pt x="88" y="13"/>
                    <a:pt x="88" y="13"/>
                  </a:cubicBezTo>
                  <a:cubicBezTo>
                    <a:pt x="86" y="12"/>
                    <a:pt x="83" y="12"/>
                    <a:pt x="80" y="13"/>
                  </a:cubicBezTo>
                  <a:cubicBezTo>
                    <a:pt x="72" y="0"/>
                    <a:pt x="72" y="0"/>
                    <a:pt x="72" y="0"/>
                  </a:cubicBezTo>
                  <a:cubicBezTo>
                    <a:pt x="52" y="5"/>
                    <a:pt x="52" y="5"/>
                    <a:pt x="52" y="5"/>
                  </a:cubicBezTo>
                  <a:cubicBezTo>
                    <a:pt x="52" y="21"/>
                    <a:pt x="52" y="21"/>
                    <a:pt x="52" y="21"/>
                  </a:cubicBezTo>
                  <a:cubicBezTo>
                    <a:pt x="49" y="22"/>
                    <a:pt x="47" y="23"/>
                    <a:pt x="45" y="25"/>
                  </a:cubicBezTo>
                  <a:cubicBezTo>
                    <a:pt x="31" y="18"/>
                    <a:pt x="31" y="18"/>
                    <a:pt x="31" y="18"/>
                  </a:cubicBezTo>
                  <a:cubicBezTo>
                    <a:pt x="17" y="33"/>
                    <a:pt x="17" y="33"/>
                    <a:pt x="17" y="33"/>
                  </a:cubicBezTo>
                  <a:cubicBezTo>
                    <a:pt x="24" y="46"/>
                    <a:pt x="24" y="46"/>
                    <a:pt x="24" y="46"/>
                  </a:cubicBezTo>
                  <a:cubicBezTo>
                    <a:pt x="22" y="48"/>
                    <a:pt x="21" y="51"/>
                    <a:pt x="20" y="53"/>
                  </a:cubicBezTo>
                  <a:cubicBezTo>
                    <a:pt x="5" y="54"/>
                    <a:pt x="5" y="54"/>
                    <a:pt x="5" y="54"/>
                  </a:cubicBezTo>
                  <a:cubicBezTo>
                    <a:pt x="2" y="64"/>
                    <a:pt x="2" y="64"/>
                    <a:pt x="2" y="64"/>
                  </a:cubicBezTo>
                  <a:cubicBezTo>
                    <a:pt x="0" y="74"/>
                    <a:pt x="0" y="74"/>
                    <a:pt x="0" y="74"/>
                  </a:cubicBezTo>
                  <a:cubicBezTo>
                    <a:pt x="12" y="82"/>
                    <a:pt x="12" y="82"/>
                    <a:pt x="12" y="82"/>
                  </a:cubicBezTo>
                  <a:cubicBezTo>
                    <a:pt x="12" y="85"/>
                    <a:pt x="12" y="87"/>
                    <a:pt x="12" y="90"/>
                  </a:cubicBezTo>
                  <a:cubicBezTo>
                    <a:pt x="0" y="98"/>
                    <a:pt x="0" y="98"/>
                    <a:pt x="0" y="98"/>
                  </a:cubicBezTo>
                  <a:cubicBezTo>
                    <a:pt x="5" y="118"/>
                    <a:pt x="5" y="118"/>
                    <a:pt x="5" y="118"/>
                  </a:cubicBezTo>
                  <a:cubicBezTo>
                    <a:pt x="20" y="119"/>
                    <a:pt x="20" y="119"/>
                    <a:pt x="20" y="119"/>
                  </a:cubicBezTo>
                  <a:cubicBezTo>
                    <a:pt x="22" y="121"/>
                    <a:pt x="23" y="123"/>
                    <a:pt x="24" y="126"/>
                  </a:cubicBezTo>
                  <a:cubicBezTo>
                    <a:pt x="18" y="139"/>
                    <a:pt x="18" y="139"/>
                    <a:pt x="18" y="139"/>
                  </a:cubicBezTo>
                  <a:cubicBezTo>
                    <a:pt x="32" y="154"/>
                    <a:pt x="32" y="154"/>
                    <a:pt x="32" y="154"/>
                  </a:cubicBezTo>
                  <a:cubicBezTo>
                    <a:pt x="46" y="147"/>
                    <a:pt x="46" y="147"/>
                    <a:pt x="46" y="147"/>
                  </a:cubicBezTo>
                  <a:cubicBezTo>
                    <a:pt x="48" y="148"/>
                    <a:pt x="50" y="149"/>
                    <a:pt x="53" y="151"/>
                  </a:cubicBezTo>
                  <a:cubicBezTo>
                    <a:pt x="54" y="166"/>
                    <a:pt x="54" y="166"/>
                    <a:pt x="54" y="166"/>
                  </a:cubicBezTo>
                  <a:cubicBezTo>
                    <a:pt x="64" y="168"/>
                    <a:pt x="64" y="168"/>
                    <a:pt x="64" y="168"/>
                  </a:cubicBezTo>
                  <a:cubicBezTo>
                    <a:pt x="74" y="171"/>
                    <a:pt x="74" y="171"/>
                    <a:pt x="74" y="171"/>
                  </a:cubicBezTo>
                  <a:cubicBezTo>
                    <a:pt x="82" y="158"/>
                    <a:pt x="82" y="158"/>
                    <a:pt x="82" y="158"/>
                  </a:cubicBezTo>
                  <a:cubicBezTo>
                    <a:pt x="84" y="158"/>
                    <a:pt x="87" y="158"/>
                    <a:pt x="90" y="158"/>
                  </a:cubicBezTo>
                  <a:cubicBezTo>
                    <a:pt x="98" y="171"/>
                    <a:pt x="98" y="171"/>
                    <a:pt x="98" y="171"/>
                  </a:cubicBezTo>
                  <a:cubicBezTo>
                    <a:pt x="118" y="165"/>
                    <a:pt x="118" y="165"/>
                    <a:pt x="118" y="165"/>
                  </a:cubicBezTo>
                  <a:cubicBezTo>
                    <a:pt x="119" y="150"/>
                    <a:pt x="119" y="150"/>
                    <a:pt x="119" y="150"/>
                  </a:cubicBezTo>
                  <a:cubicBezTo>
                    <a:pt x="121" y="149"/>
                    <a:pt x="123" y="147"/>
                    <a:pt x="125" y="146"/>
                  </a:cubicBezTo>
                  <a:cubicBezTo>
                    <a:pt x="139" y="153"/>
                    <a:pt x="139" y="153"/>
                    <a:pt x="139" y="153"/>
                  </a:cubicBezTo>
                  <a:cubicBezTo>
                    <a:pt x="153" y="138"/>
                    <a:pt x="153" y="138"/>
                    <a:pt x="153" y="138"/>
                  </a:cubicBezTo>
                  <a:cubicBezTo>
                    <a:pt x="147" y="125"/>
                    <a:pt x="147" y="125"/>
                    <a:pt x="147" y="125"/>
                  </a:cubicBezTo>
                  <a:cubicBezTo>
                    <a:pt x="148" y="122"/>
                    <a:pt x="149" y="120"/>
                    <a:pt x="150" y="118"/>
                  </a:cubicBezTo>
                  <a:cubicBezTo>
                    <a:pt x="166" y="117"/>
                    <a:pt x="166" y="117"/>
                    <a:pt x="166" y="117"/>
                  </a:cubicBezTo>
                  <a:cubicBezTo>
                    <a:pt x="168" y="107"/>
                    <a:pt x="168" y="107"/>
                    <a:pt x="168" y="107"/>
                  </a:cubicBezTo>
                  <a:cubicBezTo>
                    <a:pt x="171" y="97"/>
                    <a:pt x="171" y="97"/>
                    <a:pt x="171" y="97"/>
                  </a:cubicBezTo>
                  <a:lnTo>
                    <a:pt x="158" y="89"/>
                  </a:lnTo>
                  <a:close/>
                  <a:moveTo>
                    <a:pt x="70" y="142"/>
                  </a:moveTo>
                  <a:cubicBezTo>
                    <a:pt x="39" y="134"/>
                    <a:pt x="20" y="102"/>
                    <a:pt x="28" y="71"/>
                  </a:cubicBezTo>
                  <a:cubicBezTo>
                    <a:pt x="36" y="39"/>
                    <a:pt x="68" y="20"/>
                    <a:pt x="100" y="28"/>
                  </a:cubicBezTo>
                  <a:cubicBezTo>
                    <a:pt x="131" y="37"/>
                    <a:pt x="150" y="69"/>
                    <a:pt x="142" y="100"/>
                  </a:cubicBezTo>
                  <a:cubicBezTo>
                    <a:pt x="134" y="131"/>
                    <a:pt x="102" y="150"/>
                    <a:pt x="70" y="14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7" name="Freeform 11"/>
            <p:cNvSpPr>
              <a:spLocks noEditPoints="1" noChangeArrowheads="1"/>
            </p:cNvSpPr>
            <p:nvPr/>
          </p:nvSpPr>
          <p:spPr bwMode="auto">
            <a:xfrm>
              <a:off x="806450" y="3381375"/>
              <a:ext cx="531813" cy="527050"/>
            </a:xfrm>
            <a:custGeom>
              <a:avLst/>
              <a:gdLst>
                <a:gd name="T0" fmla="*/ 159 w 172"/>
                <a:gd name="T1" fmla="*/ 89 h 171"/>
                <a:gd name="T2" fmla="*/ 159 w 172"/>
                <a:gd name="T3" fmla="*/ 81 h 171"/>
                <a:gd name="T4" fmla="*/ 171 w 172"/>
                <a:gd name="T5" fmla="*/ 72 h 171"/>
                <a:gd name="T6" fmla="*/ 166 w 172"/>
                <a:gd name="T7" fmla="*/ 53 h 171"/>
                <a:gd name="T8" fmla="*/ 151 w 172"/>
                <a:gd name="T9" fmla="*/ 52 h 171"/>
                <a:gd name="T10" fmla="*/ 147 w 172"/>
                <a:gd name="T11" fmla="*/ 45 h 171"/>
                <a:gd name="T12" fmla="*/ 153 w 172"/>
                <a:gd name="T13" fmla="*/ 32 h 171"/>
                <a:gd name="T14" fmla="*/ 139 w 172"/>
                <a:gd name="T15" fmla="*/ 17 h 171"/>
                <a:gd name="T16" fmla="*/ 125 w 172"/>
                <a:gd name="T17" fmla="*/ 24 h 171"/>
                <a:gd name="T18" fmla="*/ 118 w 172"/>
                <a:gd name="T19" fmla="*/ 20 h 171"/>
                <a:gd name="T20" fmla="*/ 117 w 172"/>
                <a:gd name="T21" fmla="*/ 5 h 171"/>
                <a:gd name="T22" fmla="*/ 107 w 172"/>
                <a:gd name="T23" fmla="*/ 3 h 171"/>
                <a:gd name="T24" fmla="*/ 98 w 172"/>
                <a:gd name="T25" fmla="*/ 0 h 171"/>
                <a:gd name="T26" fmla="*/ 89 w 172"/>
                <a:gd name="T27" fmla="*/ 13 h 171"/>
                <a:gd name="T28" fmla="*/ 81 w 172"/>
                <a:gd name="T29" fmla="*/ 13 h 171"/>
                <a:gd name="T30" fmla="*/ 73 w 172"/>
                <a:gd name="T31" fmla="*/ 0 h 171"/>
                <a:gd name="T32" fmla="*/ 53 w 172"/>
                <a:gd name="T33" fmla="*/ 6 h 171"/>
                <a:gd name="T34" fmla="*/ 52 w 172"/>
                <a:gd name="T35" fmla="*/ 21 h 171"/>
                <a:gd name="T36" fmla="*/ 46 w 172"/>
                <a:gd name="T37" fmla="*/ 25 h 171"/>
                <a:gd name="T38" fmla="*/ 32 w 172"/>
                <a:gd name="T39" fmla="*/ 18 h 171"/>
                <a:gd name="T40" fmla="*/ 18 w 172"/>
                <a:gd name="T41" fmla="*/ 33 h 171"/>
                <a:gd name="T42" fmla="*/ 25 w 172"/>
                <a:gd name="T43" fmla="*/ 46 h 171"/>
                <a:gd name="T44" fmla="*/ 21 w 172"/>
                <a:gd name="T45" fmla="*/ 53 h 171"/>
                <a:gd name="T46" fmla="*/ 6 w 172"/>
                <a:gd name="T47" fmla="*/ 54 h 171"/>
                <a:gd name="T48" fmla="*/ 3 w 172"/>
                <a:gd name="T49" fmla="*/ 64 h 171"/>
                <a:gd name="T50" fmla="*/ 0 w 172"/>
                <a:gd name="T51" fmla="*/ 74 h 171"/>
                <a:gd name="T52" fmla="*/ 13 w 172"/>
                <a:gd name="T53" fmla="*/ 82 h 171"/>
                <a:gd name="T54" fmla="*/ 13 w 172"/>
                <a:gd name="T55" fmla="*/ 90 h 171"/>
                <a:gd name="T56" fmla="*/ 1 w 172"/>
                <a:gd name="T57" fmla="*/ 99 h 171"/>
                <a:gd name="T58" fmla="*/ 6 w 172"/>
                <a:gd name="T59" fmla="*/ 118 h 171"/>
                <a:gd name="T60" fmla="*/ 21 w 172"/>
                <a:gd name="T61" fmla="*/ 119 h 171"/>
                <a:gd name="T62" fmla="*/ 25 w 172"/>
                <a:gd name="T63" fmla="*/ 126 h 171"/>
                <a:gd name="T64" fmla="*/ 19 w 172"/>
                <a:gd name="T65" fmla="*/ 140 h 171"/>
                <a:gd name="T66" fmla="*/ 33 w 172"/>
                <a:gd name="T67" fmla="*/ 154 h 171"/>
                <a:gd name="T68" fmla="*/ 47 w 172"/>
                <a:gd name="T69" fmla="*/ 147 h 171"/>
                <a:gd name="T70" fmla="*/ 54 w 172"/>
                <a:gd name="T71" fmla="*/ 151 h 171"/>
                <a:gd name="T72" fmla="*/ 55 w 172"/>
                <a:gd name="T73" fmla="*/ 166 h 171"/>
                <a:gd name="T74" fmla="*/ 65 w 172"/>
                <a:gd name="T75" fmla="*/ 169 h 171"/>
                <a:gd name="T76" fmla="*/ 74 w 172"/>
                <a:gd name="T77" fmla="*/ 171 h 171"/>
                <a:gd name="T78" fmla="*/ 83 w 172"/>
                <a:gd name="T79" fmla="*/ 158 h 171"/>
                <a:gd name="T80" fmla="*/ 91 w 172"/>
                <a:gd name="T81" fmla="*/ 158 h 171"/>
                <a:gd name="T82" fmla="*/ 99 w 172"/>
                <a:gd name="T83" fmla="*/ 171 h 171"/>
                <a:gd name="T84" fmla="*/ 119 w 172"/>
                <a:gd name="T85" fmla="*/ 165 h 171"/>
                <a:gd name="T86" fmla="*/ 120 w 172"/>
                <a:gd name="T87" fmla="*/ 150 h 171"/>
                <a:gd name="T88" fmla="*/ 126 w 172"/>
                <a:gd name="T89" fmla="*/ 146 h 171"/>
                <a:gd name="T90" fmla="*/ 140 w 172"/>
                <a:gd name="T91" fmla="*/ 153 h 171"/>
                <a:gd name="T92" fmla="*/ 154 w 172"/>
                <a:gd name="T93" fmla="*/ 138 h 171"/>
                <a:gd name="T94" fmla="*/ 147 w 172"/>
                <a:gd name="T95" fmla="*/ 125 h 171"/>
                <a:gd name="T96" fmla="*/ 151 w 172"/>
                <a:gd name="T97" fmla="*/ 118 h 171"/>
                <a:gd name="T98" fmla="*/ 166 w 172"/>
                <a:gd name="T99" fmla="*/ 117 h 171"/>
                <a:gd name="T100" fmla="*/ 169 w 172"/>
                <a:gd name="T101" fmla="*/ 107 h 171"/>
                <a:gd name="T102" fmla="*/ 172 w 172"/>
                <a:gd name="T103" fmla="*/ 97 h 171"/>
                <a:gd name="T104" fmla="*/ 159 w 172"/>
                <a:gd name="T105" fmla="*/ 89 h 171"/>
                <a:gd name="T106" fmla="*/ 71 w 172"/>
                <a:gd name="T107" fmla="*/ 142 h 171"/>
                <a:gd name="T108" fmla="*/ 29 w 172"/>
                <a:gd name="T109" fmla="*/ 71 h 171"/>
                <a:gd name="T110" fmla="*/ 101 w 172"/>
                <a:gd name="T111" fmla="*/ 29 h 171"/>
                <a:gd name="T112" fmla="*/ 143 w 172"/>
                <a:gd name="T113" fmla="*/ 100 h 171"/>
                <a:gd name="T114" fmla="*/ 71 w 172"/>
                <a:gd name="T115" fmla="*/ 14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2" h="171">
                  <a:moveTo>
                    <a:pt x="159" y="89"/>
                  </a:moveTo>
                  <a:cubicBezTo>
                    <a:pt x="159" y="86"/>
                    <a:pt x="159" y="84"/>
                    <a:pt x="159" y="81"/>
                  </a:cubicBezTo>
                  <a:cubicBezTo>
                    <a:pt x="171" y="72"/>
                    <a:pt x="171" y="72"/>
                    <a:pt x="171" y="72"/>
                  </a:cubicBezTo>
                  <a:cubicBezTo>
                    <a:pt x="166" y="53"/>
                    <a:pt x="166" y="53"/>
                    <a:pt x="166" y="53"/>
                  </a:cubicBezTo>
                  <a:cubicBezTo>
                    <a:pt x="151" y="52"/>
                    <a:pt x="151" y="52"/>
                    <a:pt x="151" y="52"/>
                  </a:cubicBezTo>
                  <a:cubicBezTo>
                    <a:pt x="149" y="50"/>
                    <a:pt x="148" y="47"/>
                    <a:pt x="147" y="45"/>
                  </a:cubicBezTo>
                  <a:cubicBezTo>
                    <a:pt x="153" y="32"/>
                    <a:pt x="153" y="32"/>
                    <a:pt x="153" y="32"/>
                  </a:cubicBezTo>
                  <a:cubicBezTo>
                    <a:pt x="139" y="17"/>
                    <a:pt x="139" y="17"/>
                    <a:pt x="139" y="17"/>
                  </a:cubicBezTo>
                  <a:cubicBezTo>
                    <a:pt x="125" y="24"/>
                    <a:pt x="125" y="24"/>
                    <a:pt x="125" y="24"/>
                  </a:cubicBezTo>
                  <a:cubicBezTo>
                    <a:pt x="123" y="23"/>
                    <a:pt x="121" y="21"/>
                    <a:pt x="118" y="20"/>
                  </a:cubicBezTo>
                  <a:cubicBezTo>
                    <a:pt x="117" y="5"/>
                    <a:pt x="117" y="5"/>
                    <a:pt x="117" y="5"/>
                  </a:cubicBezTo>
                  <a:cubicBezTo>
                    <a:pt x="107" y="3"/>
                    <a:pt x="107" y="3"/>
                    <a:pt x="107" y="3"/>
                  </a:cubicBezTo>
                  <a:cubicBezTo>
                    <a:pt x="98" y="0"/>
                    <a:pt x="98" y="0"/>
                    <a:pt x="98" y="0"/>
                  </a:cubicBezTo>
                  <a:cubicBezTo>
                    <a:pt x="89" y="13"/>
                    <a:pt x="89" y="13"/>
                    <a:pt x="89" y="13"/>
                  </a:cubicBezTo>
                  <a:cubicBezTo>
                    <a:pt x="87" y="13"/>
                    <a:pt x="84" y="13"/>
                    <a:pt x="81" y="13"/>
                  </a:cubicBezTo>
                  <a:cubicBezTo>
                    <a:pt x="73" y="0"/>
                    <a:pt x="73" y="0"/>
                    <a:pt x="73" y="0"/>
                  </a:cubicBezTo>
                  <a:cubicBezTo>
                    <a:pt x="53" y="6"/>
                    <a:pt x="53" y="6"/>
                    <a:pt x="53" y="6"/>
                  </a:cubicBezTo>
                  <a:cubicBezTo>
                    <a:pt x="52" y="21"/>
                    <a:pt x="52" y="21"/>
                    <a:pt x="52" y="21"/>
                  </a:cubicBezTo>
                  <a:cubicBezTo>
                    <a:pt x="50" y="22"/>
                    <a:pt x="48" y="23"/>
                    <a:pt x="46" y="25"/>
                  </a:cubicBezTo>
                  <a:cubicBezTo>
                    <a:pt x="32" y="18"/>
                    <a:pt x="32" y="18"/>
                    <a:pt x="32" y="18"/>
                  </a:cubicBezTo>
                  <a:cubicBezTo>
                    <a:pt x="18" y="33"/>
                    <a:pt x="18" y="33"/>
                    <a:pt x="18" y="33"/>
                  </a:cubicBezTo>
                  <a:cubicBezTo>
                    <a:pt x="25" y="46"/>
                    <a:pt x="25" y="46"/>
                    <a:pt x="25" y="46"/>
                  </a:cubicBezTo>
                  <a:cubicBezTo>
                    <a:pt x="23" y="49"/>
                    <a:pt x="22" y="51"/>
                    <a:pt x="21" y="53"/>
                  </a:cubicBezTo>
                  <a:cubicBezTo>
                    <a:pt x="6" y="54"/>
                    <a:pt x="6" y="54"/>
                    <a:pt x="6" y="54"/>
                  </a:cubicBezTo>
                  <a:cubicBezTo>
                    <a:pt x="3" y="64"/>
                    <a:pt x="3" y="64"/>
                    <a:pt x="3" y="64"/>
                  </a:cubicBezTo>
                  <a:cubicBezTo>
                    <a:pt x="0" y="74"/>
                    <a:pt x="0" y="74"/>
                    <a:pt x="0" y="74"/>
                  </a:cubicBezTo>
                  <a:cubicBezTo>
                    <a:pt x="13" y="82"/>
                    <a:pt x="13" y="82"/>
                    <a:pt x="13" y="82"/>
                  </a:cubicBezTo>
                  <a:cubicBezTo>
                    <a:pt x="13" y="85"/>
                    <a:pt x="13" y="88"/>
                    <a:pt x="13" y="90"/>
                  </a:cubicBezTo>
                  <a:cubicBezTo>
                    <a:pt x="1" y="99"/>
                    <a:pt x="1" y="99"/>
                    <a:pt x="1" y="99"/>
                  </a:cubicBezTo>
                  <a:cubicBezTo>
                    <a:pt x="6" y="118"/>
                    <a:pt x="6" y="118"/>
                    <a:pt x="6" y="118"/>
                  </a:cubicBezTo>
                  <a:cubicBezTo>
                    <a:pt x="21" y="119"/>
                    <a:pt x="21" y="119"/>
                    <a:pt x="21" y="119"/>
                  </a:cubicBezTo>
                  <a:cubicBezTo>
                    <a:pt x="23" y="121"/>
                    <a:pt x="24" y="124"/>
                    <a:pt x="25" y="126"/>
                  </a:cubicBezTo>
                  <a:cubicBezTo>
                    <a:pt x="19" y="140"/>
                    <a:pt x="19" y="140"/>
                    <a:pt x="19" y="140"/>
                  </a:cubicBezTo>
                  <a:cubicBezTo>
                    <a:pt x="33" y="154"/>
                    <a:pt x="33" y="154"/>
                    <a:pt x="33" y="154"/>
                  </a:cubicBezTo>
                  <a:cubicBezTo>
                    <a:pt x="47" y="147"/>
                    <a:pt x="47" y="147"/>
                    <a:pt x="47" y="147"/>
                  </a:cubicBezTo>
                  <a:cubicBezTo>
                    <a:pt x="49" y="148"/>
                    <a:pt x="51" y="150"/>
                    <a:pt x="54" y="151"/>
                  </a:cubicBezTo>
                  <a:cubicBezTo>
                    <a:pt x="55" y="166"/>
                    <a:pt x="55" y="166"/>
                    <a:pt x="55" y="166"/>
                  </a:cubicBezTo>
                  <a:cubicBezTo>
                    <a:pt x="65" y="169"/>
                    <a:pt x="65" y="169"/>
                    <a:pt x="65" y="169"/>
                  </a:cubicBezTo>
                  <a:cubicBezTo>
                    <a:pt x="74" y="171"/>
                    <a:pt x="74" y="171"/>
                    <a:pt x="74" y="171"/>
                  </a:cubicBezTo>
                  <a:cubicBezTo>
                    <a:pt x="83" y="158"/>
                    <a:pt x="83" y="158"/>
                    <a:pt x="83" y="158"/>
                  </a:cubicBezTo>
                  <a:cubicBezTo>
                    <a:pt x="85" y="158"/>
                    <a:pt x="88" y="158"/>
                    <a:pt x="91" y="158"/>
                  </a:cubicBezTo>
                  <a:cubicBezTo>
                    <a:pt x="99" y="171"/>
                    <a:pt x="99" y="171"/>
                    <a:pt x="99" y="171"/>
                  </a:cubicBezTo>
                  <a:cubicBezTo>
                    <a:pt x="119" y="165"/>
                    <a:pt x="119" y="165"/>
                    <a:pt x="119" y="165"/>
                  </a:cubicBezTo>
                  <a:cubicBezTo>
                    <a:pt x="120" y="150"/>
                    <a:pt x="120" y="150"/>
                    <a:pt x="120" y="150"/>
                  </a:cubicBezTo>
                  <a:cubicBezTo>
                    <a:pt x="122" y="149"/>
                    <a:pt x="124" y="148"/>
                    <a:pt x="126" y="146"/>
                  </a:cubicBezTo>
                  <a:cubicBezTo>
                    <a:pt x="140" y="153"/>
                    <a:pt x="140" y="153"/>
                    <a:pt x="140" y="153"/>
                  </a:cubicBezTo>
                  <a:cubicBezTo>
                    <a:pt x="154" y="138"/>
                    <a:pt x="154" y="138"/>
                    <a:pt x="154" y="138"/>
                  </a:cubicBezTo>
                  <a:cubicBezTo>
                    <a:pt x="147" y="125"/>
                    <a:pt x="147" y="125"/>
                    <a:pt x="147" y="125"/>
                  </a:cubicBezTo>
                  <a:cubicBezTo>
                    <a:pt x="149" y="123"/>
                    <a:pt x="150" y="120"/>
                    <a:pt x="151" y="118"/>
                  </a:cubicBezTo>
                  <a:cubicBezTo>
                    <a:pt x="166" y="117"/>
                    <a:pt x="166" y="117"/>
                    <a:pt x="166" y="117"/>
                  </a:cubicBezTo>
                  <a:cubicBezTo>
                    <a:pt x="169" y="107"/>
                    <a:pt x="169" y="107"/>
                    <a:pt x="169" y="107"/>
                  </a:cubicBezTo>
                  <a:cubicBezTo>
                    <a:pt x="172" y="97"/>
                    <a:pt x="172" y="97"/>
                    <a:pt x="172" y="97"/>
                  </a:cubicBezTo>
                  <a:lnTo>
                    <a:pt x="159" y="89"/>
                  </a:lnTo>
                  <a:close/>
                  <a:moveTo>
                    <a:pt x="71" y="142"/>
                  </a:moveTo>
                  <a:cubicBezTo>
                    <a:pt x="40" y="134"/>
                    <a:pt x="21" y="102"/>
                    <a:pt x="29" y="71"/>
                  </a:cubicBezTo>
                  <a:cubicBezTo>
                    <a:pt x="37" y="40"/>
                    <a:pt x="69" y="21"/>
                    <a:pt x="101" y="29"/>
                  </a:cubicBezTo>
                  <a:cubicBezTo>
                    <a:pt x="132" y="37"/>
                    <a:pt x="151" y="69"/>
                    <a:pt x="143" y="100"/>
                  </a:cubicBezTo>
                  <a:cubicBezTo>
                    <a:pt x="135" y="132"/>
                    <a:pt x="103" y="150"/>
                    <a:pt x="71" y="14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 name="Freeform 12"/>
            <p:cNvSpPr>
              <a:spLocks noEditPoints="1" noChangeArrowheads="1"/>
            </p:cNvSpPr>
            <p:nvPr/>
          </p:nvSpPr>
          <p:spPr bwMode="auto">
            <a:xfrm>
              <a:off x="1747838" y="1533525"/>
              <a:ext cx="306387" cy="304800"/>
            </a:xfrm>
            <a:custGeom>
              <a:avLst/>
              <a:gdLst>
                <a:gd name="T0" fmla="*/ 91 w 99"/>
                <a:gd name="T1" fmla="*/ 51 h 99"/>
                <a:gd name="T2" fmla="*/ 91 w 99"/>
                <a:gd name="T3" fmla="*/ 47 h 99"/>
                <a:gd name="T4" fmla="*/ 99 w 99"/>
                <a:gd name="T5" fmla="*/ 42 h 99"/>
                <a:gd name="T6" fmla="*/ 95 w 99"/>
                <a:gd name="T7" fmla="*/ 30 h 99"/>
                <a:gd name="T8" fmla="*/ 87 w 99"/>
                <a:gd name="T9" fmla="*/ 30 h 99"/>
                <a:gd name="T10" fmla="*/ 84 w 99"/>
                <a:gd name="T11" fmla="*/ 26 h 99"/>
                <a:gd name="T12" fmla="*/ 88 w 99"/>
                <a:gd name="T13" fmla="*/ 18 h 99"/>
                <a:gd name="T14" fmla="*/ 80 w 99"/>
                <a:gd name="T15" fmla="*/ 10 h 99"/>
                <a:gd name="T16" fmla="*/ 72 w 99"/>
                <a:gd name="T17" fmla="*/ 14 h 99"/>
                <a:gd name="T18" fmla="*/ 68 w 99"/>
                <a:gd name="T19" fmla="*/ 12 h 99"/>
                <a:gd name="T20" fmla="*/ 67 w 99"/>
                <a:gd name="T21" fmla="*/ 3 h 99"/>
                <a:gd name="T22" fmla="*/ 62 w 99"/>
                <a:gd name="T23" fmla="*/ 1 h 99"/>
                <a:gd name="T24" fmla="*/ 56 w 99"/>
                <a:gd name="T25" fmla="*/ 0 h 99"/>
                <a:gd name="T26" fmla="*/ 51 w 99"/>
                <a:gd name="T27" fmla="*/ 7 h 99"/>
                <a:gd name="T28" fmla="*/ 47 w 99"/>
                <a:gd name="T29" fmla="*/ 7 h 99"/>
                <a:gd name="T30" fmla="*/ 42 w 99"/>
                <a:gd name="T31" fmla="*/ 0 h 99"/>
                <a:gd name="T32" fmla="*/ 30 w 99"/>
                <a:gd name="T33" fmla="*/ 3 h 99"/>
                <a:gd name="T34" fmla="*/ 30 w 99"/>
                <a:gd name="T35" fmla="*/ 12 h 99"/>
                <a:gd name="T36" fmla="*/ 26 w 99"/>
                <a:gd name="T37" fmla="*/ 14 h 99"/>
                <a:gd name="T38" fmla="*/ 18 w 99"/>
                <a:gd name="T39" fmla="*/ 10 h 99"/>
                <a:gd name="T40" fmla="*/ 10 w 99"/>
                <a:gd name="T41" fmla="*/ 19 h 99"/>
                <a:gd name="T42" fmla="*/ 14 w 99"/>
                <a:gd name="T43" fmla="*/ 27 h 99"/>
                <a:gd name="T44" fmla="*/ 11 w 99"/>
                <a:gd name="T45" fmla="*/ 31 h 99"/>
                <a:gd name="T46" fmla="*/ 3 w 99"/>
                <a:gd name="T47" fmla="*/ 31 h 99"/>
                <a:gd name="T48" fmla="*/ 1 w 99"/>
                <a:gd name="T49" fmla="*/ 37 h 99"/>
                <a:gd name="T50" fmla="*/ 0 w 99"/>
                <a:gd name="T51" fmla="*/ 43 h 99"/>
                <a:gd name="T52" fmla="*/ 7 w 99"/>
                <a:gd name="T53" fmla="*/ 48 h 99"/>
                <a:gd name="T54" fmla="*/ 7 w 99"/>
                <a:gd name="T55" fmla="*/ 52 h 99"/>
                <a:gd name="T56" fmla="*/ 0 w 99"/>
                <a:gd name="T57" fmla="*/ 57 h 99"/>
                <a:gd name="T58" fmla="*/ 3 w 99"/>
                <a:gd name="T59" fmla="*/ 68 h 99"/>
                <a:gd name="T60" fmla="*/ 12 w 99"/>
                <a:gd name="T61" fmla="*/ 69 h 99"/>
                <a:gd name="T62" fmla="*/ 14 w 99"/>
                <a:gd name="T63" fmla="*/ 73 h 99"/>
                <a:gd name="T64" fmla="*/ 10 w 99"/>
                <a:gd name="T65" fmla="*/ 81 h 99"/>
                <a:gd name="T66" fmla="*/ 19 w 99"/>
                <a:gd name="T67" fmla="*/ 89 h 99"/>
                <a:gd name="T68" fmla="*/ 27 w 99"/>
                <a:gd name="T69" fmla="*/ 85 h 99"/>
                <a:gd name="T70" fmla="*/ 31 w 99"/>
                <a:gd name="T71" fmla="*/ 87 h 99"/>
                <a:gd name="T72" fmla="*/ 31 w 99"/>
                <a:gd name="T73" fmla="*/ 96 h 99"/>
                <a:gd name="T74" fmla="*/ 37 w 99"/>
                <a:gd name="T75" fmla="*/ 97 h 99"/>
                <a:gd name="T76" fmla="*/ 43 w 99"/>
                <a:gd name="T77" fmla="*/ 99 h 99"/>
                <a:gd name="T78" fmla="*/ 47 w 99"/>
                <a:gd name="T79" fmla="*/ 92 h 99"/>
                <a:gd name="T80" fmla="*/ 52 w 99"/>
                <a:gd name="T81" fmla="*/ 91 h 99"/>
                <a:gd name="T82" fmla="*/ 57 w 99"/>
                <a:gd name="T83" fmla="*/ 99 h 99"/>
                <a:gd name="T84" fmla="*/ 68 w 99"/>
                <a:gd name="T85" fmla="*/ 96 h 99"/>
                <a:gd name="T86" fmla="*/ 69 w 99"/>
                <a:gd name="T87" fmla="*/ 87 h 99"/>
                <a:gd name="T88" fmla="*/ 73 w 99"/>
                <a:gd name="T89" fmla="*/ 85 h 99"/>
                <a:gd name="T90" fmla="*/ 81 w 99"/>
                <a:gd name="T91" fmla="*/ 88 h 99"/>
                <a:gd name="T92" fmla="*/ 89 w 99"/>
                <a:gd name="T93" fmla="*/ 80 h 99"/>
                <a:gd name="T94" fmla="*/ 85 w 99"/>
                <a:gd name="T95" fmla="*/ 72 h 99"/>
                <a:gd name="T96" fmla="*/ 87 w 99"/>
                <a:gd name="T97" fmla="*/ 68 h 99"/>
                <a:gd name="T98" fmla="*/ 96 w 99"/>
                <a:gd name="T99" fmla="*/ 68 h 99"/>
                <a:gd name="T100" fmla="*/ 97 w 99"/>
                <a:gd name="T101" fmla="*/ 62 h 99"/>
                <a:gd name="T102" fmla="*/ 99 w 99"/>
                <a:gd name="T103" fmla="*/ 56 h 99"/>
                <a:gd name="T104" fmla="*/ 91 w 99"/>
                <a:gd name="T105" fmla="*/ 51 h 99"/>
                <a:gd name="T106" fmla="*/ 41 w 99"/>
                <a:gd name="T107" fmla="*/ 82 h 99"/>
                <a:gd name="T108" fmla="*/ 16 w 99"/>
                <a:gd name="T109" fmla="*/ 41 h 99"/>
                <a:gd name="T110" fmla="*/ 58 w 99"/>
                <a:gd name="T111" fmla="*/ 17 h 99"/>
                <a:gd name="T112" fmla="*/ 82 w 99"/>
                <a:gd name="T113" fmla="*/ 58 h 99"/>
                <a:gd name="T114" fmla="*/ 41 w 99"/>
                <a:gd name="T115" fmla="*/ 82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9" h="99">
                  <a:moveTo>
                    <a:pt x="91" y="51"/>
                  </a:moveTo>
                  <a:cubicBezTo>
                    <a:pt x="91" y="50"/>
                    <a:pt x="91" y="48"/>
                    <a:pt x="91" y="47"/>
                  </a:cubicBezTo>
                  <a:cubicBezTo>
                    <a:pt x="99" y="42"/>
                    <a:pt x="99" y="42"/>
                    <a:pt x="99" y="42"/>
                  </a:cubicBezTo>
                  <a:cubicBezTo>
                    <a:pt x="95" y="30"/>
                    <a:pt x="95" y="30"/>
                    <a:pt x="95" y="30"/>
                  </a:cubicBezTo>
                  <a:cubicBezTo>
                    <a:pt x="87" y="30"/>
                    <a:pt x="87" y="30"/>
                    <a:pt x="87" y="30"/>
                  </a:cubicBezTo>
                  <a:cubicBezTo>
                    <a:pt x="86" y="29"/>
                    <a:pt x="85" y="27"/>
                    <a:pt x="84" y="26"/>
                  </a:cubicBezTo>
                  <a:cubicBezTo>
                    <a:pt x="88" y="18"/>
                    <a:pt x="88" y="18"/>
                    <a:pt x="88" y="18"/>
                  </a:cubicBezTo>
                  <a:cubicBezTo>
                    <a:pt x="80" y="10"/>
                    <a:pt x="80" y="10"/>
                    <a:pt x="80" y="10"/>
                  </a:cubicBezTo>
                  <a:cubicBezTo>
                    <a:pt x="72" y="14"/>
                    <a:pt x="72" y="14"/>
                    <a:pt x="72" y="14"/>
                  </a:cubicBezTo>
                  <a:cubicBezTo>
                    <a:pt x="71" y="13"/>
                    <a:pt x="69" y="12"/>
                    <a:pt x="68" y="12"/>
                  </a:cubicBezTo>
                  <a:cubicBezTo>
                    <a:pt x="67" y="3"/>
                    <a:pt x="67" y="3"/>
                    <a:pt x="67" y="3"/>
                  </a:cubicBezTo>
                  <a:cubicBezTo>
                    <a:pt x="62" y="1"/>
                    <a:pt x="62" y="1"/>
                    <a:pt x="62" y="1"/>
                  </a:cubicBezTo>
                  <a:cubicBezTo>
                    <a:pt x="56" y="0"/>
                    <a:pt x="56" y="0"/>
                    <a:pt x="56" y="0"/>
                  </a:cubicBezTo>
                  <a:cubicBezTo>
                    <a:pt x="51" y="7"/>
                    <a:pt x="51" y="7"/>
                    <a:pt x="51" y="7"/>
                  </a:cubicBezTo>
                  <a:cubicBezTo>
                    <a:pt x="50" y="7"/>
                    <a:pt x="48" y="7"/>
                    <a:pt x="47" y="7"/>
                  </a:cubicBezTo>
                  <a:cubicBezTo>
                    <a:pt x="42" y="0"/>
                    <a:pt x="42" y="0"/>
                    <a:pt x="42" y="0"/>
                  </a:cubicBezTo>
                  <a:cubicBezTo>
                    <a:pt x="30" y="3"/>
                    <a:pt x="30" y="3"/>
                    <a:pt x="30" y="3"/>
                  </a:cubicBezTo>
                  <a:cubicBezTo>
                    <a:pt x="30" y="12"/>
                    <a:pt x="30" y="12"/>
                    <a:pt x="30" y="12"/>
                  </a:cubicBezTo>
                  <a:cubicBezTo>
                    <a:pt x="28" y="13"/>
                    <a:pt x="27" y="14"/>
                    <a:pt x="26" y="14"/>
                  </a:cubicBezTo>
                  <a:cubicBezTo>
                    <a:pt x="18" y="10"/>
                    <a:pt x="18" y="10"/>
                    <a:pt x="18" y="10"/>
                  </a:cubicBezTo>
                  <a:cubicBezTo>
                    <a:pt x="10" y="19"/>
                    <a:pt x="10" y="19"/>
                    <a:pt x="10" y="19"/>
                  </a:cubicBezTo>
                  <a:cubicBezTo>
                    <a:pt x="14" y="27"/>
                    <a:pt x="14" y="27"/>
                    <a:pt x="14" y="27"/>
                  </a:cubicBezTo>
                  <a:cubicBezTo>
                    <a:pt x="13" y="28"/>
                    <a:pt x="12" y="29"/>
                    <a:pt x="11" y="31"/>
                  </a:cubicBezTo>
                  <a:cubicBezTo>
                    <a:pt x="3" y="31"/>
                    <a:pt x="3" y="31"/>
                    <a:pt x="3" y="31"/>
                  </a:cubicBezTo>
                  <a:cubicBezTo>
                    <a:pt x="1" y="37"/>
                    <a:pt x="1" y="37"/>
                    <a:pt x="1" y="37"/>
                  </a:cubicBezTo>
                  <a:cubicBezTo>
                    <a:pt x="0" y="43"/>
                    <a:pt x="0" y="43"/>
                    <a:pt x="0" y="43"/>
                  </a:cubicBezTo>
                  <a:cubicBezTo>
                    <a:pt x="7" y="48"/>
                    <a:pt x="7" y="48"/>
                    <a:pt x="7" y="48"/>
                  </a:cubicBezTo>
                  <a:cubicBezTo>
                    <a:pt x="7" y="49"/>
                    <a:pt x="7" y="51"/>
                    <a:pt x="7" y="52"/>
                  </a:cubicBezTo>
                  <a:cubicBezTo>
                    <a:pt x="0" y="57"/>
                    <a:pt x="0" y="57"/>
                    <a:pt x="0" y="57"/>
                  </a:cubicBezTo>
                  <a:cubicBezTo>
                    <a:pt x="3" y="68"/>
                    <a:pt x="3" y="68"/>
                    <a:pt x="3" y="68"/>
                  </a:cubicBezTo>
                  <a:cubicBezTo>
                    <a:pt x="12" y="69"/>
                    <a:pt x="12" y="69"/>
                    <a:pt x="12" y="69"/>
                  </a:cubicBezTo>
                  <a:cubicBezTo>
                    <a:pt x="13" y="70"/>
                    <a:pt x="13" y="71"/>
                    <a:pt x="14" y="73"/>
                  </a:cubicBezTo>
                  <a:cubicBezTo>
                    <a:pt x="10" y="81"/>
                    <a:pt x="10" y="81"/>
                    <a:pt x="10" y="81"/>
                  </a:cubicBezTo>
                  <a:cubicBezTo>
                    <a:pt x="19" y="89"/>
                    <a:pt x="19" y="89"/>
                    <a:pt x="19" y="89"/>
                  </a:cubicBezTo>
                  <a:cubicBezTo>
                    <a:pt x="27" y="85"/>
                    <a:pt x="27" y="85"/>
                    <a:pt x="27" y="85"/>
                  </a:cubicBezTo>
                  <a:cubicBezTo>
                    <a:pt x="28" y="86"/>
                    <a:pt x="29" y="87"/>
                    <a:pt x="31" y="87"/>
                  </a:cubicBezTo>
                  <a:cubicBezTo>
                    <a:pt x="31" y="96"/>
                    <a:pt x="31" y="96"/>
                    <a:pt x="31" y="96"/>
                  </a:cubicBezTo>
                  <a:cubicBezTo>
                    <a:pt x="37" y="97"/>
                    <a:pt x="37" y="97"/>
                    <a:pt x="37" y="97"/>
                  </a:cubicBezTo>
                  <a:cubicBezTo>
                    <a:pt x="43" y="99"/>
                    <a:pt x="43" y="99"/>
                    <a:pt x="43" y="99"/>
                  </a:cubicBezTo>
                  <a:cubicBezTo>
                    <a:pt x="47" y="92"/>
                    <a:pt x="47" y="92"/>
                    <a:pt x="47" y="92"/>
                  </a:cubicBezTo>
                  <a:cubicBezTo>
                    <a:pt x="49" y="92"/>
                    <a:pt x="50" y="92"/>
                    <a:pt x="52" y="91"/>
                  </a:cubicBezTo>
                  <a:cubicBezTo>
                    <a:pt x="57" y="99"/>
                    <a:pt x="57" y="99"/>
                    <a:pt x="57" y="99"/>
                  </a:cubicBezTo>
                  <a:cubicBezTo>
                    <a:pt x="68" y="96"/>
                    <a:pt x="68" y="96"/>
                    <a:pt x="68" y="96"/>
                  </a:cubicBezTo>
                  <a:cubicBezTo>
                    <a:pt x="69" y="87"/>
                    <a:pt x="69" y="87"/>
                    <a:pt x="69" y="87"/>
                  </a:cubicBezTo>
                  <a:cubicBezTo>
                    <a:pt x="70" y="86"/>
                    <a:pt x="71" y="85"/>
                    <a:pt x="73" y="85"/>
                  </a:cubicBezTo>
                  <a:cubicBezTo>
                    <a:pt x="81" y="88"/>
                    <a:pt x="81" y="88"/>
                    <a:pt x="81" y="88"/>
                  </a:cubicBezTo>
                  <a:cubicBezTo>
                    <a:pt x="89" y="80"/>
                    <a:pt x="89" y="80"/>
                    <a:pt x="89" y="80"/>
                  </a:cubicBezTo>
                  <a:cubicBezTo>
                    <a:pt x="85" y="72"/>
                    <a:pt x="85" y="72"/>
                    <a:pt x="85" y="72"/>
                  </a:cubicBezTo>
                  <a:cubicBezTo>
                    <a:pt x="86" y="71"/>
                    <a:pt x="86" y="70"/>
                    <a:pt x="87" y="68"/>
                  </a:cubicBezTo>
                  <a:cubicBezTo>
                    <a:pt x="96" y="68"/>
                    <a:pt x="96" y="68"/>
                    <a:pt x="96" y="68"/>
                  </a:cubicBezTo>
                  <a:cubicBezTo>
                    <a:pt x="97" y="62"/>
                    <a:pt x="97" y="62"/>
                    <a:pt x="97" y="62"/>
                  </a:cubicBezTo>
                  <a:cubicBezTo>
                    <a:pt x="99" y="56"/>
                    <a:pt x="99" y="56"/>
                    <a:pt x="99" y="56"/>
                  </a:cubicBezTo>
                  <a:lnTo>
                    <a:pt x="91" y="51"/>
                  </a:lnTo>
                  <a:close/>
                  <a:moveTo>
                    <a:pt x="41" y="82"/>
                  </a:moveTo>
                  <a:cubicBezTo>
                    <a:pt x="23" y="78"/>
                    <a:pt x="12" y="59"/>
                    <a:pt x="16" y="41"/>
                  </a:cubicBezTo>
                  <a:cubicBezTo>
                    <a:pt x="21" y="23"/>
                    <a:pt x="40" y="12"/>
                    <a:pt x="58" y="17"/>
                  </a:cubicBezTo>
                  <a:cubicBezTo>
                    <a:pt x="76" y="21"/>
                    <a:pt x="87" y="40"/>
                    <a:pt x="82" y="58"/>
                  </a:cubicBezTo>
                  <a:cubicBezTo>
                    <a:pt x="77" y="76"/>
                    <a:pt x="59" y="87"/>
                    <a:pt x="41" y="82"/>
                  </a:cubicBezTo>
                  <a:close/>
                </a:path>
              </a:pathLst>
            </a:custGeom>
            <a:solidFill>
              <a:srgbClr val="000000">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 name="Freeform 13"/>
            <p:cNvSpPr>
              <a:spLocks noEditPoints="1" noChangeArrowheads="1"/>
            </p:cNvSpPr>
            <p:nvPr/>
          </p:nvSpPr>
          <p:spPr bwMode="auto">
            <a:xfrm>
              <a:off x="1368425" y="3609975"/>
              <a:ext cx="842963" cy="842963"/>
            </a:xfrm>
            <a:custGeom>
              <a:avLst/>
              <a:gdLst>
                <a:gd name="T0" fmla="*/ 248 w 273"/>
                <a:gd name="T1" fmla="*/ 168 h 273"/>
                <a:gd name="T2" fmla="*/ 250 w 273"/>
                <a:gd name="T3" fmla="*/ 156 h 273"/>
                <a:gd name="T4" fmla="*/ 273 w 273"/>
                <a:gd name="T5" fmla="*/ 147 h 273"/>
                <a:gd name="T6" fmla="*/ 272 w 273"/>
                <a:gd name="T7" fmla="*/ 115 h 273"/>
                <a:gd name="T8" fmla="*/ 248 w 273"/>
                <a:gd name="T9" fmla="*/ 108 h 273"/>
                <a:gd name="T10" fmla="*/ 245 w 273"/>
                <a:gd name="T11" fmla="*/ 96 h 273"/>
                <a:gd name="T12" fmla="*/ 260 w 273"/>
                <a:gd name="T13" fmla="*/ 78 h 273"/>
                <a:gd name="T14" fmla="*/ 243 w 273"/>
                <a:gd name="T15" fmla="*/ 50 h 273"/>
                <a:gd name="T16" fmla="*/ 219 w 273"/>
                <a:gd name="T17" fmla="*/ 56 h 273"/>
                <a:gd name="T18" fmla="*/ 210 w 273"/>
                <a:gd name="T19" fmla="*/ 47 h 273"/>
                <a:gd name="T20" fmla="*/ 214 w 273"/>
                <a:gd name="T21" fmla="*/ 24 h 273"/>
                <a:gd name="T22" fmla="*/ 200 w 273"/>
                <a:gd name="T23" fmla="*/ 16 h 273"/>
                <a:gd name="T24" fmla="*/ 185 w 273"/>
                <a:gd name="T25" fmla="*/ 9 h 273"/>
                <a:gd name="T26" fmla="*/ 168 w 273"/>
                <a:gd name="T27" fmla="*/ 25 h 273"/>
                <a:gd name="T28" fmla="*/ 156 w 273"/>
                <a:gd name="T29" fmla="*/ 23 h 273"/>
                <a:gd name="T30" fmla="*/ 147 w 273"/>
                <a:gd name="T31" fmla="*/ 0 h 273"/>
                <a:gd name="T32" fmla="*/ 115 w 273"/>
                <a:gd name="T33" fmla="*/ 1 h 273"/>
                <a:gd name="T34" fmla="*/ 108 w 273"/>
                <a:gd name="T35" fmla="*/ 24 h 273"/>
                <a:gd name="T36" fmla="*/ 96 w 273"/>
                <a:gd name="T37" fmla="*/ 28 h 273"/>
                <a:gd name="T38" fmla="*/ 77 w 273"/>
                <a:gd name="T39" fmla="*/ 13 h 273"/>
                <a:gd name="T40" fmla="*/ 50 w 273"/>
                <a:gd name="T41" fmla="*/ 30 h 273"/>
                <a:gd name="T42" fmla="*/ 56 w 273"/>
                <a:gd name="T43" fmla="*/ 54 h 273"/>
                <a:gd name="T44" fmla="*/ 47 w 273"/>
                <a:gd name="T45" fmla="*/ 63 h 273"/>
                <a:gd name="T46" fmla="*/ 23 w 273"/>
                <a:gd name="T47" fmla="*/ 59 h 273"/>
                <a:gd name="T48" fmla="*/ 16 w 273"/>
                <a:gd name="T49" fmla="*/ 73 h 273"/>
                <a:gd name="T50" fmla="*/ 8 w 273"/>
                <a:gd name="T51" fmla="*/ 88 h 273"/>
                <a:gd name="T52" fmla="*/ 25 w 273"/>
                <a:gd name="T53" fmla="*/ 105 h 273"/>
                <a:gd name="T54" fmla="*/ 22 w 273"/>
                <a:gd name="T55" fmla="*/ 117 h 273"/>
                <a:gd name="T56" fmla="*/ 0 w 273"/>
                <a:gd name="T57" fmla="*/ 126 h 273"/>
                <a:gd name="T58" fmla="*/ 1 w 273"/>
                <a:gd name="T59" fmla="*/ 158 h 273"/>
                <a:gd name="T60" fmla="*/ 24 w 273"/>
                <a:gd name="T61" fmla="*/ 165 h 273"/>
                <a:gd name="T62" fmla="*/ 28 w 273"/>
                <a:gd name="T63" fmla="*/ 177 h 273"/>
                <a:gd name="T64" fmla="*/ 13 w 273"/>
                <a:gd name="T65" fmla="*/ 196 h 273"/>
                <a:gd name="T66" fmla="*/ 30 w 273"/>
                <a:gd name="T67" fmla="*/ 223 h 273"/>
                <a:gd name="T68" fmla="*/ 53 w 273"/>
                <a:gd name="T69" fmla="*/ 217 h 273"/>
                <a:gd name="T70" fmla="*/ 63 w 273"/>
                <a:gd name="T71" fmla="*/ 226 h 273"/>
                <a:gd name="T72" fmla="*/ 59 w 273"/>
                <a:gd name="T73" fmla="*/ 250 h 273"/>
                <a:gd name="T74" fmla="*/ 73 w 273"/>
                <a:gd name="T75" fmla="*/ 257 h 273"/>
                <a:gd name="T76" fmla="*/ 87 w 273"/>
                <a:gd name="T77" fmla="*/ 265 h 273"/>
                <a:gd name="T78" fmla="*/ 105 w 273"/>
                <a:gd name="T79" fmla="*/ 248 h 273"/>
                <a:gd name="T80" fmla="*/ 117 w 273"/>
                <a:gd name="T81" fmla="*/ 251 h 273"/>
                <a:gd name="T82" fmla="*/ 125 w 273"/>
                <a:gd name="T83" fmla="*/ 273 h 273"/>
                <a:gd name="T84" fmla="*/ 158 w 273"/>
                <a:gd name="T85" fmla="*/ 272 h 273"/>
                <a:gd name="T86" fmla="*/ 165 w 273"/>
                <a:gd name="T87" fmla="*/ 249 h 273"/>
                <a:gd name="T88" fmla="*/ 177 w 273"/>
                <a:gd name="T89" fmla="*/ 245 h 273"/>
                <a:gd name="T90" fmla="*/ 195 w 273"/>
                <a:gd name="T91" fmla="*/ 260 h 273"/>
                <a:gd name="T92" fmla="*/ 223 w 273"/>
                <a:gd name="T93" fmla="*/ 243 h 273"/>
                <a:gd name="T94" fmla="*/ 217 w 273"/>
                <a:gd name="T95" fmla="*/ 220 h 273"/>
                <a:gd name="T96" fmla="*/ 225 w 273"/>
                <a:gd name="T97" fmla="*/ 210 h 273"/>
                <a:gd name="T98" fmla="*/ 249 w 273"/>
                <a:gd name="T99" fmla="*/ 214 h 273"/>
                <a:gd name="T100" fmla="*/ 257 w 273"/>
                <a:gd name="T101" fmla="*/ 200 h 273"/>
                <a:gd name="T102" fmla="*/ 264 w 273"/>
                <a:gd name="T103" fmla="*/ 186 h 273"/>
                <a:gd name="T104" fmla="*/ 248 w 273"/>
                <a:gd name="T105" fmla="*/ 168 h 273"/>
                <a:gd name="T106" fmla="*/ 93 w 273"/>
                <a:gd name="T107" fmla="*/ 219 h 273"/>
                <a:gd name="T108" fmla="*/ 54 w 273"/>
                <a:gd name="T109" fmla="*/ 93 h 273"/>
                <a:gd name="T110" fmla="*/ 180 w 273"/>
                <a:gd name="T111" fmla="*/ 54 h 273"/>
                <a:gd name="T112" fmla="*/ 219 w 273"/>
                <a:gd name="T113" fmla="*/ 180 h 273"/>
                <a:gd name="T114" fmla="*/ 93 w 273"/>
                <a:gd name="T115" fmla="*/ 219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3" h="273">
                  <a:moveTo>
                    <a:pt x="248" y="168"/>
                  </a:moveTo>
                  <a:cubicBezTo>
                    <a:pt x="249" y="164"/>
                    <a:pt x="250" y="160"/>
                    <a:pt x="250" y="156"/>
                  </a:cubicBezTo>
                  <a:cubicBezTo>
                    <a:pt x="273" y="147"/>
                    <a:pt x="273" y="147"/>
                    <a:pt x="273" y="147"/>
                  </a:cubicBezTo>
                  <a:cubicBezTo>
                    <a:pt x="272" y="115"/>
                    <a:pt x="272" y="115"/>
                    <a:pt x="272" y="115"/>
                  </a:cubicBezTo>
                  <a:cubicBezTo>
                    <a:pt x="248" y="108"/>
                    <a:pt x="248" y="108"/>
                    <a:pt x="248" y="108"/>
                  </a:cubicBezTo>
                  <a:cubicBezTo>
                    <a:pt x="247" y="104"/>
                    <a:pt x="246" y="100"/>
                    <a:pt x="245" y="96"/>
                  </a:cubicBezTo>
                  <a:cubicBezTo>
                    <a:pt x="260" y="78"/>
                    <a:pt x="260" y="78"/>
                    <a:pt x="260" y="78"/>
                  </a:cubicBezTo>
                  <a:cubicBezTo>
                    <a:pt x="243" y="50"/>
                    <a:pt x="243" y="50"/>
                    <a:pt x="243" y="50"/>
                  </a:cubicBezTo>
                  <a:cubicBezTo>
                    <a:pt x="219" y="56"/>
                    <a:pt x="219" y="56"/>
                    <a:pt x="219" y="56"/>
                  </a:cubicBezTo>
                  <a:cubicBezTo>
                    <a:pt x="216" y="53"/>
                    <a:pt x="213" y="50"/>
                    <a:pt x="210" y="47"/>
                  </a:cubicBezTo>
                  <a:cubicBezTo>
                    <a:pt x="214" y="24"/>
                    <a:pt x="214" y="24"/>
                    <a:pt x="214" y="24"/>
                  </a:cubicBezTo>
                  <a:cubicBezTo>
                    <a:pt x="200" y="16"/>
                    <a:pt x="200" y="16"/>
                    <a:pt x="200" y="16"/>
                  </a:cubicBezTo>
                  <a:cubicBezTo>
                    <a:pt x="185" y="9"/>
                    <a:pt x="185" y="9"/>
                    <a:pt x="185" y="9"/>
                  </a:cubicBezTo>
                  <a:cubicBezTo>
                    <a:pt x="168" y="25"/>
                    <a:pt x="168" y="25"/>
                    <a:pt x="168" y="25"/>
                  </a:cubicBezTo>
                  <a:cubicBezTo>
                    <a:pt x="164" y="24"/>
                    <a:pt x="160" y="23"/>
                    <a:pt x="156" y="23"/>
                  </a:cubicBezTo>
                  <a:cubicBezTo>
                    <a:pt x="147" y="0"/>
                    <a:pt x="147" y="0"/>
                    <a:pt x="147" y="0"/>
                  </a:cubicBezTo>
                  <a:cubicBezTo>
                    <a:pt x="115" y="1"/>
                    <a:pt x="115" y="1"/>
                    <a:pt x="115" y="1"/>
                  </a:cubicBezTo>
                  <a:cubicBezTo>
                    <a:pt x="108" y="24"/>
                    <a:pt x="108" y="24"/>
                    <a:pt x="108" y="24"/>
                  </a:cubicBezTo>
                  <a:cubicBezTo>
                    <a:pt x="104" y="25"/>
                    <a:pt x="100" y="27"/>
                    <a:pt x="96" y="28"/>
                  </a:cubicBezTo>
                  <a:cubicBezTo>
                    <a:pt x="77" y="13"/>
                    <a:pt x="77" y="13"/>
                    <a:pt x="77" y="13"/>
                  </a:cubicBezTo>
                  <a:cubicBezTo>
                    <a:pt x="50" y="30"/>
                    <a:pt x="50" y="30"/>
                    <a:pt x="50" y="30"/>
                  </a:cubicBezTo>
                  <a:cubicBezTo>
                    <a:pt x="56" y="54"/>
                    <a:pt x="56" y="54"/>
                    <a:pt x="56" y="54"/>
                  </a:cubicBezTo>
                  <a:cubicBezTo>
                    <a:pt x="53" y="57"/>
                    <a:pt x="50" y="60"/>
                    <a:pt x="47" y="63"/>
                  </a:cubicBezTo>
                  <a:cubicBezTo>
                    <a:pt x="23" y="59"/>
                    <a:pt x="23" y="59"/>
                    <a:pt x="23" y="59"/>
                  </a:cubicBezTo>
                  <a:cubicBezTo>
                    <a:pt x="16" y="73"/>
                    <a:pt x="16" y="73"/>
                    <a:pt x="16" y="73"/>
                  </a:cubicBezTo>
                  <a:cubicBezTo>
                    <a:pt x="8" y="88"/>
                    <a:pt x="8" y="88"/>
                    <a:pt x="8" y="88"/>
                  </a:cubicBezTo>
                  <a:cubicBezTo>
                    <a:pt x="25" y="105"/>
                    <a:pt x="25" y="105"/>
                    <a:pt x="25" y="105"/>
                  </a:cubicBezTo>
                  <a:cubicBezTo>
                    <a:pt x="24" y="109"/>
                    <a:pt x="23" y="113"/>
                    <a:pt x="22" y="117"/>
                  </a:cubicBezTo>
                  <a:cubicBezTo>
                    <a:pt x="0" y="126"/>
                    <a:pt x="0" y="126"/>
                    <a:pt x="0" y="126"/>
                  </a:cubicBezTo>
                  <a:cubicBezTo>
                    <a:pt x="1" y="158"/>
                    <a:pt x="1" y="158"/>
                    <a:pt x="1" y="158"/>
                  </a:cubicBezTo>
                  <a:cubicBezTo>
                    <a:pt x="24" y="165"/>
                    <a:pt x="24" y="165"/>
                    <a:pt x="24" y="165"/>
                  </a:cubicBezTo>
                  <a:cubicBezTo>
                    <a:pt x="25" y="169"/>
                    <a:pt x="26" y="173"/>
                    <a:pt x="28" y="177"/>
                  </a:cubicBezTo>
                  <a:cubicBezTo>
                    <a:pt x="13" y="196"/>
                    <a:pt x="13" y="196"/>
                    <a:pt x="13" y="196"/>
                  </a:cubicBezTo>
                  <a:cubicBezTo>
                    <a:pt x="30" y="223"/>
                    <a:pt x="30" y="223"/>
                    <a:pt x="30" y="223"/>
                  </a:cubicBezTo>
                  <a:cubicBezTo>
                    <a:pt x="53" y="217"/>
                    <a:pt x="53" y="217"/>
                    <a:pt x="53" y="217"/>
                  </a:cubicBezTo>
                  <a:cubicBezTo>
                    <a:pt x="56" y="220"/>
                    <a:pt x="59" y="223"/>
                    <a:pt x="63" y="226"/>
                  </a:cubicBezTo>
                  <a:cubicBezTo>
                    <a:pt x="59" y="250"/>
                    <a:pt x="59" y="250"/>
                    <a:pt x="59" y="250"/>
                  </a:cubicBezTo>
                  <a:cubicBezTo>
                    <a:pt x="73" y="257"/>
                    <a:pt x="73" y="257"/>
                    <a:pt x="73" y="257"/>
                  </a:cubicBezTo>
                  <a:cubicBezTo>
                    <a:pt x="87" y="265"/>
                    <a:pt x="87" y="265"/>
                    <a:pt x="87" y="265"/>
                  </a:cubicBezTo>
                  <a:cubicBezTo>
                    <a:pt x="105" y="248"/>
                    <a:pt x="105" y="248"/>
                    <a:pt x="105" y="248"/>
                  </a:cubicBezTo>
                  <a:cubicBezTo>
                    <a:pt x="109" y="249"/>
                    <a:pt x="113" y="250"/>
                    <a:pt x="117" y="251"/>
                  </a:cubicBezTo>
                  <a:cubicBezTo>
                    <a:pt x="125" y="273"/>
                    <a:pt x="125" y="273"/>
                    <a:pt x="125" y="273"/>
                  </a:cubicBezTo>
                  <a:cubicBezTo>
                    <a:pt x="158" y="272"/>
                    <a:pt x="158" y="272"/>
                    <a:pt x="158" y="272"/>
                  </a:cubicBezTo>
                  <a:cubicBezTo>
                    <a:pt x="165" y="249"/>
                    <a:pt x="165" y="249"/>
                    <a:pt x="165" y="249"/>
                  </a:cubicBezTo>
                  <a:cubicBezTo>
                    <a:pt x="169" y="248"/>
                    <a:pt x="173" y="246"/>
                    <a:pt x="177" y="245"/>
                  </a:cubicBezTo>
                  <a:cubicBezTo>
                    <a:pt x="195" y="260"/>
                    <a:pt x="195" y="260"/>
                    <a:pt x="195" y="260"/>
                  </a:cubicBezTo>
                  <a:cubicBezTo>
                    <a:pt x="223" y="243"/>
                    <a:pt x="223" y="243"/>
                    <a:pt x="223" y="243"/>
                  </a:cubicBezTo>
                  <a:cubicBezTo>
                    <a:pt x="217" y="220"/>
                    <a:pt x="217" y="220"/>
                    <a:pt x="217" y="220"/>
                  </a:cubicBezTo>
                  <a:cubicBezTo>
                    <a:pt x="220" y="217"/>
                    <a:pt x="223" y="214"/>
                    <a:pt x="225" y="210"/>
                  </a:cubicBezTo>
                  <a:cubicBezTo>
                    <a:pt x="249" y="214"/>
                    <a:pt x="249" y="214"/>
                    <a:pt x="249" y="214"/>
                  </a:cubicBezTo>
                  <a:cubicBezTo>
                    <a:pt x="257" y="200"/>
                    <a:pt x="257" y="200"/>
                    <a:pt x="257" y="200"/>
                  </a:cubicBezTo>
                  <a:cubicBezTo>
                    <a:pt x="264" y="186"/>
                    <a:pt x="264" y="186"/>
                    <a:pt x="264" y="186"/>
                  </a:cubicBezTo>
                  <a:lnTo>
                    <a:pt x="248" y="168"/>
                  </a:lnTo>
                  <a:close/>
                  <a:moveTo>
                    <a:pt x="93" y="219"/>
                  </a:moveTo>
                  <a:cubicBezTo>
                    <a:pt x="47" y="195"/>
                    <a:pt x="30" y="139"/>
                    <a:pt x="54" y="93"/>
                  </a:cubicBezTo>
                  <a:cubicBezTo>
                    <a:pt x="78" y="48"/>
                    <a:pt x="134" y="30"/>
                    <a:pt x="180" y="54"/>
                  </a:cubicBezTo>
                  <a:cubicBezTo>
                    <a:pt x="225" y="78"/>
                    <a:pt x="243" y="134"/>
                    <a:pt x="219" y="180"/>
                  </a:cubicBezTo>
                  <a:cubicBezTo>
                    <a:pt x="195" y="225"/>
                    <a:pt x="138" y="243"/>
                    <a:pt x="93" y="219"/>
                  </a:cubicBezTo>
                  <a:close/>
                </a:path>
              </a:pathLst>
            </a:custGeom>
            <a:solidFill>
              <a:schemeClr val="accent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1196343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Default Theme">
  <a:themeElements>
    <a:clrScheme name="minus 2">
      <a:dk1>
        <a:srgbClr val="7F7F7F"/>
      </a:dk1>
      <a:lt1>
        <a:srgbClr val="FFFFFF"/>
      </a:lt1>
      <a:dk2>
        <a:srgbClr val="000000"/>
      </a:dk2>
      <a:lt2>
        <a:srgbClr val="FFFFFF"/>
      </a:lt2>
      <a:accent1>
        <a:srgbClr val="000000"/>
      </a:accent1>
      <a:accent2>
        <a:srgbClr val="ECE1D7"/>
      </a:accent2>
      <a:accent3>
        <a:srgbClr val="545557"/>
      </a:accent3>
      <a:accent4>
        <a:srgbClr val="91969B"/>
      </a:accent4>
      <a:accent5>
        <a:srgbClr val="4B5050"/>
      </a:accent5>
      <a:accent6>
        <a:srgbClr val="91969B"/>
      </a:accent6>
      <a:hlink>
        <a:srgbClr val="4B5050"/>
      </a:hlink>
      <a:folHlink>
        <a:srgbClr val="19BB9B"/>
      </a:folHlink>
    </a:clrScheme>
    <a:fontScheme name="Custom 1">
      <a:majorFont>
        <a:latin typeface="Lato"/>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lumMod val="85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341</TotalTime>
  <Words>3477</Words>
  <Application>Microsoft Office PowerPoint</Application>
  <PresentationFormat>自定义</PresentationFormat>
  <Paragraphs>375</Paragraphs>
  <Slides>67</Slides>
  <Notes>6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87" baseType="lpstr">
      <vt:lpstr>Bebas Neue</vt:lpstr>
      <vt:lpstr>Gill Sans</vt:lpstr>
      <vt:lpstr>Lato Heavy</vt:lpstr>
      <vt:lpstr>Lato Light</vt:lpstr>
      <vt:lpstr>Montserrat</vt:lpstr>
      <vt:lpstr>Montserrat Hairline</vt:lpstr>
      <vt:lpstr>Montserrat Light</vt:lpstr>
      <vt:lpstr>Montserrat Semi</vt:lpstr>
      <vt:lpstr>Montserrat Ultra Light</vt:lpstr>
      <vt:lpstr>Poppins Light</vt:lpstr>
      <vt:lpstr>Poppins SemiBold</vt:lpstr>
      <vt:lpstr>等线</vt:lpstr>
      <vt:lpstr>宋体</vt:lpstr>
      <vt:lpstr>微软雅黑</vt:lpstr>
      <vt:lpstr>Arial</vt:lpstr>
      <vt:lpstr>Calibri Light</vt:lpstr>
      <vt:lpstr>Cambria Math</vt:lpstr>
      <vt:lpstr>Times New Roman</vt:lpstr>
      <vt:lpstr>Default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Awesome PPT</Manager>
  <Company>Awesome P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wesome PPT</dc:title>
  <dc:subject>Awesome PPT</dc:subject>
  <dc:creator>Awesome PPT</dc:creator>
  <cp:keywords>Awesome PPT</cp:keywords>
  <dc:description>Awesome PPT</dc:description>
  <cp:lastModifiedBy>ChopinXBP</cp:lastModifiedBy>
  <cp:revision>6656</cp:revision>
  <dcterms:created xsi:type="dcterms:W3CDTF">2014-11-12T21:47:00Z</dcterms:created>
  <dcterms:modified xsi:type="dcterms:W3CDTF">2018-12-10T08:04:50Z</dcterms:modified>
  <cp:category>Awesom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